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2" r:id="rId2"/>
    <p:sldId id="293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280" r:id="rId11"/>
    <p:sldId id="281" r:id="rId12"/>
    <p:sldId id="282" r:id="rId13"/>
    <p:sldId id="283" r:id="rId14"/>
    <p:sldId id="291" r:id="rId15"/>
    <p:sldId id="279" r:id="rId16"/>
    <p:sldId id="284" r:id="rId17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1" autoAdjust="0"/>
    <p:restoredTop sz="94660"/>
  </p:normalViewPr>
  <p:slideViewPr>
    <p:cSldViewPr snapToGrid="0">
      <p:cViewPr varScale="1">
        <p:scale>
          <a:sx n="87" d="100"/>
          <a:sy n="87" d="100"/>
        </p:scale>
        <p:origin x="40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84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0:42.48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22A039C-1E8D-4859-8ACA-0F55D79D61F2}" emma:medium="tactile" emma:mode="ink">
          <msink:context xmlns:msink="http://schemas.microsoft.com/ink/2010/main" type="inkDrawing" rotatedBoundingBox="850,1550 14631,1646 14630,1761 849,1665" semanticType="underline" shapeName="Other">
            <msink:sourceLink direction="with" ref="{484E1EF4-EDCB-49A8-9BA8-19AA137A20CF}"/>
            <msink:sourceLink direction="with" ref="{5793DDE2-F431-4DDB-A5C6-93A9AFF04BFE}"/>
            <msink:sourceLink direction="with" ref="{7CC48F4C-2CC1-43FB-8511-F8EFCB7876F6}"/>
            <msink:sourceLink direction="with" ref="{CF135114-0B60-47CD-AE13-226DCCF6BF6E}"/>
            <msink:sourceLink direction="with" ref="{361DF2D2-68E7-425D-9B6D-47D84003DDF4}"/>
          </msink:context>
        </emma:interpretation>
      </emma:emma>
    </inkml:annotationXML>
    <inkml:trace contextRef="#ctx0" brushRef="#br0">-3 71 464 0,'-4'-7'176'0,"12"7"-140"0,3 0-8 0,-7-3 108 16,0 3-80-16,4-3 40 15,0 6-56-15,-1-3 48 16,1 0-52-16,-4 0 28 15,0 3-36-15,0-3 28 16,3 4-32-16,5-4-4 16,3 3-12-16,9-3 4 15,3 0-8-15,8 0 8 16,-1 0-8-16,9 0 40 16,-4 0-20-16,3-3-32 15,-3 3 4-15,11-7 16 16,-3 4-4-16,19-11-4 15,-4 10 0-15,7-6-24 16,1 7 12-16,0-8 20 16,-8 11-4-16,0-7 4 15,-4 7-4-15,7-3-8 16,-7 3 4-16,12 0 4 16,-4 7-4-16,0-7-4 15,-8 0 4-15,4 0-4 0,-4 0 0 16,12 0 0-16,-5-7 0 0,13 0 0 15,-12 7 0 1,15-3 8-16,-11 6-4 0,-1 0-12 16,-11 1 4-16,4-8 4 15,-4 4 0-15,12-3 0 16,-8 6 0-16,11-3-12 16,-3 0 8-16,8 0-4 15,-13 4 0-15,-3-4 8 16,0 0 0-16,8 0 8 15,-8 0-4-15,15-4-12 16,-3 4 4-16,-1 0-4 16,1 7 0-16,-8-3 16 15,-8-1-4-15,8-3 24 16,-8 0-16-16,15 0 12 16,-15 0-12-16,16 4-16 15,-8-4 0-15,-1 0 12 16,-3 3-4-16,0-3-12 15,-7 0 4-15,10-7-4 16,-7 7 0-16,12-3 16 16,0 3-4-16,7 0-12 15,-7 3 4-15,-4-3 12 16,-8 4-4-16,8-4-20 16,-12 0 8-16,12-4 4 15,-1 4 4-15,9 0 8 0,-8 4-4 16,11-8-4-16,-15 8 4 15,12-4-4-15,-16 0 0 0,15 0-12 32,-15 0 8-32,20 0 4 0,-12 0 0 0,7 0 8 15,-7 7-4-15,7-7-4 16,-11 0 4-16,12-7-24 16,-8 7 12-16,15 0 4 15,-7 0 4-15,3 0 8 16,-3 0-4-16,-5 0 8 15,-11 0-8-15,0-4 8 16,-3 4-8-16,7-7-4 16,-1 7 4-16,5-3 4 15,0 6-4-15,8-3-12 16,-5 4 4-16,-7-4 12 16,-4 0-4-16,8-4 8 15,-4 4-8-15,15 0-20 16,-7 0 8-16,8 0-4 15,-9 4 4-15,9-1 16 16,-20 1-4-16,15-4-12 16,5 0 4-16,7-4 12 15,-4 4-4-15,8 0-4 16,-11 4 4-16,3-4-16 16,-7 7 8-16,15-7 20 15,-8-4-8-15,12 4-12 0,-4 4 0 16,-4-4-4-16,-12 0 0 0,5 0 16 15,-12 0-4-15,19-4-4 16,-8 4 4-16,8 0 12 16,-7 0-8-16,-5 0-12 15,-7 0 0-15,0 0-4 16,0 0 0-16,7 0-12 16,-7 0 12-16,12 0 4 15,-5 4 4-15,5-1 0 16,-16-3 0-16,0 0 0 15,-8 7 0-15,8-14-12 16,-8 7 8-16,12 0 28 16,-1 0-12-16,1 0-20 15,-4 3 0-15,-4 1-40 16,-4 3 28-16,5-4-20 16,-9 1 24-16,16 3-36 15,-4-7 32-15,11 3-4 16,-7 0 16-16,4 1 16 15,-5 3-4-15,-3-4-12 16,-4 1 4-16,1-4 20 16,-9 3-8-16,8-3-20 15,0 3 4-15,16 1-12 16,-9 3 8-16,5-4 0 16,-8 4 4-16,0-3 16 15,-8 2-4-15,0-2-12 16,-3-1 4-16,7-3-24 15,4 4 16-15,7-4-4 0,-3-4 8 0,0 11 8 16,-8-7 0-16,0 4-12 16,-8-1 8-16,1-3-16 15,-1 4 12 1,0-4-12-16,1 0 8 0,7 0 16 16,0 0 0-16,0 0-4 15,-4 3 4-15,4 0-4 16,-8 1 0-16,5-1-12 15,-9 1 8-15,8-4 20 16,4 0-8-16,0-4-4 16,4 4 0-16,4 0-16 15,-4 0 8-15,-4-3-4 16,-7 3 0-16,-5-4 24 16,-7 4-8-16,-1-3 32 15,-3 0-24-15,4-4 12 16,-12 3-16-16,8-3 28 15,-4 4-24-15,-4-4-4 16,-8 4-8-16,8-4-4 16,-7 0 0-16,-1 3 0 15,4 4 0-15,-3-7 0 16,-1 7 0-16,-7-3 8 16,-1 6-4-16,-7 1-520 15,-4 3 280-15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3:37.31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5E3461-0612-454D-9CDF-BCF865E97D40}" emma:medium="tactile" emma:mode="ink">
          <msink:context xmlns:msink="http://schemas.microsoft.com/ink/2010/main" type="inkDrawing" rotatedBoundingBox="13124,9796 15923,9782 15924,9874 13125,9888" semanticType="underline" shapeName="Other"/>
        </emma:interpretation>
      </emma:emma>
    </inkml:annotationXML>
    <inkml:trace contextRef="#ctx0" brushRef="#br0">-5 17 156 0,'-4'-4'56'0,"4"4"-44"0,0 4-4 15,0-4 104 1,0 0-64-16,0 0 8 16,8 7-36-16,-4-4 68 15,4 11-52-15,-4-7 12 16,-1-4-28-16,1 8 60 15,0-11-48-15,4 6 40 16,0-6-40-16,-1 7 8 16,5-7-24-16,0 0 0 0,-1 7-8 0,5-7 48 15,-1 4-32-15,-3-4 24 16,3 0-28-16,1 0 0 16,-1 7-12-16,1-7 12 15,3 0-12-15,0-4-4 16,1 8 0-16,-1-4 4 15,4 3-4-15,12-3 32 16,0 0-20-16,4-3 12 16,3 3-16-16,28-4 28 15,4 4-24-15,46-7 12 16,3 7-16-16,63 0 44 16,0 4-28-16,46-1 20 15,-23 4-28-15,8-7 16 16,-31-3-20-16,0-4 28 15,-35 0-28-15,-20-7 40 16,-34 7-32-16,-16-10-48 16,-30 7 12-16,-20-8-352 15,-12 5 204-15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5:14.6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172AAE8-2D15-4EF4-B935-4F7D35A596E7}" emma:medium="tactile" emma:mode="ink">
          <msink:context xmlns:msink="http://schemas.microsoft.com/ink/2010/main" type="writingRegion" rotatedBoundingBox="20825,10749 23857,10576 23932,11888 20900,12060"/>
        </emma:interpretation>
      </emma:emma>
    </inkml:annotationXML>
    <inkml:traceGroup>
      <inkml:annotationXML>
        <emma:emma xmlns:emma="http://www.w3.org/2003/04/emma" version="1.0">
          <emma:interpretation id="{C4E15C5C-846D-43DF-A790-4823F18C7BBF}" emma:medium="tactile" emma:mode="ink">
            <msink:context xmlns:msink="http://schemas.microsoft.com/ink/2010/main" type="paragraph" rotatedBoundingBox="20825,10749 23857,10576 23932,11888 20900,120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865889-4457-4CE3-94F5-6772603A6226}" emma:medium="tactile" emma:mode="ink">
              <msink:context xmlns:msink="http://schemas.microsoft.com/ink/2010/main" type="line" rotatedBoundingBox="20825,10749 23857,10576 23932,11888 20900,12060"/>
            </emma:interpretation>
          </emma:emma>
        </inkml:annotationXML>
        <inkml:traceGroup>
          <inkml:annotationXML>
            <emma:emma xmlns:emma="http://www.w3.org/2003/04/emma" version="1.0">
              <emma:interpretation id="{45CBE389-CB1A-43EF-ADD5-6049D206F27D}" emma:medium="tactile" emma:mode="ink">
                <msink:context xmlns:msink="http://schemas.microsoft.com/ink/2010/main" type="inkWord" rotatedBoundingBox="20825,10749 22944,10628 23017,11896 20897,120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181 6123 808 0,'11'-7'300'0,"-11"7"-232"0,39-10-20 0,-12 7-24 15,0 3-24-15,20-4 24 16,7 4-12-16</inkml:trace>
          <inkml:trace contextRef="#ctx0" brushRef="#br0" timeOffset="-159.8535">17215 5893 676 0,'-15'-21'248'16,"15"21"-192"-16,0 0-16 0,0-7 128 16,4 7-100-16,0 0 0 15,7 4-44-15,12-4-8 16,5 3-8-16,14-3 4 16,1 7-8-16</inkml:trace>
          <inkml:trace contextRef="#ctx0" brushRef="#br0" timeOffset="915.0887">18319 5628 476 0,'0'0'176'0,"0"0"-136"0,0 10-12 15,-4 0 100 1,4 1-76-16,-12 23 60 16,4 4-68-16,-15 14 40 15,0-1-48-15,-23 21 44 16,11-3-48-16,-16 10 56 15,20-6-52-15,-3-11-8 0,6-11-16 0,1-13 16 32,16-7-16-32,-5-17 12 0,12 0-12 0,8-35-132 15,4 4 68 1,7-28-184-16,13 0 132 0,-1-13-216 16,0 6 184-16,0-6-112 15,4 9 144-15,-4-9 72 16,-4 20 24-16,0-10 284 15,1 14-148-15,-5-4 112 16,0 14-140-16,-7 6 8 16,3 11-64-16,-3 14 68 15,0 11-60-15,-5 9 0 16,5 11-32-16,-4 14 40 16,-1 3-32-16,1 13-16 15,-4 1-4-15,4-3 0 16,0-8-4-16,-8-10 32 15,3-10-20-15,-6-10-112 16,3-4 52-16,-8-10-256 16,4-8 164-16</inkml:trace>
          <inkml:trace contextRef="#ctx0" brushRef="#br0" timeOffset="1068.1769">18059 6130 716 0,'-38'-21'264'0,"38"21"-204"0,0-3-16 16,3 0 52-1,5 6-60-15,15-6 76 0,5 3-64 0,10-7 28 16,1 3-44-16,4-6 8 16,3 0-24-16,-15-8-264 15,8 8 136-15</inkml:trace>
          <inkml:trace contextRef="#ctx0" brushRef="#br0" timeOffset="3437.6827">17808 5363 364 0,'-8'-11'132'0,"12"8"-100"0,-4 0-12 15,0-1 200 1,0 4-124-16,-4-3 76 16,4 6-100-16,-8 1 32 15,4 2-64-15,-3 15 16 16,3 3-36-16,-8 35 8 0,8 6-16 0,-4 28 44 16,8-4-28-16,-7 18 20 15,7-7-28-15,-8 7-8 16,8-15-8-16,-4-2 4 15,8-18-4-15,-4-10 16 16,4-10-12-16,0-14 16 16,3-14-16-16,-3-4-56 15,4-6 24-15</inkml:trace>
          <inkml:trace contextRef="#ctx0" brushRef="#br0" timeOffset="3860.6447">18791 5311 508 0,'0'0'188'0,"0"0"-148"0,8 4-8 15,-8-1 160-15,0 4-112 0,-8 10 56 16,8 7-80-16,-4 24 28 16,0 7-48-16,-4 28 16 15,8 0-32-15,-7 16 16 16,7-2-20-16,-8 13 8 15,0-7-12-15,-3 0 12 16,-1-20-16-16,0-4 4 16,1-20-4-16,-5-11-16 15,9-4 4-15,-5-6-16 16,8-10 12-16,0-11-200 16,8-3 116-16,0-11-324 15,8-3 232-15</inkml:trace>
          <inkml:trace contextRef="#ctx0" brushRef="#br0" timeOffset="4234.5688">19267 5418 364 0,'0'3'132'0,"0"-3"-100"0,0 14-12 0,0 0 168 16,0-4-108-16,-8 28 64 15,4 7-84 1,-7 24 64-16,7-1-72 0,-12 18 36 15,9-3-52-15,-9 20 32 16,5-10-36-16,-1 3 8 16,-3-13-24-16,11-7-16 15,-8-14-4-15,0-18 48 16,5-6-24-16,-5-10-44 16,8-1 12-16,-4-13-192 15,8 0 112-15</inkml:trace>
        </inkml:traceGroup>
        <inkml:traceGroup>
          <inkml:annotationXML>
            <emma:emma xmlns:emma="http://www.w3.org/2003/04/emma" version="1.0">
              <emma:interpretation id="{609D4295-3C68-4129-9855-3AE5C7369998}" emma:medium="tactile" emma:mode="ink">
                <msink:context xmlns:msink="http://schemas.microsoft.com/ink/2010/main" type="inkWord" rotatedBoundingBox="23132,10732 23864,10691 23932,11888 23200,11929"/>
              </emma:interpretation>
              <emma:one-of disjunction-type="recognition" id="oneOf1">
                <emma:interpretation id="interp1" emma:lang="" emma:confidence="0">
                  <emma:literal>BI</emma:literal>
                </emma:interpretation>
                <emma:interpretation id="interp2" emma:lang="" emma:confidence="0">
                  <emma:literal>B/</emma:literal>
                </emma:interpretation>
                <emma:interpretation id="interp3" emma:lang="" emma:confidence="0">
                  <emma:literal>BY</emma:literal>
                </emma:interpretation>
                <emma:interpretation id="interp4" emma:lang="" emma:confidence="0">
                  <emma:literal>Bl</emma:literal>
                </emma:interpretation>
                <emma:interpretation id="interp5" emma:lang="" emma:confidence="0">
                  <emma:literal>Bt</emma:literal>
                </emma:interpretation>
              </emma:one-of>
            </emma:emma>
          </inkml:annotationXML>
          <inkml:trace contextRef="#ctx0" brushRef="#br0" timeOffset="4551.8187">19511 5638 216 0,'-8'10'80'0,"8"-10"-60"0,0 49-8 16,0-22 240-16,0 4-140 0,0 10 36 15,0 4-92-15,0 7 4 16,0-4-40-16,0 3 8 15,0-2-16-15,-4-5-8 16,4-6 0-16,-7-7 12 16,7-7-8-16</inkml:trace>
          <inkml:trace contextRef="#ctx0" brushRef="#br0" timeOffset="5029.7522">19519 5752 404 0,'0'-42'148'0,"0"42"-112"0,-4-41-12 0,4 24 208 16,4 3-132-16,7-7 56 16,1 4-92-16,3 0 40 15,5 3-60-15,15 7 76 16,-1 11-68-16,5 6 16 15,0 7-36-15,-12 7-4 16,0 4-16-16,-23 3 36 16,4 0-24-16,-28-4 12 15,1 1-20-15,-16-7-96 16,8-1 44-16,0-9-44 16,11-1 48-16,-7-7-16 0,19 1 28 0,0-1-44 15,12 4 36-15,12 3-12 16,7 8 24-16,8-1 16 15,-1 3 4-15,-3 1-12 16,0 3 4-16,-15 4 48 16,-5-4-24-16,-22 7 60 15,-1 3-44-15,-19-3 28 16,0 7-36-16,-11-7-16 16,3 3-8-16,-4-13-4 15,9 0 0-15,6-14-28 16,1-1 16-16,16-12-172 15,7-1 104-15,4-11-560 16,4 5 356-16</inkml:trace>
          <inkml:trace contextRef="#ctx0" brushRef="#br0" timeOffset="5374.8167">20169 5342 704 0,'0'-14'264'0,"0"14"-208"0,8-7-12 16,-8 4 88-16,0 6-80 0,0 1 16 15,0 3-44-15,-8 10 48 16,8 7-40-16,0 35 36 15,-4 3-36-15,-11 34 52 16,15-3-48-16,-4 31 28 16,4-11-36-16,-8 8-16 15,8-11-8-15,-4-17 28 16,8-18-16-16,-4-13 20 16,-4-10-20-16,-7-18-148 15,11-3 68-15,0-17-728 16,0-4 432-16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7:47.4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5AA6AEA-E93F-4669-816D-569E7056D699}" emma:medium="tactile" emma:mode="ink">
          <msink:context xmlns:msink="http://schemas.microsoft.com/ink/2010/main" type="inkDrawing" rotatedBoundingBox="14406,8661 17425,8655 17426,8801 14407,8807" semanticType="underline" shapeName="Other">
            <msink:sourceLink direction="with" ref="{C9F60DF1-9EBA-4C63-90F2-56C6A17B588C}"/>
            <msink:sourceLink direction="with" ref="{D49275E6-CCFB-453F-9854-01BF8D1E27DD}"/>
          </msink:context>
        </emma:interpretation>
      </emma:emma>
    </inkml:annotationXML>
    <inkml:trace contextRef="#ctx0" brushRef="#br0">0 49 228 0,'3'-7'84'0,"-3"7"-64"0,0-3-8 16,8 3 20-16,-8 0-20 15,0 0 48-15,0 0-32 16,12 0 4-16,-8 0-20 16,-4 0 20-16,7 0-20 15,1 3 32-15,-8-3-28 16,4 4 4-16,4-1-12 15,3 1 20-15,1-1-16 16,4-3 40-16,3 3-28 0,8-3-24 16,8 0 0-1,-4 0 0-15,8 4 0 0,-1-1-12 16,9 4 8-16,-5 0 4 16,-3 0 0-16,11-4 0 15,4 1 0-15,28-4 0 16,3 0 0-16,12 0 16 15,0-4-8-15,15-2 76 16,23-5-48-16,5 4-20 16,-1-3-16-16,8 0 16 15,20-4-8-15,-16 7 4 0,-12-3-4 16,0 3-16-16,4 3 4 0,-15 4 40 16,-16 4-24-16,-19-1 8 15,-19 1-12-15,-8 3 4 16,-12-1-8-16,-8 1-4 15,-3 4 4-15,-8-4-4 16,-8 3 0-16,-4 0 16 16,-4 7-8-16,-7 1-152 15,-12 2 76-15,0 1-404 16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7:48.1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B78440F-E004-4FFB-94D8-75D5C05BE75D}" emma:medium="tactile" emma:mode="ink">
          <msink:context xmlns:msink="http://schemas.microsoft.com/ink/2010/main" type="inkDrawing" rotatedBoundingBox="14200,10268 15908,10265 15909,10330 14201,10332" semanticType="underline" shapeName="Other">
            <msink:sourceLink direction="with" ref="{884A827A-C6CA-46F6-8366-CD31D9F8CBFC}"/>
          </msink:context>
        </emma:interpretation>
      </emma:emma>
    </inkml:annotationXML>
    <inkml:trace contextRef="#ctx0" brushRef="#br0">-2 0 228 0,'0'3'84'0,"0"1"-64"0,4-1-8 0,-4-3 100 16,0 0-64-16,4 7 24 15,0 0-40-15,-4-7-20 16,4 7-8-16,4-4 28 15,-1 1-16-15,1-4 64 16,12 0 20 0,-1 0-56-16,20-4 44 15,19-3-56-15,31-3 20 0,23 7-32 16,4-4 72-16,23 0-56 16,12 7-4-16,-19 3-20 15,-12 1-20-15,-8-4 4 0,-7 0 12 16,-12-4-4-16,-8 8 24 15,-12-1-16-15,-7 1-12 16,-15-1-4-16,-9 4-428 16,-11 14 236-1,-15-4-196-15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10-16T18:25:10.9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955247A-93BF-41BF-87FF-7BE1B6633176}" emma:medium="tactile" emma:mode="ink">
          <msink:context xmlns:msink="http://schemas.microsoft.com/ink/2010/main" type="inkDrawing" rotatedBoundingBox="26377,15545 26601,15859 26449,15966 26225,15653" shapeName="Other"/>
        </emma:interpretation>
      </emma:emma>
    </inkml:annotationXML>
    <inkml:trace contextRef="#ctx0" brushRef="#br0">7670 873 0,'0'0'0,"0"0"0,-101 7 0,47-34 0,0 3 0,23 3 0,7-3 0,24 24 0,-54-41 0,54 41 0,-35-45 0,43 14 0,8 7 0,-16 24 0,15-14 0,12 7 0,-15-3 15,11 3-15,-11 0 16,-8-14 0,7 4-1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7:49.8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5B63831-77FA-4C55-B630-433E9A59DD7A}" emma:medium="tactile" emma:mode="ink">
          <msink:context xmlns:msink="http://schemas.microsoft.com/ink/2010/main" type="inkDrawing" rotatedBoundingBox="21236,18460 24338,18640 24333,18728 21231,18549" semanticType="underline" shapeName="Other">
            <msink:sourceLink direction="with" ref="{500D0485-B593-4796-B373-33B6222CFE44}"/>
            <msink:sourceLink direction="with" ref="{3C7F6972-1326-4E32-80F4-F5F99643124F}"/>
          </msink:context>
        </emma:interpretation>
      </emma:emma>
    </inkml:annotationXML>
    <inkml:trace contextRef="#ctx0" brushRef="#br0">0 16 196 0,'8'-7'72'0,"0"7"-56"0,0 0-4 16,-8 0 84-16,0 0-56 15,0 0 36-15,0 0-44 16,0 0-8-16,3-10-16 15,17 10 48-15,-5 10-16 16,5-10-16-16,3 7 4 16,4-7-20-16,-8 10-4 15,16 0 0-15,4-10 12 16,7 4-8-16,1-4-12 16,11 7 0-16,-4-4 20 15,12 1-8-15,-12-1-4 0,4 4 0 16,0-7 4-1,16 0-4-15,7 0-4 0,12 3 4 16,-4 4 12-16,4 0-8 16,4 0 32-16,26-4-24 15,13 11-12-15,-4 0-8 16,-5-7 12-16,20 3-4 0,1-3 8 16,-13 0-8-16,-15-14 8 15,8 7-8-15,-8-3 16 16,0 3-12-16,-16 3 24 15,-11 4-20-15,-15 0 4 16,-16 0-8-16,-16-4 12 16,-11 7-12-16,-8-3-4 15,-12 4 0-15,-3-4 28 16,-12 3-16-16,-12-3-100 16,-3 10 40-16,-8-3-420 15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8:01.66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441EE32-473D-4B96-A2D1-6BDD6E31D359}" emma:medium="tactile" emma:mode="ink">
          <msink:context xmlns:msink="http://schemas.microsoft.com/ink/2010/main" type="inkDrawing" rotatedBoundingBox="15965,18729 18912,18891 18908,18968 15960,18807" semanticType="underline" shapeName="Other">
            <msink:sourceLink direction="with" ref="{A999CCEC-B3CD-411A-853A-E5D9D7245845}"/>
          </msink:context>
        </emma:interpretation>
      </emma:emma>
    </inkml:annotationXML>
    <inkml:trace contextRef="#ctx0" brushRef="#br0">80 45 696 0,'-66'-45'256'0,"51"48"-196"0,23-3-20 0,11 0-12 16,27-3-24-16,47 3 32 0,54 3-20 15,47 11 20-15,30 7-20 16,40 3 36-16,3 0-28 0,12-7 4 16,-8 4-16-16,-35-4-132 15,0-3 68-15,-39-11-96 16,-30-3 84-16,-40-10-124 15,-26 0 104 1,-27-4-276-16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9:13.3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BF042A-B59A-4375-9682-194D9281E812}" emma:medium="tactile" emma:mode="ink">
          <msink:context xmlns:msink="http://schemas.microsoft.com/ink/2010/main" type="inkDrawing" rotatedBoundingBox="10399,15208 13414,13606 13628,14009 10613,15612" semanticType="callout" shapeName="Other">
            <msink:sourceLink direction="with" ref="{92BE8C75-6C66-4BE1-919C-A97A2C8B3EE8}"/>
            <msink:sourceLink direction="with" ref="{E76AC4E3-B893-4791-BE75-2ECC4AAAF842}"/>
          </msink:context>
        </emma:interpretation>
      </emma:emma>
    </inkml:annotationXML>
    <inkml:trace contextRef="#ctx0" brushRef="#br0">2949 7 176 0,'0'-7'64'0,"0"7"-48"0,8 4-8 15,-8-4 52 1,0 0-36-16,0 3 52 16,0 0-44-16,0 1 48 15,0-1-48-15,0 4 64 16,0 0-56-16,0-4-16 0,0 4-16 16,-8-3 60-16,8 3-36 0,-7 0-12 15,-5 3-12-15,0 0 8 16,5 1-8-16,-13 2 16 15,5 1-16-15,-5 7 4 16,1-4-4-16,-8 4-8 16,8 3 4-16,-1 0 20 15,1 3-12-15,0 4-4 16,3-3-4 0,-3 3 12-16,-1-4-8 0,1 4-12 15,4-3 0-15,-9-1 12 16,13 1-4-16,-13-1-12 15,5-3 4-15,-4 1 4 16,0-5 0-16,-1 1 16 16,1-4-8-16,-15 4-4 15,10-1 0-15,-14 1-4 16,15 3 0-16,-20 0 8 16,16 4-4-16,-7-1-4 15,3-3 4-15,-4 4-16 16,12 3 8-16,-12-7 12 15,12 0-4-15,-4 7-12 16,4-4 4-16,-8 1 4 16,4-1 0-16,-15-2 0 15,11-5 0-15,-4-3 8 16,1 4-4-16,-9 0-12 0,1-4 4 0,7-7 12 16,0 4-4-1,12 0-12-15,-8-4 4 16,16 0 4-16,-8 1 0 0,-4-4 0 0,11 3 0 15,-7-3 8-15,8-4-4 16,0 4 16-16,-8 0-12 16,7 0-20-16,-15 0 4 15,8 0-4-15,-4 0 4 16,-4-1 16-16,5 1-4 16,2 0-4-16,1 4 4 15,0-5-4-15,4 1 0 16,0 0 8-16,0 0-4 15,3 0-12-15,5 0 4 0,-5 0 20 16,5 0-8-16,-1-1-20 16,1 1 4-1,-4 0 12-15,3 0 0 0,-3 0-12 16,3 0 4-16,1 0 4 16,-5 0 0-16,5 0 0 15,3-1 0-15,-7 5 16 16,0-1-8-16,-5-3-4 15,-3 0 0-15,-4 3-4 16,-4-3 0-16,1 3 0 16,-1 1 0-16,4-1-20 15,0-3 12-15,0 0-12 16,4 3 8-16,-4 0 24 16,11 1-4-16,1-1-4 15,0-3 0-15,-1 3-4 0,5 1 0 16,-1-5 0-16,1 8 0 15,-8-7 16 1,3 3-8-16,1-3-4 0,7 0 0 16,-3 4-4-1,-1-5 16-15,5 8-8 16,-1-7-28-16,1-7 8 16,3 3 12-16,-12 4-16 15,-3 0 12 1,0-3 0-16,4-1 4 15,-1 1 16-15,5-4-8 16,3 0-12-16,4 0 0 0,5-4-4 16,10-3 0-16,9-3-248 15,3-4 140 1,4-10-272-16</inkml:trace>
    <inkml:trace contextRef="#ctx0" brushRef="#br0" timeOffset="315.8214">100 1483 260 0,'-4'4'96'0,"0"-1"-76"0,1 11-4 16,-1-4 80-16,-4 7-56 15,0 4 16-15,1 6-32 16,-1 1 40-16,-4 0-36 0,4-1 12 15,1-3-24-15,3-7 8 16,4-3-12-16,-4 0 36 16,4-7-24-16,4 0 20 15,4-7-24-15,3 0 8 16,1 0-16-16,-1 0 12 0,9 0-16 16,-1 3 32-16,8-3-24 15,-4 7-12-15,8 0-8 16,0-4-200-16,0 1 112 15,12 6-332 1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6:32.7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7CFFDC0-D111-48C6-BA02-FD10E29C7E0A}" emma:medium="tactile" emma:mode="ink">
          <msink:context xmlns:msink="http://schemas.microsoft.com/ink/2010/main" type="writingRegion" rotatedBoundingBox="585,11854 3908,11886 3897,13078 574,13046"/>
        </emma:interpretation>
      </emma:emma>
    </inkml:annotationXML>
    <inkml:traceGroup>
      <inkml:annotationXML>
        <emma:emma xmlns:emma="http://www.w3.org/2003/04/emma" version="1.0">
          <emma:interpretation id="{C4822243-30FC-48A8-A5EE-37067D3FE97A}" emma:medium="tactile" emma:mode="ink">
            <msink:context xmlns:msink="http://schemas.microsoft.com/ink/2010/main" type="paragraph" rotatedBoundingBox="585,11854 3908,11886 3897,13078 574,130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0D40BD-CCFF-44ED-AE9E-1DA3F6AF8C1A}" emma:medium="tactile" emma:mode="ink">
              <msink:context xmlns:msink="http://schemas.microsoft.com/ink/2010/main" type="line" rotatedBoundingBox="585,11854 3908,11886 3897,13078 574,13046"/>
            </emma:interpretation>
          </emma:emma>
        </inkml:annotationXML>
        <inkml:traceGroup>
          <inkml:annotationXML>
            <emma:emma xmlns:emma="http://www.w3.org/2003/04/emma" version="1.0">
              <emma:interpretation id="{35DB8502-EF53-4695-B9AD-78A642A901A5}" emma:medium="tactile" emma:mode="ink">
                <msink:context xmlns:msink="http://schemas.microsoft.com/ink/2010/main" type="inkWord" rotatedBoundingBox="2527,12055 3167,12062 3162,12622 2521,126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052 6684 60 0,'-4'0'24'0,"4"0"-20"16,-4 0 0-16,4 0 96 0,0 0-56 15,0 10 104-15,-4 4-84 16,0 7 104-16,-4 6-96 16,8 15 24-16,-4 6-56 15,-3 3 28-15,-1-2-36 16,4 2-20-16,-4-6-4 16,1-7-8-16,-5-4 0 0,4 1 16 15,-3-11-8-15,3 0-4 16,0-10 0-16,8 3 20 0,-4-10-12 15,4 0-136-15,0-7 68 16</inkml:trace>
          <inkml:trace contextRef="#ctx0" brushRef="#br0" timeOffset="331.6795">-836 7080 340 0,'-7'-11'128'0,"7"11"-100"0,0-6-8 0,0 2 124 15,0 4-84-15,7-3 72 16,13-1-76-16,-1-3 12 15,0 4-36-15,8-7 12 16,4 6-24-16,-3-6 0 16,6 6-12-16,-10-6 4 15,3 7-8-15,0-8 24 16,-8 8-16-16,1-7 12 16,-13 6-12-16,1-6-112 15,-4 3 52-15</inkml:trace>
          <inkml:trace contextRef="#ctx0" brushRef="#br0" timeOffset="574.7115">-607 6729 320 0,'-4'-7'120'0,"4"7"-96"0,-8 7-4 0,8 3 148 16,0 7-96-16,-8 18 8 15,1 6-52-15,-5 14 8 16,12-3-20-16,-12-1 20 16,5-2-24-16,-13-5-4 15,9-2-4-15,-5-5 4 16,8-2-4-16,-3-8-12 16,11-3 4-16</inkml:trace>
        </inkml:traceGroup>
        <inkml:traceGroup>
          <inkml:annotationXML>
            <emma:emma xmlns:emma="http://www.w3.org/2003/04/emma" version="1.0">
              <emma:interpretation id="{5FC21085-0980-44D5-B5BA-8403B8B7E981}" emma:medium="tactile" emma:mode="ink">
                <msink:context xmlns:msink="http://schemas.microsoft.com/ink/2010/main" type="inkWord" rotatedBoundingBox="585,11854 3908,11886 3897,13078 574,1304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40.9478">-309 6891 364 0,'-8'20'132'0,"8"-20"-100"0,-12 41-12 15,9-16 88 1,3-1-64-16,-4 10 8 15,11 0-32-15,-14 8 16 16,7-4-24-16,0 3 4 16,0 0-8-16,0 1 4 15,0-5-8-15</inkml:trace>
          <inkml:trace contextRef="#ctx0" brushRef="#br0" timeOffset="815.2175">-170 6805 476 0,'20'-25'176'0,"-20"25"-136"0,38-6-12 15,-18 6-24 1,-1 0-8-16,0 0 4 15,8 6 0-15,0 1-12 0,1 4 8 0,-1 2 48 16,-8 1-24-16,-7 3 24 16,-5 1-24-16,-14 2 8 15,-1 1-16-15,-11 0-140 16,3 3 72-16</inkml:trace>
          <inkml:trace contextRef="#ctx0" brushRef="#br0" timeOffset="2822.7302">-1281 6522 320 0,'-19'7'120'0,"19"-7"-96"0,-31 17-4 0,8-3 96 15,3 3-68-15,-18 14 52 16,-1 14-60-16,-8 41 40 15,9 7-44-15,18 0-12 16,13-4-12-16,14 8 24 16,13 9-20-16,18-2 4 0,9-8-12 15,-1-13-228 1,1-15 124-16,7-9-272 16,12-14 208-16</inkml:trace>
          <inkml:trace contextRef="#ctx0" brushRef="#br0" timeOffset="2240.8056">-1002 7063 184 0,'-12'-7'68'0,"12"10"-52"16,-7 1-4-16,7-4 188 0,0-4-112 15,7 1 88-15,-3-1-104 16,12 1 60 0,3-1-76-16,8-2-4 15,4 6-32-15,4-4 24 16,4 4-28-16,-1-3-24 16,-3 6 4-16,-4-3 44 15,4 7-20-15,-16-4-8 16,1 1-8-16,-13-1 12 15,5 1-8-15</inkml:trace>
          <inkml:trace contextRef="#ctx0" brushRef="#br0" timeOffset="3123.4705">39 6526 528 0,'16'-14'196'0,"-16"14"-152"0,35 0-12 16,-16 7 60-1,0 7-56-15,4 24 40 16,1 3-44-16,-5 41 16 0,0 8-28 0,-15 30 8 16,-4-6-16-16,-11 13 36 15,3-10-24 1,-23-3-4-16,4-18-12 0,-20-6-120 15,-7-18 60-15,0-3-544 16</inkml:trace>
          <inkml:trace contextRef="#ctx0" brushRef="#br0" timeOffset="4046.4206">-2930 6660 456 0,'-8'21'168'0,"12"10"-128"0,0 17-16 0,-4-14 0 16,0 14-20-16,0 4-4 15,-4 3 4-15,4-10 40 16,-8-4-24-16,5-7-8 16,-5-3-8-16,-8-6 4 15,1-5-4-15,-5-3 8 16,1-6-8-16,-4-4-4 16,4-7 4-16,-1-4 12 0,5 4-8 15,7 0 128-15,8 0-72 16,8 0 24-16,3-3-52 15,5 6-12-15,7 1-16 0,4-1 28 16,4-3-20-16,4 0 12 16,11-3-16-16</inkml:trace>
          <inkml:trace contextRef="#ctx0" brushRef="#br0" timeOffset="3742.2485">-3027 6653 592 0,'12'-10'220'16,"-1"10"-172"-16,5-11-12 0,-1 8 12 0,9 0-32 15,7-1-40-15,7 4 12 16,-3 0 12 0,4 0 0-16,4 4 12 15,-1-4-8-15,-7 0 32 16,0-4-20-16,-12 4-112 15,0 0 52-15</inkml:trace>
          <inkml:trace contextRef="#ctx0" brushRef="#br0" timeOffset="4488.7254">-2512 7035 488 0,'-8'14'180'0,"8"-14"-140"0,-11 31-12 16,3-17 12 0,0-1-28-16,1 1 24 0,3 0-24 0,-4 0 4 15,4-1-8-15,0-6 4 16,4 4-8-16,0-11 52 15,4 0-32-15,-4-7 0 16,8 3-16-16,0-9-16 16,3-1 4-16,-3-3-104 15,7 3 60-15,-7 3-16 16,0 5 40-16,-8 6 24 16,4 6 0-16,3 5 64 15,-7 3-36-15,4-1 32 16,8 5-32-16,0-12 0 15,3 5-16-15,1-11 20 16,3 0-20-16,4-11 12 16,4 5-12-16,0-12 0 15,-3 8-4-15,-5-7-16 16,0 10 4-16,-11 3-16 16,0 8 12-16,-16 3-12 15,4 10 8-15,-7-3 44 16,7 0-20-16,0-4 36 15,4 4-32-15</inkml:trace>
          <inkml:trace contextRef="#ctx0" brushRef="#br0" timeOffset="5859.7267">-1014 7142 416 0,'-4'-7'152'0,"4"7"-116"0,0 0-12 0,8 0 84 15,4 0-64 1,7 0 52-16,12 0-56 0,12 0 40 16,3 0-44-1,1 3-12-15,-1 1-12 0,-3-4 16 0,-9-4-16 16,-3 4-4-16,-4 0-4 16,-7-3 28-16,-5-1-16 15,-3 4 4-15,-4 0-12 16,-1 0-200-16,-7 0 104 15</inkml:trace>
          <inkml:trace contextRef="#ctx0" brushRef="#br0" timeOffset="5554.8346">-758 6884 216 0,'-12'-11'80'0,"12"11"-60"0,-8-7-8 0,1 4 72 16,7 6-48-16,0-3 68 16,0 4-64-16,-4 6 28 15,-4 4-40-15,0 10 72 16,8 7-56-16,-7 7 24 16,7 0-40-16,-4 3-16 15,8-3-8-15,-4 3 12 16,-4 0-8-16,-4 1 24 15,0-4-20-15,-3-7 12 16,3-4-12-16,4-6-8 0,-4-4 0 16,0-3-136-16,8-7 72 0,0-7-348 15,8 3 228 1,4-3 8-16</inkml:trace>
        </inkml:traceGroup>
        <inkml:traceGroup>
          <inkml:annotationXML>
            <emma:emma xmlns:emma="http://www.w3.org/2003/04/emma" version="1.0">
              <emma:interpretation id="{0C7C0246-FC52-4F86-A092-D43D748132F2}" emma:medium="tactile" emma:mode="ink">
                <msink:context xmlns:msink="http://schemas.microsoft.com/ink/2010/main" type="inkWord" rotatedBoundingBox="3204,12275 3386,12277 3381,12757 3199,12755"/>
              </emma:interpretation>
              <emma:one-of disjunction-type="recognition" id="oneOf2">
                <emma:interpretation id="interp2" emma:lang="" emma:confidence="0">
                  <emma:literal>|</emma:literal>
                </emma:interpretation>
                <emma:interpretation id="interp3" emma:lang="" emma:confidence="0">
                  <emma:literal>1</emma:literal>
                </emma:interpretation>
                <emma:interpretation id="interp4" emma:lang="" emma:confidence="0">
                  <emma:literal>l</emma:literal>
                </emma:interpretation>
                <emma:interpretation id="interp5" emma:lang="" emma:confidence="0">
                  <emma:literal>I</emma:literal>
                </emma:interpretation>
                <emma:interpretation id="interp6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6350.8286">-301 6915 236 0,'-8'-4'88'0,"8"4"-68"0,-8-3-4 0,4-1 96 16,4 8-64-16,-8-4 96 15,1 7-84-15,-1 3 32 16,4 7-52-16,-4 7 40 15,-11 14-48-15,0 3 28 16,3 1-32-16,1-1 16 16,-5 4-24-16,9-1 0 0,-1 1-12 0,4-4 12 15,1-10-12 1,3-6 16-16,4-8-16 0,0-10 48 16,11-11-28-16,-3-6-128 15,8-7 52-15,-5-7-580 16</inkml:trace>
        </inkml:traceGroup>
        <inkml:traceGroup>
          <inkml:annotationXML>
            <emma:emma xmlns:emma="http://www.w3.org/2003/04/emma" version="1.0">
              <emma:interpretation id="{F1AFB108-E4EB-491A-B15C-21148B1355E5}" emma:medium="tactile" emma:mode="ink">
                <msink:context xmlns:msink="http://schemas.microsoft.com/ink/2010/main" type="inkWord" rotatedBoundingBox="3660,12404 3676,12405 3675,12504 3659,12503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927.4363">-11 7032 416 0,'-8'20'152'0,"8"-20"-116"0,0 28-12 16,-8-21 32-16,8 3-36 0,0 0-20 16,8 1 0-16,-12-4 24 15,8-1-12-15</inkml:trace>
        </inkml:traceGroup>
        <inkml:traceGroup>
          <inkml:annotationXML>
            <emma:emma xmlns:emma="http://www.w3.org/2003/04/emma" version="1.0">
              <emma:interpretation id="{5DC0882A-39AC-48DB-B8EE-233354EC3398}" emma:medium="tactile" emma:mode="ink">
                <msink:context xmlns:msink="http://schemas.microsoft.com/ink/2010/main" type="inkWord" rotatedBoundingBox="3735,11970 3862,11971 3853,12949 3725,12947"/>
              </emma:interpretation>
              <emma:one-of disjunction-type="recognition" id="oneOf4">
                <emma:interpretation id="interp8" emma:lang="" emma:confidence="0">
                  <emma:literal>}</emma:literal>
                </emma:interpretation>
                <emma:interpretation id="interp9" emma:lang="" emma:confidence="0">
                  <emma:literal>)</emma:literal>
                </emma:interpretation>
                <emma:interpretation id="interp10" emma:lang="" emma:confidence="0">
                  <emma:literal>|</emma:literal>
                </emma:interpretation>
                <emma:interpretation id="interp11" emma:lang="" emma:confidence="0">
                  <emma:literal>,</emma:literal>
                </emma:interpretation>
                <emma:interpretation id="interp12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7371.5462">74 6598 288 0,'16'4'108'0,"-16"-4"-84"0,19 20-4 16,-11 1 92-1,3 3-64-15,1 24 32 0,-1 4-44 16,-3 20 40 0,0-3-44-16,-8 3-8 0,4-7-12 0,-4 8-12 15,-4-5 4 1,-12 5 20-16,9-8-12 0,-13-3 24 16,9-10-24-16,-9-8 12 15,5-9-12-15,-1-11-8 16,9-3 0-16,-9-15-136 15,16 1 72-15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2:07.853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1" timeString="2018-10-16T18:29:28.496"/>
    </inkml:context>
  </inkml:definitions>
  <inkml:traceGroup>
    <inkml:annotationXML>
      <emma:emma xmlns:emma="http://www.w3.org/2003/04/emma" version="1.0">
        <emma:interpretation id="{EDCAD547-59F6-48AF-BA82-4CA3E8EC201E}" emma:medium="tactile" emma:mode="ink">
          <msink:context xmlns:msink="http://schemas.microsoft.com/ink/2010/main" type="writingRegion" rotatedBoundingBox="1890,393 24108,262 24217,18677 1999,18809"/>
        </emma:interpretation>
      </emma:emma>
    </inkml:annotationXML>
    <inkml:traceGroup>
      <inkml:annotationXML>
        <emma:emma xmlns:emma="http://www.w3.org/2003/04/emma" version="1.0">
          <emma:interpretation id="{86BD8335-2572-472D-B89B-76C1E162C163}" emma:medium="tactile" emma:mode="ink">
            <msink:context xmlns:msink="http://schemas.microsoft.com/ink/2010/main" type="paragraph" rotatedBoundingBox="1890,375 20447,327 20456,3791 1899,38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EE5844D-AEB8-4F2E-B664-3ACE43C23384}" emma:medium="tactile" emma:mode="ink">
              <msink:context xmlns:msink="http://schemas.microsoft.com/ink/2010/main" type="line" rotatedBoundingBox="1890,375 20447,327 20451,1715 1894,1763"/>
            </emma:interpretation>
          </emma:emma>
        </inkml:annotationXML>
        <inkml:traceGroup>
          <inkml:annotationXML>
            <emma:emma xmlns:emma="http://www.w3.org/2003/04/emma" version="1.0">
              <emma:interpretation id="{0ECC404C-04FF-47F7-A299-63714F208345}" emma:medium="tactile" emma:mode="ink">
                <msink:context xmlns:msink="http://schemas.microsoft.com/ink/2010/main" type="inkWord" rotatedBoundingBox="1890,400 5412,391 5414,1121 1892,1130">
                  <msink:destinationLink direction="with" ref="{14DE211D-B269-4F1B-858C-88264D7319D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792-4912 352 0,'-4'-17'132'0,"8"13"-104"0,4-3-8 0,-8 4 0 16,0 3-16-16,0-7 40 15,4 7-20-15,-4-3 20 16,4 3-24-16,0 3 72 16,-1 7-56-16,1 18 24 15,8 6-40-15,-1 28 16 16,17 0-20-16,-1 10 0 15,0-3-8-15,11-10 12 16,1-4-12-16,-8-4 40 16,8-9-24-16,-8-8 48 0,-4-10-40 15,0-3 36-15,0-11-36 0,0-10 16 16,0 0-28-16,0-24 28 16,1 0-32-16,-5-21 20 15,0 4-20-15,4-24-24 16,-8 3 0-16,-3-7 4 15,-1 14 4-15,-3 0 0 16,0 13 0-16,-8 8 0 16,3 7 0-16,-7 2 0 15,8 12 0-15,-16-5-56 16,20 15 32-16,-4-7-216 16,-1 10 128-16</inkml:trace>
          <inkml:trace contextRef="#ctx0" brushRef="#br0" timeOffset="480.427">-158-4977 456 0,'19'0'168'0,"-19"0"-128"0,8 0-16 15,-8 0 176-15,0 0-116 0,-8 0 8 16,4 0-52-16,-15 0-12 16,0 3-16-16,-24 4 12 15,12 0-16-15,-23 7-12 16,3-4 0-16,-7 7 4 16,20-7 0-16,-1 4-12 15,12 3 8-15,4 1-16 16,11 2 12-16,4 11 4 15,12 4 4-15,23-1 0 16,0 4 0-16,28 7 0 16,-5-1 0-16,8-6 16 15,-8-3-8-15,-11 2 4 16,-8-9-4-16,-27-1 12 16,0-2-12-16,-31 6 84 15,-4-11-48-15,-24 11 12 16,5-10-32-16,-8-4 24 15,8 0-32-15,-4-10 4 16,11-3-12-16,4-11 12 16,12 0-12-16,8-10-136 15,11 3 72-15,12-14-652 16,11 8 392-16</inkml:trace>
          <inkml:trace contextRef="#ctx0" brushRef="#br0" timeOffset="1051.3011">171-4926 508 0,'15'7'188'0,"-15"-7"-148"0,-4 3-8 0,1 11 52 16,3 3-52-16,-8 21 48 15,4 7-44-15,0 20 24 16,4 1-32-16,-4 3 8 15,12-7-20-15,0 3-8 16,3-10-4-16,1 0 40 16,3-10-24-16,9-11 60 15,-1-6-44-15,4-18 44 16,0-10-44-16,4-14 0 16,0-3-24-16,-4-17 20 15,0-1-20-15,-4-16-4 16,5 2-4-16,-9-6-4 15,-4 0 0-15,-7 4-12 16,11 13 8-16,-11 10-68 16,4 15 40-16,-4 23-12 15,-1 11 24-15,1 16 32 16,0 8-8-16,0 0-16 16,3 0 4-16,5-4 12 15,-1-7 0-15,4 1 8 16,1-1-8-16,3-17 40 15,0 4-20-15,0-18 76 16,1 1-56-16,-1-18 40 16,-4-3-48-16,-3-21 24 0,-1 11-32 15,-7-46-16-15,4 11-8 16,-9-13-4-16,1 9 0 16,0 4-20-16,4 21 12 0,4 0-4 15,3 13 4-15,4 8-88 16,1 13 48-16,7-7-320 15,0 14 204-15</inkml:trace>
          <inkml:trace contextRef="#ctx0" brushRef="#br0" timeOffset="1517.1928">1336-4933 476 0,'8'0'176'0,"-8"0"-136"0,8 42-12 0,-5-8 84 16,1 7-68-16,0 25 36 15,-4-1-48-15,0 7-8 16,8-10-16-16,-8-3 4 16,0-11-8-16,8-7-4 15,-8-3 4-15,0-14 56 16,0-7-32-16,0-17 32 16,-8-3-32-16,0-18 0 15,4 1-16-15,-3-29-8 16,7 5 0-16,11-35-60 15,5 6 32-15,7-13-24 16,16 21 28-16,3 13 36 16,5 18-8-16,-5 17 72 15,1 17-48-15,-8 17 16 16,-8 10-32-16,-8 15 28 0,-3-1-28 16,-13 7 40-16,-3-3-32 0,-7-11 20 15,-5-6-24-15,-11-8-72 16,3-6 28-16,-11-7-80 15,1-3 60-15,-9-8-44 16,12 4 52-16,0 4-8 16,11 6 28-16,16 7 16 15,12 4 4-15,11 6 60 16,16 4-36-16,-1 4 16 16,9 6-28-16,-1-7-52 15,-7 4 20-15</inkml:trace>
        </inkml:traceGroup>
        <inkml:traceGroup>
          <inkml:annotationXML>
            <emma:emma xmlns:emma="http://www.w3.org/2003/04/emma" version="1.0">
              <emma:interpretation id="{FE08BCE8-1163-466B-B67B-21BA0DA91F29}" emma:medium="tactile" emma:mode="ink">
                <msink:context xmlns:msink="http://schemas.microsoft.com/ink/2010/main" type="inkWord" rotatedBoundingBox="6891,362 10375,353 10378,1742 6894,175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746.847">3937-4984 520 0,'-19'-18'192'0,"0"15"-152"0,-8-4-8 0,3 7 60 16,1 0-56-16,-23 0 48 15,7 10-48-15,-19 4 32 16,8 7-36-16,-28 30 24 15,8 8-28-15,-15 27-16 16,16-3-8-16,7 13 20 16,19-7-12-16,24 11 32 15,19-7-28-15,23-3 40 16,12-15-32-16,15-9-40 16,0-15 8-16</inkml:trace>
          <inkml:trace contextRef="#ctx0" brushRef="#br0" timeOffset="3183.4418">3941-4602 280 0,'0'-11'104'0,"0"11"-84"0,4 0 0 0,-4 0 56 15,0 11-44-15,0 9 84 16,8 4-64-16,-8 14 16 31,4-3-36-31,4 6-4 0,-1-3-16 0,5 13 12 16,-4-6-16-16,-1 0 84 15,5-11-48-15,7-10 68 16,-3-6-64-16,-5-18 20 16,9-4-40-16,-1-17 36 15,-3-10-36-15,-1-13 20 16,4 2-28-16,-7-19 8 16,4 9-16-16,-5-13-8 15,1 9 0-15,-4 1-4 16,3 14 0-16,-3 3 0 15,3 14 0-15,-3 7-232 16,4 10 128-16</inkml:trace>
          <inkml:trace contextRef="#ctx0" brushRef="#br0" timeOffset="3542.9223">4557-4468 476 0,'-16'-17'176'0,"16"17"-136"0,-11 0-12 0,-1 6 64 15,0-2-56-15,-11 3 24 16,4 3-40-16,-12 7 16 16,8 1-20-16,-4 13-8 15,7-7-4-15,5 10 40 16,11 0-24-16,8 1 8 15,7-11-16-15,13-3 12 16,3-4-16-16,4-14 4 16,4 1-4-16,-8-15 48 15,-4-2-32-15,-8-8 16 16,1 4-24-16,-12-7 20 16,0 3-24-16,-16-3-40 15,4 10 16-15,4-3-44 16,4 10 36-16,8-3-388 15,8 10 224-15</inkml:trace>
          <inkml:trace contextRef="#ctx0" brushRef="#br0" timeOffset="3756.9688">4967-4857 612 0,'-46'-34'228'0,"46"34"-180"0,-35 10-12 0,23 4 72 31,-3 6-68-31,-1 18-8 0,9 7-20 0,3 17-12 16,4 0 4-16,4-4 20 16,7-3-12-16,1-3 12 15,3-4-12-15,-7-3-112 16,-4-4 52-16,-4 4-384 16,-8-7 236-16</inkml:trace>
          <inkml:trace contextRef="#ctx0" brushRef="#br0" timeOffset="4148.211">5350-4757 488 0,'-3'-28'180'0,"3"28"-140"0,3-3-12 0,-3 6 128 15,0 8-92-15,-3 9 0 16,3 11-40-16,-4 14-16 16,0 3-4-16,-4 4 20 31,8-1-12-31,-8 1-40 0,4-7 16 0,1-1-96 16,3-6 60-16,-16-3-312 15,4-8 200-15</inkml:trace>
          <inkml:trace contextRef="#ctx0" brushRef="#br0" timeOffset="5317.2886">5118-4479 676 0,'8'-6'248'0,"-8"6"-192"0,23 0-16 0,-4 0 24 16,5 3-44-16,14-3-8 15,1 3-8-15,19-6 28 16,4 3-16-16,8-3 4 16,-4 3-12-16,-1 0-8 15,-10-7 4-15,-21 0 12 16,-3 7-8-16,-15-10 24 16,-5 3-20-16,-11-7-4 15,-7 7-4-15,-9-3-4 16,5 3 0-16,-1 0 8 15,0 7-4-15,5 0-20 0,-1 3 8 0,0 4-12 16,4 4 8-16,-3 2 8 16,-1 1 4-1,-4 0 0-15,-3 3 0 0,-8 0 8 16,7 0-4-16,-11 1-4 16,8-1 4-16,-1-3-16 15,9-1 8-15,11-2-4 16,0-4 0-16,3-7 0 15,13 0 0-15,3-4 16 16,8 4-4-16,-7-3 8 16,7-4-8-16,-4-3-12 15,0 10 4-15,-3-11-4 16,-9 8 0-16,-3-4 8 16,4 3 0-16,-8-2 0 15,3 2 0-15,-7 1 16 16,4 3-8-16,-4-4-20 15,0 4 4-15,0 0-4 16,4 7 4-16,0-3 24 16,0 2-8-16,3 5 24 15,5 3-20-15,4-8 4 16,3 5-8-16,4-4 4 16,0 3-8-16,1-10 24 15,3 3-16-15,-4-6-64 16,-4 3 24-16,-3-7-68 15,3 4 56-15,-3-11-44 16,-1 7 48-16,-3-7 36 16,-1 4 4-16,-7-7-16 0,0 6 4 0,4-6 84 15,-4 7-44-15,-4-1 88 16,0 8-68-16,-4 0-8 16,4 3-28-16,-8 3-12 15,8 4 0-15,0 3 4 16,-4 7-4-16,-4 1-4 15,8-1 4-15,-3 7 12 16,6 7-8-16,1 7-12 16,4 7 0-16,11 16-68 15,5 1 40-15,-9 7-84 16,5-7 64-16,-17 0 8 16,1-7 28-16,-15 7-16 15,-1-7 20-15,-15-3 12 16,0-8 4-16,-4-9 8 15,-4-11-8-15,-4-21 32 16,4-6-20-16,4-18 64 16,4-3-44-16,8-14-8 15,11 7-16-15,20-10-36 16,7 7 12-16,28-11-76 16,7 0 52-16,27-17-40 15,1 14 44-15,7-10 20 16,-12 6 8-16,-7 0 20 15,-16 11-8-15,-8 0 60 16,-7 3-40-16,-24 0 68 16,1 7-56-16,-12 0 96 0,0 4-76 0,-8 3 52 15,0 13-68-15,-4 8-56 16,0 3 4-16,1 7-20 16,3 6 16-16,0 5 8 15,8 2 4-15,7-2 32 16,5 9-16-16,15-10-68 15,8-3 28 1,19-4-416-16,0-3 244 16</inkml:trace>
        </inkml:traceGroup>
        <inkml:traceGroup>
          <inkml:annotationXML>
            <emma:emma xmlns:emma="http://www.w3.org/2003/04/emma" version="1.0">
              <emma:interpretation id="{5F56E515-D6CA-4BB5-B4FB-EF9E32EE354D}" emma:medium="tactile" emma:mode="ink">
                <msink:context xmlns:msink="http://schemas.microsoft.com/ink/2010/main" type="inkWord" rotatedBoundingBox="11262,483 13928,476 13930,1527 11265,153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899.5589">7843-4547 676 0,'4'-35'248'0,"-4"35"-192"0,4-31-16 0,-12 14 12 16,5 7-36-16,-13-14 4 15,1 3-12-15,-13-3-8 16,-3 10 4-16,-3 0-24 16,7 11 12-16,-12 6 4 15,8 4 4-15,4 14 0 16,15 3 0-16,8 14 8 15,16 0-4-15,11 6 8 16,8 1-8-16,12 0-4 16,-1-7 4-16,-7 0 4 15,0-4-4-15,-23-3 76 16,-5-3-44-16,-22-8 32 16,-5 1-40-16,-14-18-8 15,3 1-12-15,-16-11 4 16,16-10-8-16</inkml:trace>
          <inkml:trace contextRef="#ctx0" brushRef="#br0" timeOffset="6111.8282">8219-4891 676 0,'-8'0'248'0,"8"0"-192"0,-11 41-16 0,7-17-40 15,4 14-8-15,-4 20 4 16,0 1 4-16,0 3 8 16,8-7-4-16,-4-4 8 15,0-2-8-15,-4-1-4 16,4-7 4-16</inkml:trace>
          <inkml:trace contextRef="#ctx0" brushRef="#br0" timeOffset="7521.9619">7917-4458 520 0,'-19'-7'192'0,"19"7"-152"0,-4-17-8 16,8 14 16-1,3-4-32-15,17 0-12 16,7 3-8-16,15-2 4 15,0 6 0-15,12 0 8 16,-3 6-4-16,-1-2-28 16,-4-4 12-16,-3 0 40 0,-5 3-16 15,-11-3 60 1,-4 4-40-16,-11-4 56 0,-1 0-52 0,-7-4 12 16,4 1-32-16,-8-1 0 15,-1-2-8-15,1-1-8 16,0 3 4-16,-4-3-24 15,8 7 12-15,-8-3-4 16,0 6 4-16,-8 4-12 16,8-3 12-16,-11 3 4 15,3 3 4-15,-12 4 8 16,9-8-4-16,-9 8 24 16,9-7-16-16,-1 0-32 15,4 3 12-15,1-10 0 16,7 7 8-16,4-7-12 15,7 4 8-15,9-1 12 16,3 1-4-16,8-4 8 16,7 6-8-16,1-9 16 15,-4 6-12-15,-4-3-4 16,-4 0 0-16,0-3 28 16,-7 3-16-16,-9-3 12 15,5-1-16-15,-5-3-8 16,-3 0 0-16,0-6-32 15,-4 6 16-15,3 3-4 16,5 1 8-16,-4 3 0 16,7 0 0-16,5 3 32 0,-1 4-12 15,0 0 32-15,4 3-28 16,-3-3 20-16,3 0-20 0,0-3 8 16,8 2-12-16,-8-6 12 15,5 0-16 1,-1-6-4-16,4 2 0 0,0-6-4 15,0 3 0-15,0-10-108 16,-4 10 60-16,-4-10 12 16,-4 3 20-16,-3 4 16 15,-12 3 0-15,-8 3-20 16,4 8 12-16,-12-1 4 16,4 7 4-16,-7 1 16 15,3 2-8-15,-3-2 16 16,7 3-16-16,0-4 16 15,8 0-16-15,0-3-84 16,8 0 44-16,0-7-124 16,3 0 92-16,5-7-52 15,3 0 68-15,1-20 0 16,-1 3 28-16,0-38 12 16,-3 3 8-16,-1-17 120 15,-3 18-64-15,-4-1 148 16,-1 18-120-16,5 14 24 15,-4 9-64-15,-8 12 16 16,7 12-32-16,-7 29 0 16,0-1-16-16,-7 18 20 15,3 3-20-15,-12 0 24 0,9-3-24 16,3-8 12-16,0-2-12 0,12-11-112 16,7-11 52-1,1-3-120-15,3-3 92 0,0-7-100 16,5 0 96-16,-5-4 36 15,0 1 24-15,-3-1 0 16,-1 1 12-16,1-1 4 16,-1 1 4-16,12-4 24 15,-3 7-12-15,26-14-4 16,-4 7-4-16,16-4-24 16,4 8 12-16,-4-8-136 15,-4 1 76-15,-4-4-20 16,-3-3 48-16,-9 3 36 15,-3 3 4-15,-12-3 116 16,-8 4-64-16,-7-7 120 16,-4 10-96-16,-8 0 48 15,4 0-68-15,-4 0-24 16,0 6-20-16,3 1 8 16,5 4-12-16,4 9-20 15,-1 4 4-15,1 21-4 16,0-4 4-16,-12 18 44 15,3-4-24-15,-10 10 16 16,-1-16-16-16,-4-5-8 16,-3 1 0-16,3-14 48 15,1-4-28-15,-9-2 8 16,5-1-20-16,-5-14 36 0,13 7-24 16,-5-17 32-16,4 4-32 0,-3-15-376 15,11 4 192 1</inkml:trace>
          <inkml:trace contextRef="#ctx0" brushRef="#br0" timeOffset="7628.6734">9802-4774 840 0,'16'-7'312'0,"-16"7"-244"0</inkml:trace>
        </inkml:traceGroup>
        <inkml:traceGroup>
          <inkml:annotationXML>
            <emma:emma xmlns:emma="http://www.w3.org/2003/04/emma" version="1.0">
              <emma:interpretation id="{DEDF07BB-4889-44BE-A0F8-07DD8F8D90B8}" emma:medium="tactile" emma:mode="ink">
                <msink:context xmlns:msink="http://schemas.microsoft.com/ink/2010/main" type="inkWord" rotatedBoundingBox="14739,488 16817,482 16818,1011 14741,101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451.6796">11053-4878 404 0,'3'-7'148'0,"-3"7"-112"0,12 0-12 16,-16 7 92 0,4 7-68-16,0 24 8 15,0 3-36-15,0 21-4 16,8-10-8-16,0 6 20 15,3-13-16-15,5-4 12 16,-5-6-12-16,1-8 28 16,3-6-24-16,1-11 32 15,-1-3-32-15,1-10 32 16,3-1-32-16,1-13-4 16,-9 3-8-16,5-13 4 0,-5 6-4 15,9 0-48 1,-5 11 28-16,-3 14-32 0,7 6 28 0,0 7 20 15,1 11 0-15,7-4-16 16,12 3 8 0,-1-3 56-16,13 0-24 0,-9-10 96 15,-3 0-68-15,-4-21 100 16,-4 0-88-16,-4-10 52 16,-4 0-72-16,-4-21 32 15,-3 3-44-15,-4-33-20 16,3 6-4-16,-7-11 8 15,3 8-8-15,1 20-56 16,4 8 24-16,-1 19-332 16,0 15 196-16</inkml:trace>
          <inkml:trace contextRef="#ctx0" brushRef="#br0" timeOffset="9443.8642">12214-4482 600 0,'11'-3'224'0,"-11"3"-176"0,16-14-12 16,-16 10 88-1,4 4-76-15,-8-13 52 0,0 9-60 0,-8-16-4 16,-3 13-20-16,-4-4-12 15,3 4 0-15,-11 7-16 16,4 4 8-16,-4 3-16 16,4 7 12-16,-5-1 4 15,13 5 4-15,-1-1 0 16,9 0 0-16,3-3 16 16,4-7-8-16,4-4 4 15,7 4-4-15,5-7 28 16,-1 0-20-16,5-7-84 15,3 4 36-15,0-11-52 16,0 3 48-16,1-2 4 16,-1 6 16-16,-4-3-16 15,0 10 20-15,-3 0 32 16,3 6-12-16,-3-6 28 16,-1 7-24-16,1 4 32 15,3 6-28-15,8-14 12 16,-7 1-16-16,-5-1 12 15,4 1-16-15,-7-8 24 16,7 4-20-16,-7-7-12 16,4 4-4-16,-9-21 4 15,5 7 0-15,-12-8-20 16,0 12 12-16,0-5-12 16,0 12 8-16,0 6 44 15,8 10-20-15,-1 4 36 0,5 3-32 16,3 4 4-16,1 3-12 0,7-7 20 15,0 0-16 1,1-3 40-16,3 0-28 0,-8-8 32 16,0 1-32-16,-3-10-4 15,-4 3-12-15,-9-10-60 16,-3 3 28-16,0-11-40 16,0 5 32-16,-3-8 12 15,3 4 8-15,0 0-24 16,3 6 20-16,-3 4-20 15,16 4 20-15,-1 3 0 16,1 3 8-16,3 4 32 16,1 4-12-16,3 2 32 15,0-6-28-15,-4 4 4 16,1-1-12-16,-1-3 4 16,0 3-8-16,5-10 52 15,3 4-32-15,-4-11 0 16,4 7-16-16,0-7-24 15,0 0 8-15,-4-10 12 16,-3 0 0-16,-12-8 16 16,-1 8-12-16,-11-3-28 15,4 6 8-15,-15 4 32 16,7 3-12-16,-3 14 36 16,3-1-28-16,-11 12-12 15,11 2-8-15,-4 4 12 16,8 0-4-16,0 0 8 15,4-3-8-15,8-4 52 0,8 1-32 16,15-8-108 0,7-3 44-16</inkml:trace>
        </inkml:traceGroup>
        <inkml:traceGroup>
          <inkml:annotationXML>
            <emma:emma xmlns:emma="http://www.w3.org/2003/04/emma" version="1.0">
              <emma:interpretation id="{35D034C5-DC0E-45A1-838C-1EEFFC42D058}" emma:medium="tactile" emma:mode="ink">
                <msink:context xmlns:msink="http://schemas.microsoft.com/ink/2010/main" type="inkWord" rotatedBoundingBox="17727,336 20447,329 20450,1272 17729,1279"/>
              </emma:interpretation>
              <emma:one-of disjunction-type="recognition" id="oneOf4">
                <emma:interpretation id="interp4" emma:lang="" emma:confidence="1">
                  <emma:literal>w)</emma:literal>
                </emma:interpretation>
                <emma:interpretation id="interp5" emma:lang="" emma:confidence="0">
                  <emma:literal>w ]</emma:literal>
                </emma:interpretation>
                <emma:interpretation id="interp6" emma:lang="" emma:confidence="0">
                  <emma:literal>W ]</emma:literal>
                </emma:interpretation>
                <emma:interpretation id="interp7" emma:lang="" emma:confidence="0">
                  <emma:literal>u ]</emma:literal>
                </emma:interpretation>
                <emma:interpretation id="interp8" emma:lang="" emma:confidence="0">
                  <emma:literal>: ]</emma:literal>
                </emma:interpretation>
              </emma:one-of>
            </emma:emma>
          </inkml:annotationXML>
          <inkml:trace contextRef="#ctx0" brushRef="#br0" timeOffset="11244.7842">14084-4950 476 0,'-4'-10'176'0,"4"10"-136"0,-4 0-12 0,0 3 32 16,0 11-40-16,-4 17 52 16,1 7-40-16,-1 17-8 15,4 7-12-15,4 7 0 16,4-11-8-16,0-10 8 16,7 0-8-16,-7-17 24 15,4-10-16-15,-4-4 84 16,8-6-52-16,-12-18 12 15,0 3-32-15,3-23-12 16,1 3-8-16,4-38 12 16,-4 10-8-16,4-27-12 15,15 14 0-15,4-4-60 16,0 21 36-16,16 3-24 16,3 21 32-16,8 7 8 15,-3 10 12-15,-5 17 24 16,-7 7-12-16,-24 14 24 15,-3 10-24-15,-32 1 32 16,1-1-28-16,-27 4-12 16,3-11-8-16,-11-6-104 0,7-8 60 15,-7-13-112-15,8 0 92 0,-1-10 12 16,13-1 36 0,6 4-20-16,17 0 24 0,15 7 76 15,7 10-32-15,13 4 44 16,10 7-40-16,5 6 8 15,0-7-24-15,19-2 20 16,-4-8-24-16,12 0 32 16,-8 0-28-16,8-3 4 15,0 0-12-15,-16-7-8 16,-4-4 4-16,-7-6 4 16,-8-1-4-16,-8-10 16 15,4 1-12-15,-15-12 40 16,3 8-24-16,-15-7 92 15,8 4-64-15,-12-5-4 16,4 12-32-16,-4 2 8 16,-7 8-16-16,-5 6-20 15,1 4 4-15,-5 4 20 16,9-1-4-16,-1 0-20 16,4 1 4-16,8-8-76 15,0 4 48-15,12-7-64 16,4 3 56-16,-5-3-32 15,5 7 44-15,-5-7-8 0,-3 11 24 16,0 2 44 0,3 4-16-16,1 4 36 0,4 0-32 0,-5-4 4 15,8 0-12 1,9-3 28-16,-1 0-20 0,0-14 20 16,11 0-20-16,-3-7 20 15,4 3-24-15,0-9-92 16,-8 2 44-16,7-13-60 15,-10 0 56-15,10-31 4 16,-3 3 20-16,-4-27-4 16,-4 11 8-16,-4-1 124 15,-3 17-64-15,-5 0 132 16,-3 21-100-16,-8 1 68 16,-4 16-88-16,-12-3-4 15,0 3-36-15,-15 14-4 16,4 0-8-16,-8 24-24 15,-4 7 8-15,8 27 32 16,8 4-16-16,7 7 28 16,20-7-24-16,7-7-172 15,9-7 88-15,3-10-140 16,0-10 120-16,0-11-396 16,-4-3 276-16</inkml:trace>
          <inkml:trace contextRef="#ctx0" brushRef="#br0" timeOffset="11516.8518">15055-4819 592 0,'-11'-28'220'0,"11"28"-172"0,58 0-12 15,-27 0 12-15,4 7-32 0,15 0 76 16,4 3-56-16,20-3 4 16,-5 0-24-16,20-3 32 15,-7 2-24-15,-1-6-200 16,-15 7 96-16,-12-17-84 15,-8 3 96-15,-15-13 72 16,-7 2 0-16,-13-9 156 16,-3 3-88-16,-12 3 136 15,4-6-120-15,-8 6-24 16,1 4-40-16,-1 10-28 16,4 3 0-16,0 4-136 15,4 4 72-15</inkml:trace>
          <inkml:trace contextRef="#ctx0" brushRef="#br0" timeOffset="11937.7637">15659-4613 664 0,'-31'31'244'0,"31"-31"-188"0,-8 38-16 16,8-24-4 0,8-4-28-16,4 1 24 15,7 2-20-15,12-2 32 16,4-5-28-16,4-2 40 15,-4 3-32-15,3-14-12 16,-3 0-8-16,-4-7-16 16,-4 7 8-16,-7-17-40 0,-9 4 24 15,-3 2-12-15,3-2 20 16,-14 13 36 0,3 4-16-16,-12 6 36 15,4 11-28-15,1-1 12 16,7 5-16-16,0 9 20 0,7-6-20 0,1-4 40 15,11-3-28-15,12-7 20 16,-4-7-24-16,4-4-60 16,0 1 16-1,-4-8-40-15,1-2 32 0,-28-4 20 16,0-4 8-16,-20-3-8 16,9 0 8-16,-9 0-16 15,5 13 12-15,-1-6 12 16,9 17 0-16,3 0-4 15,8 0 4-15,11 4-172 16,4 2 92-16</inkml:trace>
          <inkml:trace contextRef="#ctx0" brushRef="#br0" timeOffset="12309.7447">16480-5019 632 0,'0'-20'236'0,"0"20"-184"0,54-4-16 0,-35 4 124 16,1 4-96-16,7 6 60 16,-8 0-68-16,8 32 72 15,12 9-72-15,-12 28 36 16,4 4-56-16,-19 10 0 16,-5-7-24-16,-22 14 20 15,-1-18-20-15,-18 4 32 16,-1-10-28-16,-16-24 12 15,1-4-16-15,-4-21-384 16,8-13 200-16</inkml:trace>
        </inkml:traceGroup>
      </inkml:traceGroup>
      <inkml:traceGroup>
        <inkml:annotationXML>
          <emma:emma xmlns:emma="http://www.w3.org/2003/04/emma" version="1.0">
            <emma:interpretation id="{F6469E4E-3606-4F09-B0BB-8EB34005F8C5}" emma:medium="tactile" emma:mode="ink">
              <msink:context xmlns:msink="http://schemas.microsoft.com/ink/2010/main" type="line" rotatedBoundingBox="9596,2924 11312,2912 11318,3807 9602,3819">
                <msink:destinationLink direction="with" ref="{3FC7E085-8C66-41D1-9120-B809E7F57F6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646EA90-1DBE-47D1-875C-5E0C380CD437}" emma:medium="tactile" emma:mode="ink">
                <msink:context xmlns:msink="http://schemas.microsoft.com/ink/2010/main" type="inkWord" rotatedBoundingBox="9596,2924 11312,2912 11318,3807 9602,3819"/>
              </emma:interpretation>
              <emma:one-of disjunction-type="recognition" id="oneOf5">
                <emma:interpretation id="interp9" emma:lang="" emma:confidence="0">
                  <emma:literal>E</emma:literal>
                </emma:interpretation>
                <emma:interpretation id="interp10" emma:lang="" emma:confidence="0">
                  <emma:literal>%</emma:literal>
                </emma:interpretation>
                <emma:interpretation id="interp11" emma:lang="" emma:confidence="0">
                  <emma:literal>x</emma:literal>
                </emma:interpretation>
                <emma:interpretation id="interp12" emma:lang="" emma:confidence="0">
                  <emma:literal>¥</emma:literal>
                </emma:interpretation>
                <emma:interpretation id="interp13" emma:lang="" emma:confidence="0">
                  <emma:literal>£</emma:literal>
                </emma:interpretation>
              </emma:one-of>
            </emma:emma>
          </inkml:annotationXML>
          <inkml:trace contextRef="#ctx0" brushRef="#br0" timeOffset="44409.9932">6992-1973 520 0,'4'-4'192'0,"-4"4"-152"0,31 4-8 16,-8-4 96-1,4 3-76-15,31 0 16 0,4 4-44 16,23 7 32-16,-4 3-32 0,-3 7 4 16,-9-3-16-16,-22 7 36 15,-1-11-24-15,-26 7 56 16,-13 3-44-16,-22-9 20 16,3 6-36-16,-26-7-228 15,-1 0 112-15</inkml:trace>
          <inkml:trace contextRef="#ctx0" brushRef="#br0" timeOffset="44188.6649">6036-1554 216 0,'-20'-7'80'0,"20"7"-60"0,-4 4-8 0,4-8 172 15,0 1-104-15,12-4 72 16,0 7-88-16,22-10 28 16,5 6-56-16,27-6-12 15,7 7-12-15,44-8-12 16,3-6 4-16,23 0 4 16,-8 3-4-16,16 0 8 15,-19 4-8-15,-4-4 8 16,-20 4-8-16,-23-7-92 15,-27 6 52-15,-23-9-200 16,-23 3 132-16</inkml:trace>
          <inkml:trace contextRef="#ctx0" brushRef="#br0" timeOffset="43568.4215">7363-2459 520 0,'27'7'192'0,"-27"-7"-152"0,8 7-8 0,-16 0 52 16,1 0-52-16,-24 3 40 15,0 4-40-15,-27 3 8 16,-4 0-24-16,-39 4 8 16,8 0-12-16,-35-1-8 15,16 1 0-15,-35 0-4 16,19-1 0-16,-11-6 8 15,27-4-4-15,15-6 8 0,23 3-8 16,24-14-108-16,19 0 56 0</inkml:trace>
          <inkml:trace contextRef="#ctx0" brushRef="#br0" timeOffset="43796.7729">6450-2421 476 0,'-70'24'176'0,"70"-24"-136"0,-101 55-12 0,47-31-24 16,8 4-8-16,-24-4 20 15,16 7-8-15,4-3 60 16,15-4-40-16,0-4-12 16,16 1-8-16,15-4 16 15,11 0-12-15,21-3 24 16,10 0-24-16,20 0-232 15,4 6 116-15</inkml:trace>
        </inkml:traceGroup>
      </inkml:traceGroup>
    </inkml:traceGroup>
    <inkml:traceGroup>
      <inkml:annotationXML>
        <emma:emma xmlns:emma="http://www.w3.org/2003/04/emma" version="1.0">
          <emma:interpretation id="{5478784A-D7C1-4192-A017-674928043808}" emma:medium="tactile" emma:mode="ink">
            <msink:context xmlns:msink="http://schemas.microsoft.com/ink/2010/main" type="paragraph" rotatedBoundingBox="3683,4899 23580,4781 23603,8637 3706,87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BF78CFD-7E32-41A0-BF68-0590681E021F}" emma:medium="tactile" emma:mode="ink">
              <msink:context xmlns:msink="http://schemas.microsoft.com/ink/2010/main" type="line" rotatedBoundingBox="3683,4899 23580,4781 23593,6867 3695,6985"/>
            </emma:interpretation>
          </emma:emma>
        </inkml:annotationXML>
        <inkml:traceGroup>
          <inkml:annotationXML>
            <emma:emma xmlns:emma="http://www.w3.org/2003/04/emma" version="1.0">
              <emma:interpretation id="{CB4A83C8-93A7-4CCF-B7EC-CB29B388A02A}" emma:medium="tactile" emma:mode="ink">
                <msink:context xmlns:msink="http://schemas.microsoft.com/ink/2010/main" type="inkWord" rotatedBoundingBox="3685,5290 5956,5277 5963,6480 3692,6494"/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20230.8343">1390 645 820 0,'-35'-7'304'0,"35"7"-236"0,4 4-20 16,4-11 108-1,4 7-96-15,19-4 80 16,3 1-80-16,13-7-4 16,3 3-36-16,8-7-188 15,-7 4 92-15,7-11-476 16,0 7 308-16</inkml:trace>
          <inkml:trace contextRef="#ctx0" brushRef="#br0" timeOffset="120048.7681">1557 274 580 0,'-8'-25'216'0,"8"25"-168"0,27-3-12 15,-15 3 92 1,-1 7-76-16,9 0 52 16,-1 3-64-16,0 7 8 15,1 7-32-15,-9 7 8 0,1 4-12 0,-8 3 0 16,4-1-4-16,-24 1 12 15,4 0-12-15,-22-3 32 16,3-1-24-16,-16-7 4 16,8 1-12-16,-3-7-16 15,7-4 4-15,8-3-24 16,11-4 16 0,16-3 24-1,12 0-8-15,15-7-8 16,8 3 0-16,4-3 28 0,3 4-12 0,-7-4-48 15,0 3 20-15</inkml:trace>
          <inkml:trace contextRef="#ctx0" brushRef="#br0" timeOffset="119446.7409">24 174 372 0,'-24'-21'140'0,"24"11"-112"0,0-11-4 0,0 11 100 16,0 3-72-16,0-10 68 15,0-1-68-15,0-2 32 16,4 3-48-16,-4-1 8 16,0 8-28-16,4 14-36 15,4 6 12-15,4 31 20 16,-1 4-8-16,5 31 20 16,3 6-16-16,4 11 24 15,0-7-20-15,5-7-4 16,-1-6-4-16,8-18-4 15,-8-14 0-15,4-14 68 16,7 1-36-16,1-21 84 16,-4-4-64-16,4-20 28 15,-5-4-48-15,5-27 16 16,-8 3-28-16,-4-20 0 16,-4 7-12-16,-3-1-8 15,-1 14 4-15,-7 1 20 16,11 13-12-16,-15 0-32 15,-1 7 12-15,5 0-264 16,0 10 152-16,11-7-536 16,0 7 368-16</inkml:trace>
          <inkml:trace contextRef="#ctx0" brushRef="#br0" timeOffset="119734.6217">1472-84 592 0,'-12'-7'220'0,"12"7"-172"0,-16 0-12 0,-3 0 40 16,15 7-48-16,-19 3-4 15,4 4-12-15,-20 10 0 16,12 0-8-16,-8 17 16 16,4 0-12-16,-4 21 32 15,4 0-24-15,0 24 48 16,8 4-36-16,4-4-4 15,11 0-16 1,4-14 4-16,12-13-8 16,3-8 8-16,5-9-8 0,3-15-12 15,4 4 4 1,8-17-384-16,0-4 212 0</inkml:trace>
          <inkml:trace contextRef="#ctx0" brushRef="#br0" timeOffset="120497.9315">2033 126 716 0,'27'0'264'0,"-27"0"-204"0,54 17-16 0,-27 3 140 15,12-2-108-15,-12 26 8 16,4 5-56-16,-12 33-8 15,-3-6-12-15,-24 10 20 16,4-4-16-16,-38 4 4 16,-1-6-8-16,-30 6-8 15,14-7 4-15,-6-14-68 16,18-10 36-16,8-20-244 16,12-11 152-16</inkml:trace>
        </inkml:traceGroup>
        <inkml:traceGroup>
          <inkml:annotationXML>
            <emma:emma xmlns:emma="http://www.w3.org/2003/04/emma" version="1.0">
              <emma:interpretation id="{FE444529-780E-4880-8EF7-6BD877890056}" emma:medium="tactile" emma:mode="ink">
                <msink:context xmlns:msink="http://schemas.microsoft.com/ink/2010/main" type="inkWord" rotatedBoundingBox="6430,6085 6463,5766 6640,5784 6607,6103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20872.9538">2745 700 944 0,'0'7'352'0,"0"-7"-276"0,43 10-20 0,-16-13 48 16,0 3-68-16,12-3-4 16,3 3-20-16</inkml:trace>
          <inkml:trace contextRef="#ctx0" brushRef="#br0" timeOffset="120724.7879">2807 415 788 0,'8'-11'292'0,"-8"11"-228"0,15 0-16 0,-3 0 116 16,7 0-100-16,1 0 8 15,3 7-44-15</inkml:trace>
        </inkml:traceGroup>
        <inkml:traceGroup>
          <inkml:annotationXML>
            <emma:emma xmlns:emma="http://www.w3.org/2003/04/emma" version="1.0">
              <emma:interpretation id="{4DDDFF0A-6153-4BB4-B22C-819662EF6095}" emma:medium="tactile" emma:mode="ink">
                <msink:context xmlns:msink="http://schemas.microsoft.com/ink/2010/main" type="inkWord" rotatedBoundingBox="7752,4959 11579,4936 11589,6644 7762,6666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25242.4257">4993 1202 352 0,'-19'-7'132'0,"19"-3"-104"0,-8 0-8 0,-3 3 156 16,11 7-100-16,-8-7 84 15,0 3-92-15,-4 1 24 16,5 3-52-16,-13 3-4 16,9 4-24-16,-9 7 12 15,5 3-16-15,3 8 4 16,-3-5-4-16,11-2 12 16,8-5-12-16,11-2 16 15,5-4-16-15,18-11-12 16,-3 1 0-16,4-8 28 15,0-2-12-15,-12-12-4 16,0 8-4-16,-27-14 12 16,4 10-8-16,-16-3-4 15,-3 0 0-15,-5 3-16 16,1 4 8-16,-1 3-24 16,17 7 16-16</inkml:trace>
          <inkml:trace contextRef="#ctx0" brushRef="#br0" timeOffset="125662.3448">5407 723 664 0,'-38'0'244'0,"38"0"-188"0,-4 3-16 0,0-3 32 15,8 0-48-15,11 4 16 16,1 2-24-16,23-2 0 15,7 3-8-15,16-7-16 16,8 0 4-16,-5-4 12 16,-3 1-4-16,-7-7 8 15,-9 3-8-15,-11-7 16 16,-8 3-12-16,-19-9 4 16,-4 6-4-16,-16-10 4 15,-4 7-8-15,-22-8 156 16,-1 5-88-16,-19 6 68 15,4 7-80-15,0 17-44 16,7 8-12-16,-3 9-12 16,19 4 0-16,8 7 16 15,15-3-4-15,23 3-4 16,5 0 4-16,26 0-4 16,1 0 0-16,15-7 24 15,-8-4-12-15,4-9-224 0,-8-1 116 16,8-14-372-16,-4-3 264 0</inkml:trace>
          <inkml:trace contextRef="#ctx0" brushRef="#br0" timeOffset="122887.3763">4096 263 696 0,'-19'-17'256'0,"19"7"-196"0,0-4-20 0,-8 14 84 16,8 0-76-16,0-7 24 16,0 7-40-16,0 7-32 15,0 0 0-15,0 24 16 16,19 7-8-16,-11 27 4 15,4 0-4-15,-5 11-16 16,13-4 4-16,-5-6 12 16,-3-11-4-16,11-11 8 15,-3-2-8-15,-1-18 8 16,4 0-8-16,4-14 52 16,0-10-32-16,12-13 8 15,0-1-20-15,11-24 12 16,-3 3-16-16,3-26-4 15,-8 5 0-15,-3-12 4 16,-8 9-4-16,-8 4 40 16,1 14-20-16,-5 6-4 15,-7 11-12-15,-9 4-8 16,5 9 4-16,-8 1-16 16,4 10 8-16,0 0-164 15,4 3 92-15</inkml:trace>
          <inkml:trace contextRef="#ctx0" brushRef="#br0" timeOffset="125863.1905">6162 26 964 0,'-35'-14'360'0,"35"14"-280"0,20-7-24 0,-1 0 24 16,4 7-56-16,16-14 16 15,4 4-24-15,3-7 8 16,1 6-12-16</inkml:trace>
          <inkml:trace contextRef="#ctx0" brushRef="#br0" timeOffset="126113.6379">6840-292 652 0,'0'0'244'0,"0"0"-192"0,4 35-12 16,-4-4 48 0,4 7-56-16,-8 31 4 15,4-4-20-15,-12 8 24 16,12-4-24-16,-19 3-4 15,-1-10-8-15,-15 0 4 0,5-10-4 0,-13-14 40 16,8-7-20-16,-4-24 40 16,12-7-36-16,-4-28-32 15,16-3 0-15,-1-38-688 16,16 4 380-16</inkml:trace>
          <inkml:trace contextRef="#ctx0" brushRef="#br0" timeOffset="126235.846">6859-416 984 0,'8'-14'368'0,"-8"14"-288"0,-4 3-20 0,0-3-24 16,8 7-32-16,0 0 16 15,4 7-12-15,11 7-788 16,4-1 428-16</inkml:trace>
          <inkml:trace contextRef="#ctx0" brushRef="#br0" timeOffset="126785.5051">7068 243 872 0,'-23'17'324'0,"23"-17"-252"0,0 11-20 15,-4-8 24 1,4 0-52-16,-4-3 76 16,8 0-52-16,-4-3 0 15,4 0-28-15,-8-8 16 16,8 4-24-16,-4-10 4 15,4 3-8-15,-4-20 4 0,0 3-8 0,-4-31-4 16,4 6 4-16,8-20-40 31,-4 11 20-31,7-8-4 0,9 22 12 0,10-8 16 16,-2 21-4-16,6-3 96 31,5 13-56-31,4 7 8 16,-5 11-32-16,-7 3-12 0,-7 10-4 15,-21 1 12-15,-3 6-8 0,-19 4 16 16,-4 0-16-16,-16-4 48 16,8 4-28-16,0-4-76 15,8 1 24-15,4-1-116 16,11 0 80-16,8-3-8 16,8 4 40-16,15 2 0 15,4 5 16-15,12 2 8 16,-4 1 4-16,-12 3-28 15,4 4 16-15,-19 0 40 16,-8 3-16-16,-24-4 44 16,-7-3-32-16,-3-3 4 15,-5-4-16-15,0-10 36 16,16 0-24-16,0-3-24 16,11-4 0-16,4-7-80 15,20 0 44-15,11-17-436 16,8 6 260-16</inkml:trace>
          <inkml:trace contextRef="#ctx0" brushRef="#br0" timeOffset="127090.4054">7579-400 600 0,'8'-25'224'0,"-8"25"-176"0,19-3-12 0,-7 0 160 16,3 3-116-16,5-4 72 15,3 4-88-15,4 0 0 16,4 4-40-16,0-1 4 15,0 7-16-15,-12 1 0 16,-3-1-4-16,-16 7-8 16,-4-3 4-16,-19 10 20 15,-1-6-12-15,-3 6-12 16,0 0-4-16,4 0 4 16,8 0 0-16,3 0 0 15,12 0 0-15,8-10 32 16,-1 0-16-16,13-4 4 15,3-10-12-15,8 0 4 16,4-6-8-16,-4-1-292 16,-4 3 156-16,-12-3-564 15,1 7 392-15</inkml:trace>
          <inkml:trace contextRef="#ctx0" brushRef="#br0" timeOffset="127214.6968">7672-256 832 0,'-15'-7'308'0,"15"7"-240"0,27-7-20 0,-8 4 140 15,0 3-112-15,20-4 16 16,0 4-56-16,7-6-68 16,1 12 16-16</inkml:trace>
        </inkml:traceGroup>
        <inkml:traceGroup>
          <inkml:annotationXML>
            <emma:emma xmlns:emma="http://www.w3.org/2003/04/emma" version="1.0">
              <emma:interpretation id="{891D036E-A0F2-4A24-9506-EA42FF04B9C7}" emma:medium="tactile" emma:mode="ink">
                <msink:context xmlns:msink="http://schemas.microsoft.com/ink/2010/main" type="inkWord" rotatedBoundingBox="11986,5978 12567,5975 12570,6453 11988,6456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28112.4411">8304 766 456 0,'-4'3'168'0,"4"-3"-128"0,4-3-16 16,-4-1 96 0,0 8-72-16,0-4 60 15,0 0-64-15,0 0 60 16,0 0-64-16,0 3 44 15,0 0-48-15,0-3 0 16,8 0-24-16,11 0 28 16,8 0-24-16,16-6 40 15,11 6-32-15,16 0 20 16,-4-4-24-16,-5 1-8 0,-2 3-8 16,-13-4 20-16,-7 1-12 15,-4-1 56-15,-16 4-36 0,-8-3 48 16,5 3-48-16,-16-4-16 15,0 4-8-15,0-3-8 16,0 6 0-16,0-3-144 16,0 0 80-16,-8-3-272 15,16 3 188-15,-8-3-332 16,4 3 276-16</inkml:trace>
          <inkml:trace contextRef="#ctx0" brushRef="#br0" timeOffset="129160.9819">8556 607 352 0,'0'-3'132'0,"0"3"-104"0,0 3-8 15,-8-3 140 1,16 0-92-16,-16 0 52 15,8 14-72-15,-4 3 88 16,-4 4-76-16,1 10 16 16,7 0-44-16,-16 7 12 15,16 6-24-15,0 5-8 16,0-5-8-16,0 5 12 0,0-12-8 0,8 1 16 16,-4-10-16-16,-4-11 32 15,7-3-24-15,5-11-320 16,-4-3 160-16</inkml:trace>
        </inkml:traceGroup>
        <inkml:traceGroup>
          <inkml:annotationXML>
            <emma:emma xmlns:emma="http://www.w3.org/2003/04/emma" version="1.0">
              <emma:interpretation id="{A3C85E63-84F1-4B81-982D-4D3A427EC406}" emma:medium="tactile" emma:mode="ink">
                <msink:context xmlns:msink="http://schemas.microsoft.com/ink/2010/main" type="inkWord" rotatedBoundingBox="13363,5595 14201,6152 13879,6637 13041,6081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29836.9404">9516 504 508 0,'-12'-21'188'0,"12"21"-148"0,12-3-8 0,-8 10 96 16,-1 7-76-16,1 6 60 16,4 11-68-16,0 14 16 15,-4-4-40-15,11 4 28 16,-7 0-32-16,7-1 32 15,5-2-32-15,-1-1 56 16,0-7-40-16,5-9 100 16,-1-8-76-16,0-17 48 15,4 0-64-15,0-21 84 16,8 4-68-16,-4-18 8 16,-4 8-40-16,4-21 24 15,0 3-32-15,-4-13 12 16,0 6-16-16,-7 4 0 15,-1 10-4-15,-7 7-8 16,-1 7 4-16,-3 10-68 16,0 14 36-16,-4 4-508 15,0 9 296-15</inkml:trace>
          <inkml:trace contextRef="#ctx0" brushRef="#br0" timeOffset="130166.7667">10120 924 632 0,'0'21'236'0,"0"-21"-184"0,0 37-16 0,0-19 60 15,0-1-60-15,0 3 12 16,7 5-28-16,1-5 4 15,8-3-12-15,3-3 12 16,4-4-16-16,4-10 16 16,4 0-16-16,-4-17 32 15,0 3-24-15,-7-13 4 16,-9 3-12-16,-18-7-16 16,3 3 4-16,-16 4 100 15,5 7-52-15,-4 3 0 16,7 11-28-16,-7 3-12 15,11 3 0-15</inkml:trace>
        </inkml:traceGroup>
        <inkml:traceGroup>
          <inkml:annotationXML>
            <emma:emma xmlns:emma="http://www.w3.org/2003/04/emma" version="1.0">
              <emma:interpretation id="{34849905-2474-4AAB-B250-868613DF5E3E}" emma:medium="tactile" emma:mode="ink">
                <msink:context xmlns:msink="http://schemas.microsoft.com/ink/2010/main" type="inkWord" rotatedBoundingBox="14603,4835 17584,4817 17596,6741 14615,6758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33636.7593">13158 545 600 0,'-15'4'224'0,"15"-4"-176"0,-12 38-12 0,12-11 52 15,-7 1-56-15,-1 20 84 16,0 3-64-16,-4 18 28 16,5 0-48-16,-1 7-8 15,4-11-16-15,0-6-8 16,4-8 4-16,0-13-40 16,8-7 20-16,7-17-576 15,9-4 324-15</inkml:trace>
          <inkml:trace contextRef="#ctx0" brushRef="#br0" timeOffset="133440.0201">13124 563 548 0,'7'-11'204'0,"13"8"-156"0,11 3-16 15,-12 0 80 1,4 0-68-16,20-4 104 15,3 4-84-15,16-3 128 16,-4-1-108-16,8 1 12 0,0 0-56 0,4-4 8 16,-8 7-28-16,-4 0 8 31,-12 7-16-31,-15-4 12 0,-4 4-16 0,-23 3 48 16,-4 1-28-16,-19 2 4 15,-1 1-20-15,-15 0-8 16,8 0 0-16,-11-1-384 15,3 1 208-15,-8-7-512 16,16 0 384-16</inkml:trace>
          <inkml:trace contextRef="#ctx0" brushRef="#br0" timeOffset="133906.201">13615 1113 600 0,'-19'24'224'0,"19"-24"-176"0,-4 59-12 0,4-39 36 15,0 1-48-15,-8 3 68 16,8 0-52-16,0-3 64 15,8-4-64-15,-4-3 96 16,4-4-76-16,3-6 16 16,1-1-44-16,3-3-32 15,1 7 0-15,7-7 16 16,4 0-8-16,4 0 4 16,8 0-4-16,0 0-208 15,-9 0 108-15,5 0-508 16,-8 7 332-16</inkml:trace>
          <inkml:trace contextRef="#ctx0" brushRef="#br0" timeOffset="130872.2896">10936 762 560 0,'-3'7'208'0,"3"-7"-164"0,31 10-8 0,-12-3-20 31,4 4-16-31,12-5 44 0,4 8-24 0,-1-14 88 16,9 0-60-16,-5 0 56 15,1-7-60-15,-8-3 16 16,0 3-40-16,-12-7 44 16,-8 1-36-16,-22-5-4 15,7-2-16-15,-24-8-8 16,1 4 4-16,-19 0-16 16,7 10 8-16,-23 7 12 15,7 11-4-15,-11 13-12 16,12 11 4-16,8 6 12 15,11 7-4-15,23 21-4 16,16-7 4-16,23 11 4 16,11-1-4-16,12-13-4 15,0-11 4-15,5-10 20 16,6-7-12-16,9-17-32 16,-8-4 12-16</inkml:trace>
          <inkml:trace contextRef="#ctx0" brushRef="#br0" timeOffset="131311.5367">11502 15 572 0,'-20'-20'208'0,"20"20"-160"0,-4-4-12 0,8 1 180 16,0-1-124-16,19-2 16 16,1-1-64-16,18-4 24 15,1 5-40-15,-1-8 4 16,1 7-20-16,-8-7-8 15,0 7 0-15,-12-7-420 16,0 8 228-16</inkml:trace>
          <inkml:trace contextRef="#ctx0" brushRef="#br0" timeOffset="131475.2808">11672-311 592 0,'-8'-4'220'0,"8"4"-172"0,-8 17-12 0,-3 7 136 16,11 4-100-16,-8 20 16 15,-4 4-52-15,5 10 0 16,-1-7-20-16,4-7 28 16,8-7-28-16,4-6-224 15,-1-8 112-15</inkml:trace>
          <inkml:trace contextRef="#ctx0" brushRef="#br0" timeOffset="131763.9272">12113-277 676 0,'-4'0'248'0,"4"0"-192"0,-15 10-16 0,3 14-20 16,8-3-20-16,-11 31 0 15,7 6 0-15,-11 11 16 16,3 0-8-16,1 10-12 15,-1-3 0-15,-3-1 4 16,0-9 0-16,-1-11 24 16,5-7-12-16,-16-24 112 15,15-7-72-15,-15-27 8 16,12-7-40-16,0-25-56 16,-8 1 20-16,11-35-624 15,12 4 352-15</inkml:trace>
          <inkml:trace contextRef="#ctx0" brushRef="#br0" timeOffset="131851.2225">12016-508 860 0,'-7'-20'320'0,"7"20"-248"0,7 3-20 0,-7 4-20 15,4 3-28-15</inkml:trace>
          <inkml:trace contextRef="#ctx0" brushRef="#br0" timeOffset="132417.8873">12419 291 352 0,'-8'20'132'0,"8"-20"-104"0,8 11-8 0,-8-11 60 15,0 0-48-15,8-7 136 16,-4 3-92-16,3-9 60 15,5 6-76-15,-8-17 0 16,0 10-36-16,-4-21 4 16,8 8-16-16,-8-32 0 15,0-3-4-15,7-24-24 16,5 11 8-16,7-8 12 16,1 14 0-16,14-3 140 15,1 17-80-15,4 0 80 16,-4 14-84-16,4 6 32 15,-9 11-56-15,-6 7-20 16,-1 10-8-16,-8 7-8 0,-11 7 0 16,-8 7 16-16,-3 3-8 15,-13 0 16-15,-3 0-16 0,8 1-72 16,7 2 32-16,0-6-48 16,16 3 44-16,7-3 4 15,5 3 16-15,3 0-4 16,4 1 8-16,-4 2-8 15,-3 1 8-15,-1 6-8 16,-11 1 8-16,-1 6 8 16,-7 1 4-16,0-1 16 15,-7-3-8-15,-5-7 16 16,-3 0-16-16,-12-3 40 16,3-7-24-16,-14-7-12 15,3-1-8-15,0-6 4 16,4 0-4-16,0-13-28 15,8 6 12-15</inkml:trace>
          <inkml:trace contextRef="#ctx0" brushRef="#br0" timeOffset="132764.4318">13151-487 1008 0,'38'-17'372'0,"-38"17"-288"0,28 0-24 16,-9-7-16 0,0 14-36-16,8-7-20 0,0 7 4 0,4 6 12 15,-4 5 0-15,-7-1-4 16,-5 0 4-16,-22 0 20 16,7 1-12-16,-31-1 4 15,-4 3-8-15,-19-6 20 16,15 3-16-16,-8 1-12 15,9 6-4-15,11-7 4 16,19 3 0-16,8-6-12 16,8 3 8-16,19-6 4 15,19-1 0-15,1-3 8 16,7 3-4-16,-12-6-168 16,-3-1 88-16,-12-6-376 15,-7 3 252-15</inkml:trace>
          <inkml:trace contextRef="#ctx0" brushRef="#br0" timeOffset="132869.7484">13131-339 684 0,'-11'-10'252'0,"11"10"-192"0,46-14-20 15,-15 10 112 1,4 4-92-16,8 0-24 16,3 0-24-16</inkml:trace>
        </inkml:traceGroup>
        <inkml:traceGroup>
          <inkml:annotationXML>
            <emma:emma xmlns:emma="http://www.w3.org/2003/04/emma" version="1.0">
              <emma:interpretation id="{2A67DC3F-8D8A-4BC0-B91D-1F521DC71583}" emma:medium="tactile" emma:mode="ink">
                <msink:context xmlns:msink="http://schemas.microsoft.com/ink/2010/main" type="inkWord" rotatedBoundingBox="20054,6527 20305,6525 20306,6674 20055,6676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.17682E6">16368 1165 216 0,'7'-4'80'0,"-3"1"-60"0,8-1-8 16,-12 4 92-16,11 0-60 16,1 0 16-16,0 0-36 15,3 0-20-15,5 4-8 16,-1-4 12-16,4 0-4 16,-4 0-12-16,9 0 4 15,-13 0 48-15,1 0-24 16,-9 0 0-16,1 0-12 15,0 0 12-15,-8 0-12 16,0 0-160-16,0 0 80 0,0 0-184 16</inkml:trace>
          <inkml:trace contextRef="#ctx0" brushRef="#br0" timeOffset="1.17704E6">16395 1289 208 0,'23'-4'76'0,"-11"4"-60"0,11-3-4 0,-12 6 72 0,5 1-48 16,3-4-48-16,4 3 4 15,-3 0 24-15,7-3-8 16,-12 4 36-16,5-4-28 15,-5 3-188-15</inkml:trace>
        </inkml:traceGroup>
        <inkml:traceGroup>
          <inkml:annotationXML>
            <emma:emma xmlns:emma="http://www.w3.org/2003/04/emma" version="1.0">
              <emma:interpretation id="{5FF90B5B-C310-45DC-9B37-003F7456A570}" emma:medium="tactile" emma:mode="ink">
                <msink:context xmlns:msink="http://schemas.microsoft.com/ink/2010/main" type="inkWord" rotatedBoundingBox="20119,5145 20944,5140 20945,5349 20121,5354"/>
              </emma:interpretation>
              <emma:one-of disjunction-type="recognition" id="oneOf13">
                <emma:interpretation id="interp21" emma:lang="" emma:confidence="0">
                  <emma:literal>x</emma:literal>
                </emma:interpretation>
                <emma:interpretation id="interp22" emma:lang="" emma:confidence="0">
                  <emma:literal>&gt;</emma:literal>
                </emma:interpretation>
                <emma:interpretation id="interp23" emma:lang="" emma:confidence="0">
                  <emma:literal>-</emma:literal>
                </emma:interpretation>
                <emma:interpretation id="interp24" emma:lang="" emma:confidence="0">
                  <emma:literal>X</emma:literal>
                </emma:interpretation>
                <emma:interpretation id="interp25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1.22669E6">16437-157 260 0,'-4'-41'96'0,"8"34"-76"0,4-3-4 0,0 10-20 0,3 0 0 16,5 3 20-16,7-3-8 15,4-3 4-15,12-4-4 16,11 4 28-16,24-1-20 16,11 8 4-16,0 6-12 15,0-3-8-15,-11 7 4 16,-8 3 12-16,-8-10-8 15,-8 6 4-15,-11-2-4 16,-16-4 4 0,-23-7 0-16,-16 3-4 15,-18 0 20-15,-21 1-16 16,-22-1 4-16,-31-3-8 16,11 4-16-16,8-1 4 15,19-6-32-15,24-1 20 16,15 4 32-16,27 0-8 0,31 4 8 15,43 6-8-15,19 11-52 16,0 10 28-16,4 7-296 16</inkml:trace>
        </inkml:traceGroup>
        <inkml:traceGroup>
          <inkml:annotationXML>
            <emma:emma xmlns:emma="http://www.w3.org/2003/04/emma" version="1.0">
              <emma:interpretation id="{F71311DE-E641-44BD-B0A8-62730D61B022}" emma:medium="tactile" emma:mode="ink">
                <msink:context xmlns:msink="http://schemas.microsoft.com/ink/2010/main" type="inkWord" rotatedBoundingBox="20811,5061 23582,5044 23593,6867 20822,6884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.17835E6">17815 53 164 0,'8'-7'60'0,"4"11"-44"0,3-4-8 0,1 0 32 0,3 3-24 15,4 11 20-15,1-4-20 16,-5 4 8-16,-4 7-12 15,-3-1 28-15,-12 8-24 16,-16 6 48-16,-3 11-36 16,-8 0 4-16,4 3-20 15,-12-3-8-15,4-7 0 16,-4-11 12-16,16-10-8 16,-1-3-20-1,13-10 24-15,14-4-12 16,5 0 12-16,4 0-4 15,3 3-16-15,0 0 4 16,1 1 12-16,7 3-4 16,0 0 40-16,-4 0-20 15,0-4-12-15,0 0-8 0,-3 1-392 16</inkml:trace>
          <inkml:trace contextRef="#ctx0" brushRef="#br0" timeOffset="1.17859E6">18233 318 208 0,'-11'4'76'0,"11"9"-60"0,8 15-4 0,-5-4 28 0,13 10-24 16,-4 8 20-16,-1 6-20 15,5-3 0-15,-16-4-8 16,0-7 48-16,-8-6-32 15,-11-4 68-15,-20-3-52 16,-8-4 0-16,-7-3-24 16,4-4 24-16,-4-3-24 15,15-11-68-15</inkml:trace>
          <inkml:trace contextRef="#ctx0" brushRef="#br0" timeOffset="1.17874E6">18230 5 332 0,'-8'-3'120'0,"19"-1"-92"0,9 4-8 16,-12 0 8-16,11 7-20 0,8 0-292 16</inkml:trace>
          <inkml:trace contextRef="#ctx0" brushRef="#br0" timeOffset="1.17766E6">17200 1292 216 0,'0'0'80'0,"12"3"-60"0,7 1-8 16,-4-4 28-16,12 0-24 16,12-4 20-16,11-2-20 15,5-5-8-15,-1-2-4 16,-15-1 20-16,-8 0-12 15,-12-3 32-15,-23-7-28 16,-11 0-12-16,-16-4-8 16,-4 1 12-16,-12-1-4 15,9 7-4-15,-1 4 4 16,4 3-16-16,16 8 8 16,-1 2-24-16,1 11 16 15,7 10 48-15,-3 11-16 16,-1-1 16-16,1 11-20 15,-4 7 88-15,3-4-56 16,-3-3 20-16,11 0-36 0,4-4 4 16,8 4-20-16,11-4 8 15,5-3-12 1,7-6 0-16,12-8-4 0,7-7 56 0,12-3-36 16,-4 0-168-16,-7-7 72 15,-9 0-240 1,-3-4 176-16,-15-2-108 15</inkml:trace>
          <inkml:trace contextRef="#ctx0" brushRef="#br0" timeOffset="1.20473E6">18473 332 216 0,'-7'-3'80'0,"14"3"-60"0,-3-4-8 0,-4 4 100 0,8 0-64 16,0 0 52-1,11 0-60-15,1 0 24 0,7 0-36 16,15-3 36-16,16 3-36 16,8 0 40-16,4-4-40 15,3-6 20-15,13 6-28 16,6-2 16-16,-3-5-20 0,-3 8-16 15,-21-1-4-15,-18 1 28 16,-20 3-12-16,0 0 24 16,-19 0-24-16,-8 0 24 15,0 0-24-15,-8-3-128 16,8-4 64-16</inkml:trace>
          <inkml:trace contextRef="#ctx0" brushRef="#br0" timeOffset="1.2033E6">18806-291 236 0,'28'-20'88'0,"-28"16"-68"0,27-3-4 0,-27 7 36 16,19 0-32-16,-4 0-8 16,-3 0-8-16,0 7 40 15,3 3-24-15,-3 4 24 16,-8 7-24-16,0 6 16 15,7 8-20-15,-11 6-8 0,8 0-4 16,-8-3 28-16,0 4-16 16,-8-8-4-16,0-3-8 15,-3-4 12-15,-5-6-8 16,-3-4 24-16,-4-10-20 16,-4 0 4-16,-4-7-8 15,0 0 12-15,7-7-12 16,5-3-28-16,11-1 8 15,1 1-20-15,7 0 16 16,7 3-28-16,9 4 28 16,-5 3 16-16,9 0 0 15,-9 10-8-15,5 7 4 16,-4-7 56-16,-1 8-28 16,-3-1 44-16,-4 0-40 15,-4-3-24-15,4 3-4 16,3-10 16-16,-3 0-8 0,4 0 16 0,0-4-16 15,-4-6-328 1</inkml:trace>
          <inkml:trace contextRef="#ctx0" brushRef="#br0" timeOffset="1.20363E6">19012-143 384 0,'7'-3'140'0,"-7"-1"-108"0,0 1-8 15,8-1 64-15,-4 4-52 16,4-3 68-16,7 0-64 15,-3-1-8-15,19-6-20 16,-4 3 8-16,8-3-12 16,3-4 4-16,1 3-4 0,-8 1 4 15,-4 3-8-15,-7 4 24 16,-20 3-104 0,-8 7 44-16,-8-4-272 15</inkml:trace>
          <inkml:trace contextRef="#ctx0" brushRef="#br0" timeOffset="1.20395E6">19097-143 280 0,'-12'28'104'0,"12"-8"-84"0,-8 11 0 0,8-13 76 0,0 2-56 16,0 1 8-16,0-1-28 15,0 1-4-15,0-4-8 16,0-3 36-16,0-7-20 15,0 0-12-15,-7-4-8 16,3-3-376-16,4 0 204 16,4 0 40-16</inkml:trace>
          <inkml:trace contextRef="#ctx0" brushRef="#br0" timeOffset="1.20422E6">19252-222 216 0,'11'0'80'0,"-7"3"-60"0,-4 8-8 0,0-1 136 16,0 7-84-16,0 11 28 15,0-1-56-15,-8 1-4 16,-3 3-20-16,-1 0-16 15,4 0 0-15,-3-4 40 16,11-6-24-16,-4 0 8 0,4-1-12 16,0-3-324-16,0 4 172 15,-4 3-48-15</inkml:trace>
          <inkml:trace contextRef="#ctx0" brushRef="#br0" timeOffset="1.20596E6">19104 604 268 0,'-7'-4'100'0,"7"4"-76"0,7-3-8 16,-7 3 96-16,0 0-64 15,0 0 0-15,0 0-32 16,-7 10 24-16,7 1-24 16,-12 2 40-16,4 5-32 15,-3 2 20-15,-5 1-24 16,-3 3 0-16,7 3-12 16,-7 1 12-16,0 0-12 15,-8-4 16-15,7 0-16 0,5-7 4 16,-5-3-4-16,5-7 12 15,3-7-12-15,12-4 4 0,0-6-4 16,0-1-208 0,8-2 108-16,0-1-296 15</inkml:trace>
          <inkml:trace contextRef="#ctx0" brushRef="#br0" timeOffset="1.20624E6">18988 538 280 0,'0'-17'104'0,"8"14"-84"0,0-1 0 0,0 4 92 16,3 7-64-16,-3 0 60 0,7 7-64 15,1 3 32-15,3 11-44 16,4-4 44-16,-3 3-44 15,-1 4 20-15,1-3-32 16,-5 3 16-16,4 3-20 0,-3-3 0 16,-5 0-8-16,1-3 28 15,-4-4-20-15,0-7 12 16,-1-7-16-16,-7-10-236 16,4-7 120-16</inkml:trace>
          <inkml:trace contextRef="#ctx0" brushRef="#br0" timeOffset="1.20736E6">19608 280 320 0,'0'-6'120'0,"0"-1"-96"0,4 0-4 0,3 7 112 0,5-7-76 15,-4 7 84-15,3-4-80 16,13-2 48-16,-1-1-64 16,4 7 4-16,12 0-28 15,-8 0-4-15,3 0-8 0,-3 3-216 16,-4 4 112-16</inkml:trace>
          <inkml:trace contextRef="#ctx0" brushRef="#br0" timeOffset="1.20708E6">19739 112 300 0,'-4'-4'112'0,"4"4"-88"0,-7-7-8 0,7 4 136 15,0 0-88-15,0-1 28 16,0 1-56-16,0-1 12 15,7 1-28-15,1-1 0 16,4-3-12-16,-1 4-8 0,5 3 4 16,7 0 4-16,-7 0-4 15,7 3 8-15,-8 1-8 16,5-1-20-16,-13 4 8 16,5 0 12-16,-12 3 0 15,-4 1 16-15,-7-1-12 0,-5 7-4 16,-3 4 0-16,-1 3 12 15,-3 0-8-15,-4 4-12 16,4 3 0-16,7-7 12 16,-7 7-4-16,12 3 8 15,-5-6-8-15,4-4-12 16,5 0 4-16,-1-4 28 16,8-2-12-16,8-5-4 15,-1 5-4-15,5-11 4 16,11-1-4-16,4-6 8 15,0 0-8-15,-3 0 24 16,3 0-16-16,0 0-40 16,-12-3 16-16,1 3-252 15</inkml:trace>
        </inkml:traceGroup>
      </inkml:traceGroup>
      <inkml:traceGroup>
        <inkml:annotationXML>
          <emma:emma xmlns:emma="http://www.w3.org/2003/04/emma" version="1.0">
            <emma:interpretation id="{9B7603B0-43A5-4D9B-B624-4C8383C88FE7}" emma:medium="tactile" emma:mode="ink">
              <msink:context xmlns:msink="http://schemas.microsoft.com/ink/2010/main" type="line" rotatedBoundingBox="6407,7434 21573,6696 21650,8282 6484,9021"/>
            </emma:interpretation>
          </emma:emma>
        </inkml:annotationXML>
        <inkml:traceGroup>
          <inkml:annotationXML>
            <emma:emma xmlns:emma="http://www.w3.org/2003/04/emma" version="1.0">
              <emma:interpretation id="{1C444910-4248-4E48-BFB3-33E98F43E26A}" emma:medium="tactile" emma:mode="ink">
                <msink:context xmlns:msink="http://schemas.microsoft.com/ink/2010/main" type="inkWord" rotatedBoundingBox="6444,8190 6655,8180 6668,8431 6456,8442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36877.4723">2776 3033 728 0,'-8'0'268'0,"8"0"-208"0,12 4-16 0,-4-4 132 16,7 3-104-16,5 1 16 15,-1-1-52-15,8 0 0 16,-4-3-20-16,0 7-88 16,1-3 40-16</inkml:trace>
          <inkml:trace contextRef="#ctx0" brushRef="#br0" timeOffset="136698.3531">2888 2834 476 0,'-4'-4'176'0,"-3"1"-136"0,7 3-12 0,-4-4 164 16,4 4-112-16,-4-3 132 16,0 3-120-16,-4-4 88 15,8 4-104-15,0-3 12 16,4 6-52-16,4-6-24 15,7 10-4-15,1-7 24 16,3 0-16-16,5 3-24 16,3 4 4-16</inkml:trace>
        </inkml:traceGroup>
        <inkml:traceGroup>
          <inkml:annotationXML>
            <emma:emma xmlns:emma="http://www.w3.org/2003/04/emma" version="1.0">
              <emma:interpretation id="{D01643E1-C719-4326-BB2D-3AAB516A9199}" emma:medium="tactile" emma:mode="ink">
                <msink:context xmlns:msink="http://schemas.microsoft.com/ink/2010/main" type="inkWord" rotatedBoundingBox="7840,7364 11161,7203 11222,8437 7900,8599"/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39132.4978">4220 2576 384 0,'-15'-11'140'0,"15"11"-108"0,0-3-8 0,0-1 100 16,0 4-72-16,-4-3 84 15,4 6-76-15,-8 8-24 16,8 6-20-16,-8 28 12 15,16 3-16-15,0 21 24 16,-4-1-24-16,11-2 12 16,0-11-12-16,9-10-16 15,3-8 0-15,0-9 108 16,4-7-56-16,4-15 68 16,0 1-64-16,3-20 32 15,-3-1-48-15,0-27 24 16,0 3-32-16,-4-28 16 15,-4 8-24-15,-4-8-8 16,0 11-8-16,-7 7-16 0,-5 17 8 16,1 4-4-16,-4 10 0 0,-8 6-12 15,8 8 12-15,-8 6-188 32,0 8 104-32,7 2-584 0,5 8 372 15</inkml:trace>
          <inkml:trace contextRef="#ctx0" brushRef="#br0" timeOffset="139633.4479">4874 3081 436 0,'-11'0'160'0,"11"0"-124"0,-12 4-8 0,4-1 96 16,4 4-72-16,-7 3 24 16,7 1-44-16,-8-1-4 15,8 4-16-15,1 0-8 16,3-1 0-16,3-2 12 15,5 2-8-15,8-9 16 16,3-4-16-16,8-7-4 16,0 0 0-16,0-7 20 15,0 8-12-15,-7-12 4 16,-5 8-8-16,-11-4 20 16,0 7-16-16,-16-6 48 0,1 9-32 15,-9-3 12-15,5 0-24 16,-4 7-16-16,7 0-4 15,4-7 12-15,4 14-4 0,12-14-276 16,8 7 148 0</inkml:trace>
          <inkml:trace contextRef="#ctx0" brushRef="#br0" timeOffset="140150.959">5405 2882 704 0,'-16'14'264'0,"16"-14"-208"0,4 20-12 0,0-13 72 16,7 3-72-16,17-6 16 15,3 3-36-15,15-11-4 16,8 4-12-16,0-13 4 15,1 2-8-15,-9-6 16 16,-7 3-12-16,-16-10 24 16,-4 14-20-16,-15-11-4 15,-4 4-4-15,-23-4-4 16,0 4 0-16,-28 0-12 16,5 7 8-16,-16 16 48 15,12 5-24-15,-5 16 44 16,17 4-36-16,7 11 20 15,11 2-28-15,17 1-8 16,3 0-8-16,11-7 20 16,16-7-12-16,24-7-4 15,7 0-4-15,4-10 12 16,-4-1-8-16,-12-9-172 16,1-1 92-16,-9-10-300 15,-11 4 208-15</inkml:trace>
          <inkml:trace contextRef="#ctx0" brushRef="#br0" timeOffset="140349.0768">5966 2352 840 0,'-23'-31'312'0,"23"31"-244"0,-8-10-16 0,8-4 164 15,4 14-128-15,4-7-28 16,7 0-36-16,8 4 4 16,4 3-16-16,12-7-4 15,4 7-4-15</inkml:trace>
          <inkml:trace contextRef="#ctx0" brushRef="#br0" timeOffset="140558.9939">6477 2114 476 0,'-8'-17'176'0,"8"17"-136"0,8 7-12 0,-4 3 152 15,0 4-104-15,-8 24 68 16,4 7-84-16,0 10 0 16,-4 0-36-16,-8-3 4 15,1-4-16-15,-13-4 12 16,9-6-16-16,-16-14 40 15,8 7-24-15,-8-24 12 16,4 7-20-16</inkml:trace>
          <inkml:trace contextRef="#ctx0" brushRef="#br0" timeOffset="141247.3059">6682 2579 612 0,'-12'17'228'0,"12"-17"-180"0,4 14-12 0,0-7 0 15,0-7-28-15,4 0 68 16,0 7-44-16,-1-14 16 16,1 7-32-16,-8-14-8 15,4 7-4-15,-4-10 20 16,0 3-12-16,-4-17-4 15,4 7-4-15,-4-27 12 16,4 2-8-16,0-26-12 16,8 6 0-16,4-7-4 15,7 21 0-15,4-7 88 16,4 17-48-16,8-3 160 16,0 14-112-16,0-1 80 0,0 11-92 15,-8 4 8 1,-4 13-44-16,-8 0-32 0,5 7 0 0,-13 7 8 15,-7 0-4-15,-7 10 16 16,7-3-12-16,-20 3 16 16,5-3-16-16,-4-4-196 15,7 4 100-15,0-4-156 16,5 0 136-16,7-3 4 16,3 0 60-16,9 0 32 15,4 3 8-15,3 8-8 16,0-5 8-16,-3 11 56 15,-1 0-28-15,-7 14 76 16,0-7-52-16,-12 0 36 16,4 4-48-16,-12-11 8 15,4 0-28-15,-7-10 28 16,3-4-28-16,-3-10-48 16,3-7 16-16</inkml:trace>
          <inkml:trace contextRef="#ctx0" brushRef="#br0" timeOffset="140694.7624">6473 1953 880 0,'0'0'328'0,"0"0"-256"0,-4 0-16 0,4 0-24 16,4 7-28-16</inkml:trace>
          <inkml:trace contextRef="#ctx0" brushRef="#br0" timeOffset="141598.1279">7263 1901 748 0,'27'-17'276'0,"-27"17"-216"0,42-4-16 0,-26 4 84 15,3 4-80 1,4-1-12-16,1 4-20 0,-5 4-16 15,-3 2 4-15,-9 5 12 16,-3-1-8-16,-12 3 16 16,1 1-16-16,-20 0 24 15,3 3-20-15,-11-4-4 16,8 1-4-16,-4-4 4 16,12-3-4-16,7-4 32 15,9 4-20-15,10-7 56 16,13 3-40-16,11-10 4 15,3 7-24-15,5-7-220 16,-4 0 116-16,-4 0-496 16,-4 0 332-16</inkml:trace>
          <inkml:trace contextRef="#ctx0" brushRef="#br0" timeOffset="141682.5442">7282 2015 696 0,'8'-7'256'0,"-8"7"-196"0,50-11-20 15,-19 11 32 1,0 0-48-16</inkml:trace>
        </inkml:traceGroup>
        <inkml:traceGroup>
          <inkml:annotationXML>
            <emma:emma xmlns:emma="http://www.w3.org/2003/04/emma" version="1.0">
              <emma:interpretation id="{111C83C6-C084-44DC-9859-5FDAB5184578}" emma:medium="tactile" emma:mode="ink">
                <msink:context xmlns:msink="http://schemas.microsoft.com/ink/2010/main" type="inkWord" rotatedBoundingBox="11716,7312 13486,7226 13555,8628 11784,8714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43290.3259">8730 1915 228 0,'0'-7'84'0,"0"7"-64"0,-12 0-8 0,-3 0 144 16,11 0-88-16,-19 0 52 15,-1 7-72-15,-22 0 0 16,3 3-28-16,-22 14 24 15,14 4-28-15,-11 34 84 16,4 3-56-16,-8 31 24 16,16 1-40-16,-4 33 8 15,15-6-20-15,12 14 28 16,8-21-28-16,34-7-4 16,-3-24-8-16,15 7 20 15,8-17-12-15,-8-14 32 16,4-14-28-16,0-21-200 15,-4-9 100-15</inkml:trace>
          <inkml:trace contextRef="#ctx0" brushRef="#br0" timeOffset="143560.8539">8989 2479 488 0,'-8'-7'180'0,"8"7"-140"0,-11 24-12 0,-1-3 136 16,1 3-96-16,-13 21 96 15,13 3-96-15,-9 28 20 16,5-7-52-16,-12 6 4 16,15-13-24-16,-7-10 0 15,11-11-8-15,4-6 28 16,-3-8-20-16,7-10-4 15,11-3-8-15,-3-11-500 16,11-3 272-16</inkml:trace>
          <inkml:trace contextRef="#ctx0" brushRef="#br0" timeOffset="143772.0019">9295 2820 748 0,'4'-17'276'0,"-4"17"-216"0,39-7-16 15,-16 0 208 1,0 3-148-16,16-2 72 0,3-1-104 0,16 0-40 31,4 3-20-31,4 1 4 0,-8 3-8 0,-7 0-64 16,-5 7 28-16,-23 0-296 16,-7 0 180-16,-20-7-356 15,0 0 284-15</inkml:trace>
          <inkml:trace contextRef="#ctx0" brushRef="#br0" timeOffset="143966.0339">9671 2531 548 0,'-16'-4'204'0,"16"4"-156"0,-12 7-16 0,5 0 184 16,-1 10-124-16,-11 28 88 15,7 0-108-15,-3 24 24 16,3 3-56-16,0-7-4 15,8-6-24-15,4-11 36 16,4-10-24-16,-4-11-112 16,4-3 48-16,0-10-688 15,8-4 400-15</inkml:trace>
        </inkml:traceGroup>
        <inkml:traceGroup>
          <inkml:annotationXML>
            <emma:emma xmlns:emma="http://www.w3.org/2003/04/emma" version="1.0">
              <emma:interpretation id="{C9F60DF1-9EBA-4C63-90F2-56C6A17B588C}" emma:medium="tactile" emma:mode="ink">
                <msink:context xmlns:msink="http://schemas.microsoft.com/ink/2010/main" type="inkWord" rotatedBoundingBox="14457,7585 15191,7549 15239,8540 14505,8576">
                  <msink:destinationLink direction="with" ref="{C5AA6AEA-E93F-4669-816D-569E7056D699}"/>
                  <msink:destinationLink direction="with" ref="{B7DE9437-FB2D-4A5C-8C8F-7C1D89812530}"/>
                  <msink:destinationLink direction="with" ref="{05BDC7B7-70D3-4142-A394-193094BDE3A1}"/>
                </msink:context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45483.3544">10890 2276 424 0,'-27'21'156'0,"27"-21"-120"0,-23 48-8 0,11-24 104 15,12 4-76-15,-15 9 68 16,11 8-72-16,-4 10-12 15,8 0-24-15,-4 4-4 16,4-4-4-16,0-4 28 16,4-6-20-16,4-10 20 15,-4-4-20-15,3-11-352 16,9-6 184-16</inkml:trace>
          <inkml:trace contextRef="#ctx0" brushRef="#br0" timeOffset="145270.3946">11103 2342 436 0,'-31'-7'160'0,"15"0"-124"0,-15-7-8 16,16 4 140-1,7 6-96-15,-3-9 68 16,3 2-80-16,8-6-52 16,4 0-8-16,15 0 4 15,4 6 0-15,16 1-4 16,0 3 4-16,3 4 12 15,1 6-8-15,7 0-12 16,-3 8 0-16,-1-1 64 16,-3 0-32-16,-12 1 32 15,-8 3-32-15,-11-1 52 0,-5 1-44 0,-14 0 12 16,-5 3-32 0,-11-7 20-16,3 1-24 0,-7-4-436 15,8-1 232-15</inkml:trace>
          <inkml:trace contextRef="#ctx0" brushRef="#br0" timeOffset="145781.0653">11300 2902 416 0,'-19'31'152'0,"19"-31"-116"0,-4 49-12 0,4-29 100 16,0 1-72-16,-12 0 68 15,12 3-68-15,-3-4 68 16,6-3-68-16,-3-3 72 15,-3-3-72-15,-1-5 72 16,4 1-72-16,-4-7-8 16,8 4-28-16,-4-4 16 15,11 7-20-15,-7 0 12 16,16-1-12-16,3-2 20 16,0 3-20-16,23-11 4 15,1 1-8-15,15-4-508 16,-4 0 272-16</inkml:trace>
        </inkml:traceGroup>
        <inkml:traceGroup>
          <inkml:annotationXML>
            <emma:emma xmlns:emma="http://www.w3.org/2003/04/emma" version="1.0">
              <emma:interpretation id="{D49275E6-CCFB-453F-9854-01BF8D1E27DD}" emma:medium="tactile" emma:mode="ink">
                <msink:context xmlns:msink="http://schemas.microsoft.com/ink/2010/main" type="inkWord" rotatedBoundingBox="15705,7283 18662,7139 18724,8425 15767,8569">
                  <msink:destinationLink direction="with" ref="{C5AA6AEA-E93F-4669-816D-569E7056D699}"/>
                  <msink:destinationLink direction="with" ref="{B7DE9437-FB2D-4A5C-8C8F-7C1D89812530}"/>
                  <msink:destinationLink direction="with" ref="{05BDC7B7-70D3-4142-A394-193094BDE3A1}"/>
                </msink:context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46172.8259">12245 2851 664 0,'-8'10'244'0,"8"-10"-188"0,19 10-16 16,-3-3 76 0,3 4-72-16,16-11 36 15,-4 0-48-15,4-11 0 16,0 4-20-16,4 1 0 0,-5-5-4 0,-7-6-8 16,-3 3 4-16,-13-13 20 15,-11 10-12-15,-15-14-12 16,-5 10-4-16,-14-10 4 15,7 14 0-15,-24-4 68 16,5 18-36-16,-24 6 60 16,16 11-56-16,-8 24-8 15,12 0-16-15,11 17 0 16,16 7-8-16,19-11 32 16,15-6-20-16,24-7 4 15,12-7-12-15,3-4 48 16,12-3-32-16,-4-10-132 15,-4-7 56-15</inkml:trace>
          <inkml:trace contextRef="#ctx0" brushRef="#br0" timeOffset="147823.1818">12682 2046 476 0,'-19'-18'176'0,"27"12"-136"0,-4-5-12 0,3 4 100 16,1 4-76-16,11-4 40 15,1 7-52-15,7 3-40 16,4 1-4-16,-8 10 0 15,0 6 4-15,-7 4-12 16,-5 0 8-16,-11 7 20 16,-7 0-8-16,-13 4 24 15,1-8-20-15,-8-3 4 16,4-3-8-16,-12-4 36 16,12 1-20-16,-1-8 64 15,5 0-48-15,15-3-8 16,4 3-20-16,19-3 8 15,5 0-12-15,18-3 32 16,5 2-24-16,-1-6-376 16,8 4 196-16</inkml:trace>
          <inkml:trace contextRef="#ctx0" brushRef="#br0" timeOffset="148019.5589">13189 2197 488 0,'-23'-24'180'0,"23"24"-140"0,-11 3-12 0,3 4 76 15,8 7-64-15,0 14 0 16,-4 3-24-16,-4 13 32 16,8 1-24-16,-8 0-4 15,5-7-12-15,-13-1 48 16,16-12-32-16,-15 2 8 16,3-3-20-16,-7-24-156 15,-1 7 76-15</inkml:trace>
          <inkml:trace contextRef="#ctx0" brushRef="#br0" timeOffset="148154.2652">13139 1960 696 0,'4'13'256'15,"-4"-13"-196"-15,-4 21-20 0,8-11-128 16,8 4 40-16</inkml:trace>
          <inkml:trace contextRef="#ctx0" brushRef="#br0" timeOffset="148756.1258">13546 2710 456 0,'0'24'168'0,"0"-24"-128"0,0 14-16 0,3-14 176 15,-3 0-116-15,0-7 80 16,8 7-96-16,-8-14 0 16,0-3-44-16,0-4 24 15,0 4-32-15,-8-14-4 16,8 0-8-16,-7-7 4 16,7 0-4-16,-12-27-4 15,12 6 4-15,8-20 4 16,0 14-4-16,3-4-20 15,1 14 8-15,3 0 100 16,-3 14-48-16,3-4 96 16,1 14-80-16,-1-3 32 15,1 6-52-15,-5 0 4 16,1 11-28-16,-4 7-24 16,3 6 0-16,-11 8 4 15,4 3 4-15,-11 7 16 16,7 3-8-16,-20 3 4 15,5 1-4-15,-5 0-104 16,5-4 52-16,3-3-132 16,4-1 100-16,1-6-24 15,7-3 56-15,4-4 0 16,7 3 28-16,5 1 8 16,3 3 8-1,-7 6-36-15,3 5 20 0,-7 6 4 16,4 0 12-16,-20 3 8 0,4 1-4 0,-8-4 24 15,1 0-16 1,-9-7 4-16,5 0-8 0,-12-6 20 16,11-1-16-16,-11-7 12 15,12 1-12-15,3-11-132 16,12 4 68-16,8-11-544 16,3 0 328-16</inkml:trace>
          <inkml:trace contextRef="#ctx0" brushRef="#br0" timeOffset="149234.614">13991 2015 612 0,'-12'-14'228'0,"12"14"-180"0,27 3-12 0,-15 1 140 16,-1-1-104-16,9 1 24 16,3-1-56-16,4 1-16 15,0-1-16-15,4 0-436 16,4 4 232-16</inkml:trace>
          <inkml:trace contextRef="#ctx0" brushRef="#br0" timeOffset="149055.6567">14010 1905 652 0,'12'-7'244'0,"-12"7"-192"0,27 0-12 0,-12 3 76 15,1 1-72-15,7 2-8 16,0 1-24-16,-3 4 8 15,-1-1-12-15,-7 4-4 16,-1-1 0-16,-15 5 40 16,0-1-24-16,-19 0-8 15,4 0-8-15,-16-3 12 16,8 3-8-16,-4-3-4 16,12 3 0-16,7-10-4 15,8 10 0-15,16-10 0 16,7 0 0-16,8-10 8 15,0 6-4-15,4-6-188 0,-4 3 100 0</inkml:trace>
          <inkml:trace contextRef="#ctx0" brushRef="#br0" timeOffset="149610.3193">14769 1791 600 0,'-4'-14'224'0,"4"14"-176"0,19 7-12 0,-7 0 148 16,0 3-108-16,7 8 104 16,4 2-104-16,16 28 72 15,0 4-84-15,-8 41 20 16,3 3-48-16,-30 21 4 15,0-3-24-15,-27 10 8 16,-4 0-12-16,-27-7 28 16,-1-25-24-16,-26-6-128 15,4-20 60-15,-16-8-476 16,11-6 292-16</inkml:trace>
        </inkml:traceGroup>
        <inkml:traceGroup>
          <inkml:annotationXML>
            <emma:emma xmlns:emma="http://www.w3.org/2003/04/emma" version="1.0">
              <emma:interpretation id="{9A678C21-C637-4435-A41B-B98DD8769E71}" emma:medium="tactile" emma:mode="ink">
                <msink:context xmlns:msink="http://schemas.microsoft.com/ink/2010/main" type="inkWord" rotatedBoundingBox="20549,7388 21604,7337 21615,7553 20559,7604"/>
              </emma:interpretation>
              <emma:one-of disjunction-type="recognition" id="oneOf20">
                <emma:interpretation id="interp32" emma:lang="" emma:confidence="1">
                  <emma:literal>-</emma:literal>
                </emma:interpretation>
                <emma:interpretation id="interp33" emma:lang="" emma:confidence="0">
                  <emma:literal>a</emma:literal>
                </emma:interpretation>
                <emma:interpretation id="interp34" emma:lang="" emma:confidence="0">
                  <emma:literal>L</emma:literal>
                </emma:interpretation>
                <emma:interpretation id="interp35" emma:lang="" emma:confidence="0">
                  <emma:literal>&amp;</emma:literal>
                </emma:interpretation>
                <emma:interpretation id="interp36" emma:lang="" emma:confidence="0">
                  <emma:literal>e</emma:literal>
                </emma:interpretation>
              </emma:one-of>
            </emma:emma>
          </inkml:annotationXML>
          <inkml:trace contextRef="#ctx0" brushRef="#br0" timeOffset="1.22738E6">16863 2028 184 0,'31'-13'68'0,"-4"13"-52"0,20-4-4 0,-20 4 108 16,11 0-68-16,17-3-28 15,22-4-20-15,16 7-4 16,11 7 0-16,-7 0 8 16,-15 0-4-16,-17 3-12 15,-14 0 4-15,-20 1 40 0,-27 2-24 16,-28 4 0-16,-38 4-8 16,-27 3-4-16,-7-3 0 15,-1-4 52-15,-8-10-28 16,5-7 76-16,14-3-52 15,28-4 64-15,31-4-64 16,39-2-16-16,30 6-20 16,36-7 0-1,15 4-8-15,50 3-20 0,0 7 8 16,-7 7 12-16,-9 6 0 16,-30 5-124-16,-27 2 64 15,-31 1-384-15</inkml:trace>
        </inkml:traceGroup>
      </inkml:traceGroup>
    </inkml:traceGroup>
    <inkml:traceGroup>
      <inkml:annotationXML>
        <emma:emma xmlns:emma="http://www.w3.org/2003/04/emma" version="1.0">
          <emma:interpretation id="{F35454E0-671D-49AE-8A84-8110AB7521A2}" emma:medium="tactile" emma:mode="ink">
            <msink:context xmlns:msink="http://schemas.microsoft.com/ink/2010/main" type="paragraph" rotatedBoundingBox="6619,8987 22666,8698 22695,10333 6648,1062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D23CE39-E2BF-4F0D-B6A6-AFCE1C109D97}" emma:medium="tactile" emma:mode="ink">
              <msink:context xmlns:msink="http://schemas.microsoft.com/ink/2010/main" type="line" rotatedBoundingBox="6619,8987 22666,8698 22695,10333 6648,10621"/>
            </emma:interpretation>
          </emma:emma>
        </inkml:annotationXML>
        <inkml:traceGroup>
          <inkml:annotationXML>
            <emma:emma xmlns:emma="http://www.w3.org/2003/04/emma" version="1.0">
              <emma:interpretation id="{8ABADFC8-BD01-4256-AD4B-BBC2A28AD49C}" emma:medium="tactile" emma:mode="ink">
                <msink:context xmlns:msink="http://schemas.microsoft.com/ink/2010/main" type="inkWord" rotatedBoundingBox="6633,9776 6904,9772 6908,9989 6637,9993"/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54774.1746">2958 4592 664 0,'-8'3'244'0,"8"-3"-188"0,12 4-16 0,-4-4 40 16,-1 0-52-16,13 0 24 16,11 3-32-16,11 1 8 15,1-1-16-15,11 1-624 16,0-1 336-16</inkml:trace>
          <inkml:trace contextRef="#ctx0" brushRef="#br0" timeOffset="154614.1023">2981 4427 664 0,'-7'-4'244'0,"3"4"-188"0,4-3-16 0,0-1 128 16,0 4-100-16,0-6 0 15,4 6-44 1,-1-4-24-16,5 4-4 0,4-3-4 15,11 3 0-15,0 0 24 16,4 7-8-16,0-4 16 16,4 0-16-16,-7 1 24 15,-1 3-20-15,-12 3-372 16,1 0 192-16</inkml:trace>
        </inkml:traceGroup>
        <inkml:traceGroup>
          <inkml:annotationXML>
            <emma:emma xmlns:emma="http://www.w3.org/2003/04/emma" version="1.0">
              <emma:interpretation id="{C71E0B8F-D7FB-4C3F-9638-2772F11F5236}" emma:medium="tactile" emma:mode="ink">
                <msink:context xmlns:msink="http://schemas.microsoft.com/ink/2010/main" type="inkWord" rotatedBoundingBox="7838,8965 11301,8903 11326,10262 7862,10324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155179.7212">4174 4203 404 0,'-12'-17'148'0,"12"17"-112"0,4 0-12 0,-4 14 120 15,4-1-84-15,3 22 64 16,5 3-72-16,4 31 4 16,3 3-32-16,4 7 40 15,4-10-36-15,0-7 84 16,0-14-64-16,1-10 56 15,-9-7-60-15,0-18 112 16,4 5-88-16,5-29 20 16,-1 4-52-16,4-34-12 15,0-4-16-15,7-23 4 16,-7 2-8-16,4-6 8 16,-4 17-8-16,-12 0-12 15,5 17 4-15,-5 4-4 16,-7 10 0-16,-9 3-168 15,5 7 96-15,-8 4-252 16,4 10 188-16</inkml:trace>
          <inkml:trace contextRef="#ctx0" brushRef="#br0" timeOffset="155603.3572">4836 4788 600 0,'-16'-7'224'0,"16"7"-176"0,-19 7-12 15,7 0 124 1,8 0-96-16,-11 3 8 16,7 4-44-16,-4 3 0 15,5 0-16-15,3 4-8 16,4 0 0-16,7-4 28 16,1-3-16-16,19-11 12 15,4 1-16-15,8-15 28 16,7 1-24-16,-7-7-24 15,-4 6 4-15,-16-9 16 16,-3 6-4-16,-24-7 4 16,-4 4-4-16,-15 0-32 15,4 3 12-15,-4 0-4 16,12 4 8-16</inkml:trace>
          <inkml:trace contextRef="#ctx0" brushRef="#br0" timeOffset="156124.1843">5455 4468 508 0,'-12'7'188'0,"12"-7"-148"0,20 31-8 0,-5-17 88 15,1-1-72-15,15 1 8 16,11 3-36-16,5-10 4 16,-1-3-12-16,1-11 36 15,-1 3-24-15,-7-9 4 16,-8 2-16-16,-12-9 20 16,-4 3-20-16,-11-11 4 15,0 7-8-15,-19-6 28 16,-5 3-20-16,-14-4-12 15,-1 8-8-15,-12 6 48 16,9 10-24-16,-9 18 0 16,8 7-12-16,1 27 4 0,7 7-8 15,11 14 16-15,13 0-12 16,10-11 16-16,13-3-16 16,19-10 4-16,4 3-4 15,7-17 36-15,0-7-20 16,5-10 64-16,-5 0-48 15,1-11-200-15,-13-3 80 16,1-7-408 0,-4 4 272-16</inkml:trace>
          <inkml:trace contextRef="#ctx0" brushRef="#br0" timeOffset="156278.0134">6036 3966 872 0,'-47'-28'324'0,"47"28"-252"0,8 0-20 15,0 0 4 1,3 4-40-16,20-1 20 16,4 4-20-16,19 0 44 15,0 0-32-15</inkml:trace>
          <inkml:trace contextRef="#ctx0" brushRef="#br0" timeOffset="156491.4778">6535 3845 444 0,'-8'-24'164'0,"8"24"-124"0,8 28-16 0,-8 3 132 16,4 0-92-16,-4 24 52 15,4 0-68-15,-8 10 12 16,4-6-40-16,-8 3 28 15,0-7-32-15,-11-7 76 16,0-7-56-16,-16-13 40 16,8-4-44-16,-16-28-20 15,8-3-4-15,4-24-64 16,8 7 32-16</inkml:trace>
          <inkml:trace contextRef="#ctx0" brushRef="#br0" timeOffset="156591.3015">6554 3632 756 0,'0'0'280'0,"0"0"-216"0,0 0-20 15</inkml:trace>
          <inkml:trace contextRef="#ctx0" brushRef="#br0" timeOffset="157148.1511">6953 4365 540 0,'-23'31'200'0,"23"-31"-156"0,-8 34-12 0,4-23 44 16,8-1-48-16,-4-7 84 15,0 4-60-15,0-14 16 16,8 0-36-16,-4-10-4 15,0 0-16-15,-1-10-8 16,1 6 0-16,-4-20 28 16,0 6-16-16,0-30-12 15,0 3-8-15,0-28 4 16,8 8 0-16,0-4-20 16,3 14 12-16,9 3 48 15,-1 17-20-15,0-3 104 16,5 14-68-16,-5 6 20 15,0 15-44-15,-3 2-20 16,-5 15-8-16,-7 6 40 16,-4 11-24-16,-11 0 36 15,-1 3-32-15,-11 0 40 16,4 1-36-16,-9-5-136 16,9 1 56-16,4-4-140 15,7 1 108-15,12-4 16 16,7 3 40-16,5 0-4 15,7 1 16-15,0-1-8 16,4 4 12-16,-3-1-8 16,-5 5 8-16,-11 2 60 15,-4 4-24-15,-12 1 88 16,0 2-64-16,-11 1 40 0,-1-4-52 16,-3-7 0-16,8 0-24 0,-1-10 20 15,5 0-20-15</inkml:trace>
          <inkml:trace contextRef="#ctx0" brushRef="#br0" timeOffset="157460.4882">7344 3601 684 0,'15'-14'252'0,"-15"14"-192"0,39 0-20 0,-19 4 84 16,-1-1-76-16,4 4 24 15,4 3-40-15,0 1-12 16,0 2-12-16,-3 1 4 16,-5 0-8-16,-11 0 32 15,-4-1-20-15,-16 1 56 16,0 3-40-16,-19 1-8 16,4 2-12-16,-11 1-12 15,7 0 4-15,4-1-24 16,7 1 12-16,12-4 20 15,12 0-4-15,16-10 32 16,11-3-24-16,3-8 48 16,5 1-36-16,-4-8-224 15,0 1 104-15</inkml:trace>
          <inkml:trace contextRef="#ctx0" brushRef="#br0" timeOffset="157745.3405">7437 3756 788 0,'-8'-11'292'0,"8"11"-228"0,47-3-16 0,-20 0-36 16,0 6-16-16,15 0-280 16,5 8 156-16</inkml:trace>
        </inkml:traceGroup>
        <inkml:traceGroup>
          <inkml:annotationXML>
            <emma:emma xmlns:emma="http://www.w3.org/2003/04/emma" version="1.0">
              <emma:interpretation id="{ED77EAE1-7413-44BA-B8C8-EB1BA06D93FB}" emma:medium="tactile" emma:mode="ink">
                <msink:context xmlns:msink="http://schemas.microsoft.com/ink/2010/main" type="inkWord" rotatedBoundingBox="11901,9126 13586,9096 13605,10151 11920,10181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157928.843">8838 3773 728 0,'-38'-17'268'0,"38"17"-208"0,-55-11-16 16,9 11 72 0,15 4-72-16,-35 17 24 15,4 3-36-15,-7 34 40 16,3 11-40-16,4 24 80 16,15-7-60-16,5 31 0 0,18-7-32 0,21 7 4 15,6-14-12 1,21-13 56-16,3-21-40 0,27-18 68 15,-4-10-56-15</inkml:trace>
          <inkml:trace contextRef="#ctx0" brushRef="#br0" timeOffset="158213.3709">9032 4172 704 0,'-20'24'264'0,"20"-24"-208"0,-23 59-12 0,12-15 116 16,7 1-96-16,-12 24 28 15,12 3-56-15,-11-3 12 16,15-7-28-16,-12-10 8 15,12-11-16-15,-7-10 56 16,14 0-40-16,-7-17-256 16,12-4 120-16,7-10-600 15,1 0 392-15</inkml:trace>
          <inkml:trace contextRef="#ctx0" brushRef="#br0" timeOffset="158459.8457">9434 4434 560 0,'0'-18'208'0,"0"18"-164"0,8-6-8 0,0 2 128 16,4 4-96-16,15-7 68 16,7 0-76-16,17 4 20 15,3-4-48-15,4 4-8 16,-4 3-16-16,-3 0 12 15,-9 3-12-15,-11-3 40 16,-8 0-24-16,-11-3-128 16,0 3 56-16</inkml:trace>
          <inkml:trace contextRef="#ctx0" brushRef="#br0" timeOffset="158655.2395">9705 4231 600 0,'-27'-4'224'0,"27"4"-176"0,-19 0-12 16,11 4 160-1,4 6-116-15,-7 11 36 16,7 6-68-16,-8 21-20 16,8 7-16-16,0 11 32 0,4-1-20 0,-3-10 32 15,6-3-32 1</inkml:trace>
        </inkml:traceGroup>
        <inkml:traceGroup>
          <inkml:annotationXML>
            <emma:emma xmlns:emma="http://www.w3.org/2003/04/emma" version="1.0">
              <emma:interpretation id="{884A827A-C6CA-46F6-8366-CD31D9F8CBFC}" emma:medium="tactile" emma:mode="ink">
                <msink:context xmlns:msink="http://schemas.microsoft.com/ink/2010/main" type="inkWord" rotatedBoundingBox="14273,9111 16601,9069 16623,10255 14294,10297">
                  <msink:destinationLink direction="with" ref="{DB78440F-E004-4FFB-94D8-75D5C05BE75D}"/>
                </msink:context>
              </emma:interpretation>
              <emma:one-of disjunction-type="recognition" id="oneOf24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159535.8187">10654 4086 476 0,'-16'-3'176'0,"16"3"-136"0,0 17-12 0,-4 0 136 16,4 0-96-1,-3 14 8-15,3 0-48 0,-4 17 36 16,4 1-36-16,-4 16 20 16,4 0-28-16,-4-3-8 15,-4-10-8-15,4-4 20 16,4-3-12-16,-4-18 40 16,8 1-28-16,0-14-296 15,12-1 148-15</inkml:trace>
          <inkml:trace contextRef="#ctx0" brushRef="#br0" timeOffset="159281.2409">10720 4117 644 0,'-8'-21'236'0,"8"21"-180"0,8-10-20 0,-1 0 88 15,9 6-76-15,15-6 32 16,4 3-44-16,19-7-24 15,0 8-4-15,4-5 24 16,-4 8-16-16,-7 3 20 16,-5 3-20-16,-11-3 36 15,-7 7-28-15,-9 0 64 16,-7 7-48-16,-16-1 8 16,0 1-28-16,-15 0 16 15,4 3-24-15,-8-3-20 16,3 0 0-16</inkml:trace>
          <inkml:trace contextRef="#ctx0" brushRef="#br0" timeOffset="159759.0648">11432 3976 696 0,'-27'-45'256'0,"27"45"-196"0,-31 7-20 0,15 10 68 16,-3-3-68-16,-12 21 44 15,8 2-48-15,-16 15 16 16,8 3-32-16,0 24 44 16,8 0-36-16,4 14-16 15,11-10-4-15,8-7 16 16,8-15-12-16,3-9 56 16,9-7-36-16,-1-14-8 15,0-7-12-15</inkml:trace>
          <inkml:trace contextRef="#ctx0" brushRef="#br0" timeOffset="160255.7483">11362 4416 736 0,'-4'-10'272'0,"4"10"-208"0,12 0-20 0,-4 0 96 15,7 0-84-15,16-3 16 16,8 3-48-16,7-7 24 16,9 7-32-16</inkml:trace>
          <inkml:trace contextRef="#ctx0" brushRef="#br0" timeOffset="160162.2656">11498 4248 612 0,'0'-21'228'0,"0"21"-180"0,19-3-12 0,-7 3 124 16,3 3-96-16,5-3 28 15,3 7-56-15,0 0-24 16,-4 10-4-16,1-3 0 16,-1 7-4-16,-11-1 32 15,-8 8-20-15,-16 3 32 16,-3 0-32-16,-20 7 32 16,1-7-32-16,-9 0-12 15,12-1-8-15,0-2-24 16,12-4 16-16,12-3-4 15,7-1 8-15,15-6 32 16,13 0-12-16,10-14 48 16,1 7-32-16,4-14-84 15,-4 7 28-15,-4-14-280 16,0 7 168-16</inkml:trace>
          <inkml:trace contextRef="#ctx0" brushRef="#br0" timeOffset="160513.23">11927 4007 768 0,'24'-10'284'0,"-24"10"-220"0,58 27-20 0,-31-6 128 16,4 3-104-16,0 17 60 15,7 7-72-15,-22 18 28 16,3 3-48-16,-26 13 24 16,-9-6-32-16,-15-4 44 15,-4-10-40-15,-11-10 12 16,7-11-28-16,-3-10-272 16,11-7 140-16,3-10-364 15,9-4 272-15</inkml:trace>
          <inkml:trace contextRef="#ctx0" brushRef="#br0" timeOffset="160882.8405">12640 3739 728 0,'-4'-21'268'0,"4"21"-208"0,4-10-16 0,-4 6 160 15,4 4-120-15,-1-3 52 16,9 3-76-16,7 14-12 15,5 3-28-15,14 41 68 16,5 14-52-16,0 28 68 16,-1 0-64-16,-11 38 28 15,-4-14-40-15,-27-1 8 16,0-16-20-16,-46-7 80 16,-8-14-52-16,-32-7-240 15,1-10 104-15</inkml:trace>
        </inkml:traceGroup>
        <inkml:traceGroup>
          <inkml:annotationXML>
            <emma:emma xmlns:emma="http://www.w3.org/2003/04/emma" version="1.0">
              <emma:interpretation id="{815213CA-9B41-4345-AA0F-5C2CB6240EDE}" emma:medium="tactile" emma:mode="ink">
                <msink:context xmlns:msink="http://schemas.microsoft.com/ink/2010/main" type="inkWord" rotatedBoundingBox="20715,8823 22668,8787 22695,10333 20743,10368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83898.9889">17792 3776 384 0,'0'-13'140'0,"4"9"-108"0,4-6-8 0,-8 3 136 16,0 7-92-16,0-7 60 16,0 7-72-16,0-7 44 15,0 7-56-15,0 0-20 16,-8 4-16-16,4 9 44 16,-4 5-28-16,-11 23 8 15,7 11-20-15,-15 16 36 16,8 1-24-16,-20 7 20 15,4-4-24-15,-11 11 36 16,7-11-32-16,-3-3 4 16,11-7-16-16,0-14 12 15,11-10-16-15,5-14-4 16,3-7 0-16,12-20-16 16,0-4 8-16,16-28-180 15,-5-2 96-15,9-15-268 16,-1 4 200-16</inkml:trace>
          <inkml:trace contextRef="#ctx0" brushRef="#br0" timeOffset="184368.6067">17537 4358 800 0,'-20'-7'296'0,"20"7"-232"0,12 0-16 16,7 0 8-1,5 0-40-15,6-3 32 16,9 3-32-16,8-7 4 16,-5 0-12-16,9-7 20 15,3 4-16-15,0-7-208 16,0 10 108-16,0-4-488 0,-7 8 324 0</inkml:trace>
          <inkml:trace contextRef="#ctx0" brushRef="#br0" timeOffset="184154.8707">17552 3801 456 0,'16'-52'168'0,"-16"52"-128"0,11-24-16 0,-3 7 132 16,0 10-92-16,11-7 28 16,-11 4-56-16,3 3 32 15,1 3-40-15,4 1-4 16,-5 6-16-16,1 11 56 15,3 7-36-15,5 30 32 16,-9 11-32-16,9 21 8 16,3-4-20-16,-15 14 8 15,11-4-12-15,4 11 20 16,-4-7-20-16,-3-14 4 16,3-10-8-16,-3-14 4 15,-1-10-8-15,-3-14-320 16,0-7 172-16</inkml:trace>
          <inkml:trace contextRef="#ctx0" brushRef="#br0" timeOffset="185027.2037">18175 3893 684 0,'0'-31'252'0,"0"31"-192"0,47-24-20 0,-20 11 76 16,0 6-72-16,12-4 60 15,11 8-60-15,12 0 4 16,4 3-28-16,0 3 24 15,-4 4-28-15,-24 17 20 16,-11-7-20-16,-27 14 8 16,-3 4-12-16,-40-4-132 15,4-1 68-15,-11-5-52 16,3-5 60-16,1-6-12 16,11 0 36-16,12-1-44 15,15 5 36-15,12-1 8 16,12 4 8-16,11-1 20 15,11 1-4-15,9 3 16 16,-1 0-12-16,-7 10 40 16,-8 1-24-16,-27 10 40 15,-4-4-36-15,-27 7 20 16,-4-3-28-16,-16-4 8 16,9-10-16-16,-5-14 0 15,8-3-4-15,8-28-272 16,8 7 148-16</inkml:trace>
          <inkml:trace contextRef="#ctx0" brushRef="#br0" timeOffset="184640.2184">18315 3893 496 0,'-4'-3'184'0,"4"3"-140"0,-4 28-16 0,-4-4 76 16,8 0-64-16,0 17 44 15,-7 0-48-15,-5 11 0 16,12 0-24-16,0 16 0 16,-12-2-4-16,8 3-8 15,1-8 4-15,-1-5-4 16,4-19 0-16,0-6 0 16,4-10 0-16,-1-14-300 15,1-14 164-15</inkml:trace>
          <inkml:trace contextRef="#ctx0" brushRef="#br0" timeOffset="185632.0803">17095 3649 340 0,'0'-17'128'16,"0"17"-100"-16,4-4-8 0,4 1 192 15,-8 3-120-15,0-3 68 16,4 6-92-16,-4-3 12 16,0 0-44-16,0 10 40 15,0 8-44-15,-4 33 12 16,4 11-28-16,-8 34 36 0,4 1-28 0,-3 34 12 31,7-4-20-31,-8 11 0 0,4-15-8 16,-11-2 4-16,15-21-8 0,-8-4-4 15,16-17 4-15,-8-13 4 16,7-11-4-16</inkml:trace>
          <inkml:trace contextRef="#ctx0" brushRef="#br0" timeOffset="186015.8512">18981 3419 464 0,'0'-4'176'0,"0"4"-140"0,-4 7-8 16,0 0 100-16,4 3-76 0,-8 18 60 16,8 3-68-1,0 24 60-15,0 7-64 0,0 38 8 16,0 3-28-16,-4 17 4 15,0-10-12-15,-7 7 12 16,11-10-16-16,-12-14-4 16,12-11 0-16,-8-13 28 15,8-14-16-15,-7-10-12 16,7-7-8-16,0-21-84 16,4 7 48-16,-1-24-304 15,1 0 192-15</inkml:trace>
        </inkml:traceGroup>
      </inkml:traceGroup>
    </inkml:traceGroup>
    <inkml:traceGroup>
      <inkml:annotationXML>
        <emma:emma xmlns:emma="http://www.w3.org/2003/04/emma" version="1.0">
          <emma:interpretation id="{66211925-7FA1-4FC1-B953-AC65B4194A54}" emma:medium="tactile" emma:mode="ink">
            <msink:context xmlns:msink="http://schemas.microsoft.com/ink/2010/main" type="paragraph" rotatedBoundingBox="3726,10300 14581,10662 14526,12303 3671,1194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11DF870-39F3-4BFF-8356-4629F8B5CD13}" emma:medium="tactile" emma:mode="ink">
              <msink:context xmlns:msink="http://schemas.microsoft.com/ink/2010/main" type="line" rotatedBoundingBox="3726,10300 14581,10662 14526,12303 3671,11940"/>
            </emma:interpretation>
          </emma:emma>
        </inkml:annotationXML>
        <inkml:traceGroup>
          <inkml:annotationXML>
            <emma:emma xmlns:emma="http://www.w3.org/2003/04/emma" version="1.0">
              <emma:interpretation id="{887929B4-7916-4E1E-8576-B22EDFDCFE4F}" emma:medium="tactile" emma:mode="ink">
                <msink:context xmlns:msink="http://schemas.microsoft.com/ink/2010/main" type="inkWord" rotatedBoundingBox="3715,10618 6314,10705 6279,11764 3680,11677"/>
              </emma:interpretation>
              <emma:one-of disjunction-type="recognition" id="oneOf26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71003.0253">31 5290 1024 0,'0'-6'0'0,"-3"-12"-4"15,3 12 52 1,3 6-28-16,-3-11 52 16,4 8-40-16,-4 6-32 15,4 1-4-15,0 27 44 16,0 0-20-16,-8 37 0 15,4 5-12-15,-4 26 12 0,4-6-12 0,-8-3 16 16,8-14-16-16,-3-8 24 16,6-13-20-16,5-6 48 15,-8-12-32-15,0-9 28 16,8-4-28-16,4-14-132 16,-1-3 56-16</inkml:trace>
          <inkml:trace contextRef="#ctx0" brushRef="#br0" timeOffset="171379.4633">299 5459 528 0,'0'0'196'0,"0"0"-152"0,0 28-12 16,0-11 104 0,0 7-80-16,0 24 16 15,7 7-48-15,1 11 12 16,-4-1-20-16,8-7 64 16,-1-6-48-16,5-11 40 15,-1-6-40-15,8-11 88 16,-3-4-68-16,-5-13 72 15,5 0-68-15,3-14 4 0,0-6-36 16,-4-18 12-16,1-4-20 0,-5-20 8 16,8 7-12-16,-11-14-8 15,11 0 0-15,-11 4-16 16,3 13 8-16,-7 10-32 16,4 8 20-16</inkml:trace>
          <inkml:trace contextRef="#ctx0" brushRef="#br0" timeOffset="171668.4018">1189 5359 780 0,'8'0'288'0,"-8"0"-224"0,-12 0-20 0,4 0 56 15,1 0-64-15,-9 7-4 16,1 7-20-16,-16 3 16 16,7 7-16-16,-14 21 12 15,3 10-12-15,0 21 28 16,8-1-24-16,8 1 4 16,11-14-12-16,0 0 12 15,16-17-12-15,11-7 48 16,1-7-28-16,3-7-332 15,4-11 164-15</inkml:trace>
          <inkml:trace contextRef="#ctx0" brushRef="#br0" timeOffset="171980.6347">1150 5611 696 0,'0'-21'256'0,"0"21"-196"0,12-10-20 0,-4 10 128 16,-5 10-100-16,13 4 8 15,-1 6-48-15,1 4-8 16,3 7-12-16,-15 7 4 16,4-7-8-16,-16 7 32 15,8-7-20-15,-19 0-68 16,3-7 28-16,-11 0-20 16,8-10 28-16,-4 3 8 15,-1-10 8-15,5 0-12 16,11-7 8-16,4 0-24 15,12 0 16-15,8-7-4 16,3 7 8-16,12-7 32 16,0-3-12-16,4 3-20 15,3 0 0-15,-3-10-128 16,4 10 76-16</inkml:trace>
          <inkml:trace contextRef="#ctx0" brushRef="#br0" timeOffset="172131.1144">1166 5786 612 0,'7'-7'228'0,"-7"7"-180"0,20 0-12 0,-5 0 80 15,5 0-72-15,11-7 16 16,3 7-36-16,13-10-92 16,-5 3 36-16</inkml:trace>
          <inkml:trace contextRef="#ctx0" brushRef="#br0" timeOffset="172415.2426">1673 5397 696 0,'15'7'256'0,"-15"-7"-196"0,24 21-20 16,-9-8 112 0,0 8-92-16,1 27 36 15,-1 4-56-15,-3 20 20 16,4 0-32-16,-20 4 36 16,0-11-36-16,-16 1 12 15,1-8-24-15,-12 1 20 16,4-8-24-16,-8-6-92 15,4-14 44-15</inkml:trace>
          <inkml:trace contextRef="#ctx0" brushRef="#br0" timeOffset="172819.9815">2358 5851 808 0,'-12'-3'300'0,"12"3"-232"0,16 14-20 16,-1-14 176-1,9 3-132-15,18-3 16 16,5-3-64-16,15 3-20 0,-4 0-16 16</inkml:trace>
          <inkml:trace contextRef="#ctx0" brushRef="#br0" timeOffset="172677.7885">2416 5614 1048 0,'23'-14'388'0,"-23"14"-300"0,47-14-28 0,-20 11 24 16,0 3-60-16,8 0-12 15,7 3-4-15</inkml:trace>
          <inkml:trace contextRef="#ctx0" brushRef="#br0" timeOffset="173946.1374">1909 5328 476 0,'-8'-13'176'0,"8"13"-136"0,-4 3-12 0,0-3 84 16,4 0-68-16,-7 0 44 15,3 0-52-15,-8 3 44 16,4 4-48-16,1 7 36 16,3 3-36-16,-4 14-8 15,8 7-16-15,-8 28-16 16,5 6 4-16,-1 21 40 16,0-7-24-16,-8 7 24 15,4-7-20-15,-3 3-8 16,7-6-4-16,-4-14 40 15,4-8-24-15,0-12 36 16,4-12-32-16,0-9-144 16,4-4 64-16</inkml:trace>
        </inkml:traceGroup>
        <inkml:traceGroup>
          <inkml:annotationXML>
            <emma:emma xmlns:emma="http://www.w3.org/2003/04/emma" version="1.0">
              <emma:interpretation id="{DC1895D1-F605-4ECB-BD02-80723E8F2E3E}" emma:medium="tactile" emma:mode="ink">
                <msink:context xmlns:msink="http://schemas.microsoft.com/ink/2010/main" type="inkWord" rotatedBoundingBox="7450,10424 9871,10505 9816,12145 7395,12065"/>
              </emma:interpretation>
              <emma:one-of disjunction-type="recognition" id="oneOf27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99527.7239">5420 5156 184 0,'-12'-7'68'0,"12"7"-52"0,0 0-4 16,0-3 40-1,4 3-32-15,-4-3 96 16,0-1-64-16,0-3 20 16,8 4-40-16,-8-4 48 0,4 3-44 0,-4-2 20 15,4 6-36-15,-4 0 52 16,0 6-40-16,-4-2-16 16,4-1-8-16,0 1 24 15,8 3-16-15,3-4-4 16,13 4-8-16,10-14 4 15,13 7-4-15,15 0-12 16,-4-7 4-16,8 0 20 16,-4 7-8-16,11-3 4 15,-7 6-4-15,0 1-16 16,-8 3 4-16,-12 0 4 16,-7-1 0-16,-16 1 8 15,-7 0-4-15,-20-3-124 16,0 2 64-16</inkml:trace>
          <inkml:trace contextRef="#ctx0" brushRef="#br0" timeOffset="199816.6953">5443 5315 416 0,'-4'3'152'0,"4"-3"-116"0,0-7-12 0,4 4 108 15,0 6-76-15,4-6 32 16,7-1-52-16,16-3 48 31,8 4-48-31,19-7-32 0,0 6-8 0,12-6 8 16,-4 0 0-16,7-1 40 15,-3 4-20-15,-4 0-172 16,-8 4 80-16</inkml:trace>
          <inkml:trace contextRef="#ctx0" brushRef="#br0" timeOffset="201226.4187">4170 5889 392 0,'-8'-24'148'0,"8"24"-116"0,8-34-8 0,-8 17 128 15,0 3-88-15,-4-14 80 16,4 8-84-16,-4-8 32 16,8 7-56-16,-4 8-12 15,4 6-12-15,-4 21 16 16,0 10-16-16,4 24 48 16,3 3-32-16,5 25-16 15,3-4-4-15,1 18 36 16,3-8-24-16,4 1 8 15,1-11-16-15,-9-13 44 16,12-11-28-16,-7-17 64 16,7-7-52-16,-8-17 36 15,8-7-44-15,0-35 16 16,4-2-28-16,-4-29 0 16,0 8-12-16,1-11-16 15,-1 14 4-15,0-4 4 16,-4 18 0-16,-8-4 0 15,-3 14 0-15,-4 0 0 16,0 14 0-16,-8 3-36 16,0 8 20-16,-4 6-136 15,4 0 84-15,-4 13-284 16,8-2 192-16</inkml:trace>
          <inkml:trace contextRef="#ctx0" brushRef="#br0" timeOffset="201561.6378">4774 6398 520 0,'-4'14'192'0,"4"-14"-152"0,-20 11-8 0,5-5 104 16,15 8-80-16,-12 3 48 15,5 4-60-15,-1-4-16 16,8 4-16-16,4-4 8 16,3-3-12-16,9-7 16 15,3 0-16-15,8-11 24 16,0 1-20-16,1-11 4 16,-5 11-8-16,-8-18 4 15,5 7-8-15,-20 0 16 16,0-3-12-16,-12 3-4 15,-4-3 0-15,-3 7-192 16,8 3 104-16</inkml:trace>
          <inkml:trace contextRef="#ctx0" brushRef="#br0" timeOffset="202021.0326">3763 5693 404 0,'-11'0'148'0,"11"0"-112"0,-8 28-12 15,4-4 152 1,8 7-100-16,-4 7 40 16,0 6-68-16,0 18 24 15,4 7-40-15,-4 17 24 16,4-7-28-16,-8 0 8 16,4-6-20-16,-8-11 0 0,8-14-8 15,-8-10 20-15,1-7-16 0</inkml:trace>
          <inkml:trace contextRef="#ctx0" brushRef="#br0" timeOffset="202397.6857">5350 5710 632 0,'-7'-10'236'0,"7"10"-184"0,-4-3-16 15,0 6 116 1,8 4-92-16,-4 13 28 15,4 8-52-15,0 17-24 16,3 3-4-16,1 35 0 16,0-8-4-16,3 25 16 15,-3-4-12-15,4 1 48 16,-5-15-28-16,-7-3-4 16,4-10-16-16,-8 0-32 15,4-10 12-15,0-8-716 16,4-10 396-16</inkml:trace>
          <inkml:trace contextRef="#ctx0" brushRef="#br0" timeOffset="203266.2054">5985 5703 340 0,'-11'-24'128'0,"11"24"-100"0,-4-10-8 16,0 3 168 0,0 7-108-16,-4 4 80 15,8 6-92-15,-7 21 24 16,7 0-52-16,0 24 28 0,3 3-36 0,-3 28 24 15,4-6-28-15,4 19 28 16,0-9-32-16,-4-4 20 16,3-17-24-16,1-7 36 15,-8-18-32-15,4-13 40 16,0 0-36-16,-4-14 4 16,4-3-20-16,-4-7-316 15,0-7 168-15</inkml:trace>
        </inkml:traceGroup>
        <inkml:traceGroup>
          <inkml:annotationXML>
            <emma:emma xmlns:emma="http://www.w3.org/2003/04/emma" version="1.0">
              <emma:interpretation id="{ABB7A2EB-A5AD-4672-A549-C5C870F52213}" emma:medium="tactile" emma:mode="ink">
                <msink:context xmlns:msink="http://schemas.microsoft.com/ink/2010/main" type="inkWord" rotatedBoundingBox="10413,10887 13759,10999 13726,11991 10379,11880"/>
              </emma:interpretation>
              <emma:one-of disjunction-type="recognition" id="oneOf28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203601.8595">6810 5796 404 0,'-8'-7'148'0,"8"7"-112"0,0-3-12 15,0 10 120 1,-4 3-84-16,-7 11 96 16,3 6-88-16,-8 15 28 15,1-1-56-15,-1 21 20 16,13 7-32-16,-13 17 16 0,8-11-24 15,4-2-8 1,1-15-8-16,6-10 48 0,5-10-28 16,-4-10 8-16,4-8-20 15,3-9-448-15,9-4 240 16</inkml:trace>
          <inkml:trace contextRef="#ctx0" brushRef="#br0" timeOffset="203809.8308">7123 6161 676 0,'0'-24'248'0,"0"24"-192"0,31-17-16 0,-4 10-32 16,-7 3-12-16,34-2-4 16,-8 6 0-16,12 0 16 15,8 3-4-15,-19 0-4 16,-1 4 4-16,-7-3 12 15,-4-1-8-15,-16-3-12 16,0 4 0-16</inkml:trace>
          <inkml:trace contextRef="#ctx0" brushRef="#br0" timeOffset="204044.542">7452 5934 664 0,'-19'7'244'0,"19"-7"-188"0,-15 27-16 0,3-6 84 16,4 3-76-16,-3 21 52 16,3 6-60-16,-4 11-12 15,4 0-16-15,1-3 0 16,7-11-8-16,0-7 16 16,0-6-12-16,7-11-56 15,-3-4 24-15,4-13-368 16,4 0 216-16</inkml:trace>
          <inkml:trace contextRef="#ctx0" brushRef="#br0" timeOffset="204515.1286">8176 5810 624 0,'-19'0'228'0,"19"0"-176"0,0 52-16 0,0-28 140 16,0 0-104-16,8 17-36 16,-1 4-28-16,-3 20 8 15,4 4-8-15,0 7 24 16,-4-7-20-16,-4-4 48 16,0-10-32-16,-4-10-24 15,4-7-4-15</inkml:trace>
          <inkml:trace contextRef="#ctx0" brushRef="#br0" timeOffset="204320.23">8436 5731 520 0,'77'-24'192'0,"-77"24"-152"0,81-24-8 16,-50 17 80-1,8 7-68-15,-4 0 88 16,4 7-76-16,-20 3 16 16,8 7-40-16,-8 4 40 15,1 0-40-15,-20 3 28 16,0-4-32-16,-12 1 0 15,4 3-16-15</inkml:trace>
          <inkml:trace contextRef="#ctx0" brushRef="#br0" timeOffset="204783.5539">9411 5611 840 0,'0'-7'312'0,"0"7"-244"0,-35 3-16 0,4 7 4 32,16 8-40-32,-35 16 40 0,3 7-32 0,-19 14 40 15,20 4-36-15,-8 23 20 16,23-2-28-16,4 16 8 16,15-3-16-16,12-11 28 15,4-9-24-15,15-11 32 16,8-18-32-16</inkml:trace>
          <inkml:trace contextRef="#ctx0" brushRef="#br0" timeOffset="205266.2423">9400 6161 612 0,'-24'-21'228'0,"24"21"-180"0,24-3-12 0,-21 0 160 15,13 3-116-15,3-4 12 16,8 8-56-16,12-4 20 16,0 0-32-16,15 0-180 15,4 3 84-15</inkml:trace>
          <inkml:trace contextRef="#ctx0" brushRef="#br0" timeOffset="205129.8743">9465 5934 748 0,'4'-21'276'15,"-4"21"-216"-15,27-7-16 0,-11 7 32 16,-5 7-52-16,17 0 8 16,-5 4-20-16,0 2 12 15,-4 4-16-15,-15 8-4 16,0 2 0-16,-19 8 28 16,-5-1-16-16,-7 4 20 15,0 0-20-15,-12-4-8 16,1-3-4-16,3-7 12 15,15 0-8-15,1-7-20 16,11-3 4-16,16-4-12 0,11 1 8 0,16-8 24 16,4 8-4-16,7-11-128 15,1 0 68-15,-1-7-176 16,-7 7 128-16,-20-11-276 16,-7 8 208-16</inkml:trace>
          <inkml:trace contextRef="#ctx0" brushRef="#br0" timeOffset="205490.5169">9918 5872 652 0,'0'-17'244'0,"0"17"-192"0,27 10-12 15,-15 4 180 1,-4-7-128-16,11 17 96 15,4 7-108-15,-7 14 24 16,3 10-60-16,-11 20 4 16,-4 1-32-16,-16-7 36 0,8 0-28 0,-23-14 40 15,8-7-36-15,-20-21-92 16,4-2 32-16</inkml:trace>
        </inkml:traceGroup>
        <inkml:traceGroup>
          <inkml:annotationXML>
            <emma:emma xmlns:emma="http://www.w3.org/2003/04/emma" version="1.0">
              <emma:interpretation id="{9D0C8C44-47F1-4168-99C5-683C89E1F4D1}" emma:medium="tactile" emma:mode="ink">
                <msink:context xmlns:msink="http://schemas.microsoft.com/ink/2010/main" type="inkWord" rotatedBoundingBox="14470,10773 14577,10776 14538,11947 14431,11944"/>
              </emma:interpretation>
              <emma:one-of disjunction-type="recognition" id="oneOf29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205880.5333">10782 5435 612 0,'7'-10'228'0,"-7"10"-180"0,8-11-12 16,-8 8 184 0,0 3-128-16,0-7 104 15,4 7-112-15,4-3 8 16,-8 6-56-16,7 4-4 16,-7 3-20-16,4 32 36 15,4 9-24-15,-8 35 20 16,8 0-24-16,-4 31 16 15,3-3-20-15,-3 17 20 16,0-25-24-16,-4-3 56 0,4-20-36 0,-8-14 20 31,4-18-32-31,-8-9 44 0,8-8-36 0,0-17-324 16,-3-3 164-16,-5-10-844 16,0-1 544-16</inkml:trace>
        </inkml:traceGroup>
      </inkml:traceGroup>
    </inkml:traceGroup>
    <inkml:traceGroup>
      <inkml:annotationXML>
        <emma:emma xmlns:emma="http://www.w3.org/2003/04/emma" version="1.0">
          <emma:interpretation id="{C7C016E8-CA00-4792-892B-098FC58B78C6}" emma:medium="tactile" emma:mode="ink">
            <msink:context xmlns:msink="http://schemas.microsoft.com/ink/2010/main" type="paragraph" rotatedBoundingBox="13741,12996 15560,12996 15560,13815 13741,13815" alignmentLevel="5"/>
          </emma:interpretation>
        </emma:emma>
      </inkml:annotationXML>
      <inkml:traceGroup>
        <inkml:annotationXML>
          <emma:emma xmlns:emma="http://www.w3.org/2003/04/emma" version="1.0">
            <emma:interpretation id="{D731A13F-02D0-4584-A50D-D591740F1492}" emma:medium="tactile" emma:mode="ink">
              <msink:context xmlns:msink="http://schemas.microsoft.com/ink/2010/main" type="line" rotatedBoundingBox="13741,12996 15560,12996 15560,13815 13741,13815"/>
            </emma:interpretation>
          </emma:emma>
        </inkml:annotationXML>
        <inkml:traceGroup>
          <inkml:annotationXML>
            <emma:emma xmlns:emma="http://www.w3.org/2003/04/emma" version="1.0">
              <emma:interpretation id="{92BE8C75-6C66-4BE1-919C-A97A2C8B3EE8}" emma:medium="tactile" emma:mode="ink">
                <msink:context xmlns:msink="http://schemas.microsoft.com/ink/2010/main" type="inkWord" rotatedBoundingBox="13741,12996 15560,12996 15560,13815 13741,13815">
                  <msink:destinationLink direction="with" ref="{B1BF042A-B59A-4375-9682-194D9281E812}"/>
                </msink:context>
              </emma:interpretation>
              <emma:one-of disjunction-type="recognition" id="oneOf30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427644.5154">10081 7737 312 0,'0'-7'112'0,"0"7"-84"0,4-7-12 15,-4 4 48 1,0 6-40-16,0-3 44 16,0 0-40-16,0 0 56 15,0 0-48-15,0 0 20 16,0 0-36-16,0 0-8 16,0 0-8-16,0 4-4 15,8 3 0-15,-12 3 32 16,4 7-16-16,-4 4 20 15,4-1-20-15,-4 8 28 0,-4 3-28 0,0 3 12 32,8-3-16-32,0 4 0 0,0-4-4 0,-3 0 4 15,-5 0-8-15,8-7 8 32,0-4-8-32,0-6-48 0,8-4 28 0,-8-6-208 15,3-1 124-15</inkml:trace>
          <inkml:trace contextRef="#ctx0" brushRef="#br0" timeOffset="428177.627">10410 7882 312 0,'-8'-4'112'0,"8"4"-84"0,-8-3-12 15,8-1 84 1,0 8-60-16,0-4 28 16,0 0-40-16,0 0 72 0,0 0-56 0,8 0 12 15,0 0-32-15,4-4 32 16,7 4-32-16,8-3 4 16,-8 10-16-16,16-14 20 15,-4 7-20-15,16-7-4 16,-1 7-4-16,1-7 4 15,-1 4-4-15,0-1 8 16,-11 4-8-16,-11-7 24 16,-5 7-16-16,-4-3-12 15,-7 3-4-15,-16-4-4 16,8 1 0-16,-7-4-328 16,7 4 184-16</inkml:trace>
          <inkml:trace contextRef="#ctx0" brushRef="#br0" timeOffset="428458.1834">10642 7706 164 0,'-15'7'60'0,"15"-7"-44"0,0 0-8 15,0 0 156 1,0 0-92-16,0 0 60 16,0 0-76-16,0 0 44 0,0 7-56 0,0 7 48 15,0-4-52-15,0 11 16 16,0-1-36-16,0 11 8 16,-8 0-16-16,4 7 12 15,-4-7-16-15,1 7 32 16,3-7-24-16,-4-7-4 15,8 3-8-15,-8-9 12 16,8-5-8-16,0-2-144 16,0-4 72-16</inkml:trace>
          <inkml:trace contextRef="#ctx0" brushRef="#br0" timeOffset="429010.4616">11242 7644 260 0,'-8'-10'96'0,"8"10"-76"0,0 0-4 0,0-4 44 15,0 8-36-15,0-4 24 16,0 7-28-16,-7 0 96 16,7 6-64-16,-8 5 84 15,8-1-80-15,-12 7 36 16,12 3-56-16,-7 18 32 15,7 3-36-15,-4 18-36 16,0-8 0-16,-4 1 28 16,12-4-16-16,-12-11 0 15,16-9-4-15,-12-8 4 16,8-3-4-16,-4-10-152 16,0 0 80-16,4-11-404 15,4 1 264-15</inkml:trace>
          <inkml:trace contextRef="#ctx0" brushRef="#br0" timeOffset="429342.6592">11486 7758 288 0,'31'-7'108'0,"-31"7"-84"0,47-4-4 0,-24 4 48 16,0 4-40-16,4-4 24 16,0 7-32-16,-4 0 44 15,1 3-36-15,-9-7 64 16,1 8-52-16,-9-4 88 15,5 3-72-15,-12 0 36 16,4 1-56-16,-8-5-12 16,0 5-12-16,-8-4 8 15,9-1-12-15</inkml:trace>
          <inkml:trace contextRef="#ctx0" brushRef="#br0" timeOffset="429785.7865">11347 7785 288 0,'-8'-3'108'0,"8"3"-84"0,-8 10-4 0,8-3 92 16,0 3-64-16,0 14 52 15,-4 7-60-15,-3 7 60 16,-1 4-60-16,0 2 20 16,8 1-40-16,-4-4 16 15,4-6-20-15,-7-4 0 16,14-7-8-16,-11-7-8 15,4 0 4-15</inkml:trace>
          <inkml:trace contextRef="#ctx0" brushRef="#br0" timeOffset="480331.0086">11873 7637 176 0,'-8'-14'64'0,"8"14"-48"0,0 4-8 0,0-4 68 16,0 0-44-16,0 0 76 15,0 0-60-15,0 0 44 16,0 7-52-16,0-4 24 16,0 1-36-16,0-4-8 15,0 0-12-15,0 3-24 16,0 1 8-16,0-1 4 15,8 0 4-15,-8 1 0 16,0-1 0-16,0 1 44 16,0 3-24-16,-8 3 0 15,8 0-12-15,-11 1-24 16,11-1 8-16,0 0 4 16,0 1 4-16,-8-1 8 15,12 0-4-15,-4 4-12 16,0 0 4-16,0 0 12 15,0 3-4-15,0 3-4 16,0 4 4-16,-4 4-4 16,4 0 0-16,0 3 8 15,-4-1-4-15,0 1-28 16,4 0 12-16,-3-3-4 0,6-1 8 16,-3-2 24-16,0-1-8 15,0 0-28-15,0 0 8 0,0-4 40 16,0 1-16-16,-3 0 0 15,3-11-8-15,-4 4-16 16,0 3 8-16,-4-7 28 16,8 1-12-16,0-1-40 15,4 4 16-15,-4-7 20 16,4 3-4-16,-4-3 20 16,4 0-16-16,-4 0-40 15,4 0 20-15,-4-1 28 16,3 1-8-16,-3 0 0 15,0 3-4-15,0-3 4 16,0 0-4-16,0 4-48 16,0-5 28-16</inkml:trace>
        </inkml:traceGroup>
      </inkml:traceGroup>
    </inkml:traceGroup>
    <inkml:traceGroup>
      <inkml:annotationXML>
        <emma:emma xmlns:emma="http://www.w3.org/2003/04/emma" version="1.0">
          <emma:interpretation id="{F6D0FD96-E41F-48CE-949C-E0C72F662E8F}" emma:medium="tactile" emma:mode="ink">
            <msink:context xmlns:msink="http://schemas.microsoft.com/ink/2010/main" type="paragraph" rotatedBoundingBox="7715,14696 22625,14696 22625,16368 7715,16368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A96B8AA-F41E-48B9-B9CD-922786B41158}" emma:medium="tactile" emma:mode="ink">
              <msink:context xmlns:msink="http://schemas.microsoft.com/ink/2010/main" type="inkBullet" rotatedBoundingBox="7715,14696 7730,14696 7730,14711 7715,14711"/>
            </emma:interpretation>
            <emma:one-of disjunction-type="recognition" id="oneOf31">
              <emma:interpretation id="interp47" emma:lang="" emma:confidence="0">
                <emma:literal>-</emma:literal>
              </emma:interpretation>
            </emma:one-of>
          </emma:emma>
        </inkml:annotationXML>
        <inkml:trace contextRef="#ctx1" brushRef="#br0">4028 9323 0</inkml:trace>
      </inkml:traceGroup>
      <inkml:traceGroup>
        <inkml:annotationXML>
          <emma:emma xmlns:emma="http://www.w3.org/2003/04/emma" version="1.0">
            <emma:interpretation id="{A999CCEC-B3CD-411A-853A-E5D9D7245845}" emma:medium="tactile" emma:mode="ink">
              <msink:context xmlns:msink="http://schemas.microsoft.com/ink/2010/main" type="line" rotatedBoundingBox="8842,14865 22625,14865 22625,16368 8842,16368">
                <msink:destinationLink direction="with" ref="{7441EE32-473D-4B96-A2D1-6BDD6E31D35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00D0485-B593-4796-B373-33B6222CFE44}" emma:medium="tactile" emma:mode="ink">
                <msink:context xmlns:msink="http://schemas.microsoft.com/ink/2010/main" type="inkWord" rotatedBoundingBox="8841,16204 16129,283 16305,363 9017,16284">
                  <msink:destinationLink direction="with" ref="{D5B63831-77FA-4C55-B630-433E9A59DD7A}"/>
                </msink:context>
              </emma:interpretation>
              <emma:one-of disjunction-type="recognition" id="oneOf32">
                <emma:interpretation id="interp48" emma:lang="" emma:confidence="0">
                  <emma:literal>of</emma:literal>
                </emma:interpretation>
                <emma:interpretation id="interp49" emma:lang="" emma:confidence="0">
                  <emma:literal>off</emma:literal>
                </emma:interpretation>
                <emma:interpretation id="interp50" emma:lang="" emma:confidence="0">
                  <emma:literal>one</emma:literal>
                </emma:interpretation>
                <emma:interpretation id="interp51" emma:lang="" emma:confidence="0">
                  <emma:literal>for</emma:literal>
                </emma:interpretation>
                <emma:interpretation id="interp52" emma:lang="" emma:confidence="0">
                  <emma:literal>K</emma:literal>
                </emma:interpretation>
              </emma:one-of>
            </emma:emma>
          </inkml:annotationXML>
          <inkml:trace contextRef="#ctx0" brushRef="#br0" timeOffset="289370.1821">5350 10837 216 0,'-7'-13'80'16,"7"13"-60"-16,4 0-8 0</inkml:trace>
          <inkml:trace contextRef="#ctx1" brushRef="#br0" timeOffset="-1070.4436">5155 10831 0</inkml:trace>
          <inkml:trace contextRef="#ctx0" brushRef="#br0" timeOffset="289225.1801">5277 10793 300 0,'0'-14'112'0,"0"14"-88"0,0-10-8 0,0 10 92 15,0 0-64-15,-4-7 16 16,4 7-36-16,-4-7-4 16,8 14-12-16,0-7 12 15,0 7-12-15</inkml:trace>
        </inkml:traceGroup>
        <inkml:traceGroup>
          <inkml:annotationXML>
            <emma:emma xmlns:emma="http://www.w3.org/2003/04/emma" version="1.0">
              <emma:interpretation id="{8649EDA6-7520-45F4-8568-626C79491C11}" emma:medium="tactile" emma:mode="ink">
                <msink:context xmlns:msink="http://schemas.microsoft.com/ink/2010/main" type="inkWord" rotatedBoundingBox="11054,15639 12579,15639 12579,16224 11054,16224"/>
              </emma:interpretation>
            </emma:emma>
          </inkml:annotationXML>
          <inkml:trace contextRef="#ctx0" brushRef="#br0" timeOffset="393367.074">7890 10397 164 0,'-35'7'60'0,"16"-4"-44"0,-8 1-8 15,7-1 60-15,-7-3-40 16,-4 0 52-16,-4-7-48 16,-3-3 28-16,3 0-32 15,-4-8-16-15,0-2-8 16,1-4 28-16,-1 6-16 15,4 1 20-15,8 3-20 0,8 8-16 16,11 2-4-16,-4 4 12 16,12 0-4-16,0 7 24 15,0 0-16-15,12 3 32 16,-4 4-28-16,7 3 12 16,4 7-16-16,5 4 20 15,-1 6-20-15,4 1-40 16,-4-1 16-16,4-3 12 15,-7-3 0-15,3-1 0 16,-4-6 4-16,1-4 48 16,-5-7-28-16,1-3 68 0,-5-3-52 15,1-1 20-15,3-6-40 0,1-1 36 16,-5-3-32-16,9-3-32 16,-9-4 4-16,5-6 36 15,-5-11-20-15,-3 3 0 16,-8-3-8-16,8-3-4 15,-8 3 0-15,-8 3 0 16,8 8 0-16,0 6-36 16,0 7 20-16,0 7 16 15,0 10 0-15,20 7-264 16,-13 7 148-16,13-10-336 16</inkml:trace>
          <inkml:trace contextRef="#ctx0" brushRef="#br0" timeOffset="392766.8786">8892 10851 176 0,'0'-7'64'0,"0"4"-48"0,-3-4-8 15,3 3 132-15,0-2-80 16,-4-1-16-16,0 0-28 15,-4 0 12-15,-4 0-16 16,1 0 32-16,-8 0-28 16,-1 0-4-16,1 1-8 15,-8-5 12-15,-16-3-8 16,-19 1 4-16,-4-4-4 16,-7 3 4-16,-1 0-8 15,8 0-4-15,1 4 4 0,-13-11-24 16,5 4 12-16,-12-4 20 15,7 8-4-15,-3-1-20 16,15 0 4-16,12 0 12 16,3 1 0-16,5-1 16 15,11-10-12-15,-4 13-4 16,16-9 0-16,0 13 20 16,4-3-12-16,7 3-208 15,4 3 108-15,4 4-180 16</inkml:trace>
        </inkml:traceGroup>
        <inkml:traceGroup>
          <inkml:annotationXML>
            <emma:emma xmlns:emma="http://www.w3.org/2003/04/emma" version="1.0">
              <emma:interpretation id="{33AC9C4B-AF1D-4002-B4B6-BF091E9CB849}" emma:medium="tactile" emma:mode="ink">
                <msink:context xmlns:msink="http://schemas.microsoft.com/ink/2010/main" type="inkWord" rotatedBoundingBox="14886,16353 14901,16353 14901,16368 14886,16368"/>
              </emma:interpretation>
            </emma:emma>
          </inkml:annotationXML>
          <inkml:trace contextRef="#ctx1" brushRef="#br0" timeOffset="-2295.8222">11199 10980 0</inkml:trace>
        </inkml:traceGroup>
        <inkml:traceGroup>
          <inkml:annotationXML>
            <emma:emma xmlns:emma="http://www.w3.org/2003/04/emma" version="1.0">
              <emma:interpretation id="{3C7F6972-1326-4E32-80F4-F5F99643124F}" emma:medium="tactile" emma:mode="ink">
                <msink:context xmlns:msink="http://schemas.microsoft.com/ink/2010/main" type="inkWord" rotatedBoundingBox="19463,15008 22567,14670 22711,15995 19608,16334">
                  <msink:destinationLink direction="with" ref="{D5B63831-77FA-4C55-B630-433E9A59DD7A}"/>
                </msink:context>
              </emma:interpretation>
              <emma:one-of disjunction-type="recognition" id="oneOf33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276069.352">15864 10129 632 0,'20'6'236'16,"-5"-6"-184"-16,-3 7-16 0,-4-7 60 0,11-7-60 15,0 7 24-15,1-6-40 16,7-5 28-16,-8-3-32 15,4 1 20-15,-11-1-20 0,-12-3 0 16,-4 0-8-16,-8-4-8 16,-7 7 4-16,0-3-40 15,-8 13 20-15,0 1-12 16,-4 10 16-16,0 7 44 16,7 10-20-16,5 14 16 15,7 17-16-15,16 10 12 16,16 4-16-16,3-7 40 15,0-11-24-15,12-6 32 0,11-10-32 16,1-11-252-16,19-14 124 16</inkml:trace>
          <inkml:trace contextRef="#ctx0" brushRef="#br0" timeOffset="276669.4295">17146 9519 436 0,'-12'-10'160'0,"12"7"-124"0,-8-4-8 0,8 3 104 15,-7 1-76-15,-5 3 24 16,-4 0-48-16,-7 7 4 15,-4 0-20-15,-19 10 44 0,-8 31-32 16,-12 28 56-16,-8 13-48 16,4 1 12-16,9-1-32 15,6 11 0-15,17 17-8 16,11-10 12-16,15-11-12 0,12-17 16 16,12-13-16-16,11-8 48 15,15-17-28-15,9-6-180 16,3-4 80-16,-3-14-608 15</inkml:trace>
          <inkml:trace contextRef="#ctx0" brushRef="#br0" timeOffset="276963.5876">17153 9877 372 0,'-7'-20'140'0,"-1"30"-112"0,0 14-4 0,8-7 188 16,-4 7-120-16,-3 7 16 16,-1 7-64-16,-4 7-4 15,-3 7-24-15,11 3 0 0,-4 3-8 16,4-6 36-16,-3-4-20 15,3-10 48-15,-4-7-40 16,4-11-192-16,0-2 88 16</inkml:trace>
          <inkml:trace contextRef="#ctx0" brushRef="#br0" timeOffset="277164.5456">17328 10036 728 0,'7'-11'268'0,"5"11"-208"0,15 4-16 15,0-4 28-15,12 0-48 16,7 3 16-16,-3 1-24 16,3-1 36-16,-3-3-28 15,-8 4-180-15,-8-4 84 0,-12 3-440 16,-7 0 284-1,-8 1 4-15</inkml:trace>
          <inkml:trace contextRef="#ctx0" brushRef="#br0" timeOffset="277330.9443">17556 9953 572 0,'12'17'208'0,"-16"0"-160"0,-8 14-12 0,4-10 56 16,5 10-56-16,-13 10 4 15,1 11-24-15,-1 3 52 16,4-7-40-16,5 4 16 0,3-14-28 16,4-11-332-1</inkml:trace>
          <inkml:trace contextRef="#ctx0" brushRef="#br0" timeOffset="277798.3317">18009 9881 652 0,'-8'14'244'0,"8"3"-192"0,-4 7-12 0,-3-4 84 15,-5 5-76-15,4 12 16 16,-11 5-40-16,3 16 4 0,1 11-16 16,3-4 36-16,1-6-24 0,-1-7-48 15,4-11 12-15,4-7-308 16,1-6 180-16</inkml:trace>
          <inkml:trace contextRef="#ctx0" brushRef="#br0" timeOffset="277586.7755">18168 9839 612 0,'31'-65'228'0,"-24"55"-180"0,20-4-12 15,-19 0 80-15,12 7-72 16,-9 4-20-16,9 6-12 16,-1 4-24-16,0 7 8 15,-3 3-4-15,3 4 0 0,-3 3 8 16,-5-7 0-16,-3 7 44 15,-8-3-24-15,-8 0 16 16,-3 3-20-16,-5 0 52 0,-3-11-36 16,-8 5-360-16,-4-1 180 15</inkml:trace>
          <inkml:trace contextRef="#ctx0" brushRef="#br0" timeOffset="278303.6675">18806 9513 372 0,'8'-14'140'0,"-8"10"-112"0,8 1-4 16,-4 3 84-16,11 0-64 16,-3 7 88-16,7 10-76 15,-3 24 52-15,7 38-64 16,-8 11 24-16,-3 10-40 16,-12 10 36-16,-4 21-36 0,-11-4 56 15,-12-20-48-15,-24-18 56 16,-30-6-56-16,-20-4-220 15,5-7 100-15,-21-10-596 16</inkml:trace>
        </inkml:traceGroup>
      </inkml:traceGroup>
    </inkml:traceGroup>
    <inkml:traceGroup>
      <inkml:annotationXML>
        <emma:emma xmlns:emma="http://www.w3.org/2003/04/emma" version="1.0">
          <emma:interpretation id="{94C52719-91D9-4624-A8E5-334019C7F1D4}" emma:medium="tactile" emma:mode="ink">
            <msink:context xmlns:msink="http://schemas.microsoft.com/ink/2010/main" type="paragraph" rotatedBoundingBox="16358,17517 24184,16791 24265,17666 16439,18393" alignmentLevel="6"/>
          </emma:interpretation>
        </emma:emma>
      </inkml:annotationXML>
      <inkml:traceGroup>
        <inkml:annotationXML>
          <emma:emma xmlns:emma="http://www.w3.org/2003/04/emma" version="1.0">
            <emma:interpretation id="{F51C04AA-3681-4FF2-BFFF-964713B2817B}" emma:medium="tactile" emma:mode="ink">
              <msink:context xmlns:msink="http://schemas.microsoft.com/ink/2010/main" type="inkBullet" rotatedBoundingBox="23947,17070 24207,17046 24230,17286 23970,17311"/>
            </emma:interpretation>
            <emma:one-of disjunction-type="recognition" id="oneOf34">
              <emma:interpretation id="interp54" emma:lang="" emma:confidence="0">
                <emma:literal>-</emma:literal>
              </emma:interpretation>
            </emma:one-of>
          </emma:emma>
        </inkml:annotationXML>
        <inkml:trace contextRef="#ctx0" brushRef="#br0" timeOffset="330898.5714">20374 11718 340 0,'16'-13'128'0,"-5"13"-100"0,13-4-8 0,-17 1 168 16,1-1-108-16,8 1 20 15,-5-4-60-15,1 3 16 16,3 4-28-16,-3-3 8 0,-4 0-20 0,-1 3 0 15,-7 0-8-15,0 6-8 16,0 1 4-16,0 4 40 16,-7-1-24-16,-1 0 8 15,0 1-16-15,-11-1 12 16,3 4-16-16,-7-4 32 16,-4 4-24-16,0 3-12 15,0-3-8-15,3-4 12 16,5 4-4-16,0-4-28 15,11 0 12-15,-4 1-20 16,12-1 16-16,12 0 16 16,4-3 4-16,11-3 16 15,0 6-12-15,4-3 60 16,-8 0-40-16,0-7-80 16,-3 3 24-16,-9-3-280 15,-11 0 168-15,-4 0-316 16</inkml:trace>
      </inkml:traceGroup>
      <inkml:traceGroup>
        <inkml:annotationXML>
          <emma:emma xmlns:emma="http://www.w3.org/2003/04/emma" version="1.0">
            <emma:interpretation id="{08E2D84F-9744-42D6-B6B3-B3AD8D5E0D41}" emma:medium="tactile" emma:mode="ink">
              <msink:context xmlns:msink="http://schemas.microsoft.com/ink/2010/main" type="line" rotatedBoundingBox="16358,17517 24161,16793 24242,17669 16439,18393"/>
            </emma:interpretation>
          </emma:emma>
        </inkml:annotationXML>
        <inkml:traceGroup>
          <inkml:annotationXML>
            <emma:emma xmlns:emma="http://www.w3.org/2003/04/emma" version="1.0">
              <emma:interpretation id="{DAE1991D-BE24-4222-A05B-061516D90CC6}" emma:medium="tactile" emma:mode="ink">
                <msink:context xmlns:msink="http://schemas.microsoft.com/ink/2010/main" type="inkWord" rotatedBoundingBox="23018,16899 24161,16793 24242,17669 23100,17775"/>
              </emma:interpretation>
              <emma:one-of disjunction-type="recognition" id="oneOf35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331046.7119">20308 11818 632 0,'8'-3'236'0,"0"3"-184"0,3 0-16 0,1 0 52 15,7 0-56-15,5 3 24 16,7 4-36-16,4 0 36 15,-12 0-32-15,12 3-340 0</inkml:trace>
          <inkml:trace contextRef="#ctx0" brushRef="#br0" timeOffset="330461.488">19805 12355 320 0,'0'7'120'0,"4"-4"-96"0,0-3-4 16,-4 0 124-16,0 0-84 16,0 0 88-16,0 0-84 15,0 0 48-15,0 0-68 16,0 0 24-16,0-3-40 16,0-4 16-16,0-3-24 0,0-4 16 15,8-3-20-15,3-11 0 16,5-13-8-16,-5-11 4 15,13-10-8-15,-5-3 16 16,4 3-12-16,-3 10-20 16,3 4 4-16,-4 0-12 15,0-7 8-15,9 3 44 16,-5-10-20-16,0 4-8 16,0 3-8-16,-3 3 20 0,7 18-8 15,-4 10-4-15,0 6 0 16,-4 18-4-16,-3 21 0 15,-4 3 24-15,-12 14-12 16,0 0 48-16,-12 0-32 16,-4 0 28-16,-3-1-28 15,-4-6 36-15,0-7-36 16,-4-3-92-16,3-11 32 16,5 1-68-16,4-4 56 15,3-14-112-15,4 3 92 16,8 4-60-1,0 0 72-15,12-7 8 16,3 7 28-16,-3 7-16 0,3 7 20 16,-3 0 56-16,-4 3-20 15,-4 4 68-15,-4-1-52 0,0-2 80 16,-4-1-68-16,4-7 52 16,-8 7-60-16,-4-6 24 15,5-4-40-15,-13-1 8 16,1-2-20-16,-4-4 28 15,-1-10-28-15,9 6-172 16,-1-3 84-16,9 0-88 16,7 0 92-16,7-3-272 15</inkml:trace>
          <inkml:trace contextRef="#ctx0" brushRef="#br0" timeOffset="329415.3062">19464 11742 260 0,'0'0'96'0,"8"-3"-76"0,0-4-4 0,-8 7 112 16,0 0-72-16,8 0 48 16,-4 0-60-16,7 0 12 15,-3 0-36-15,0 0-16 16,-1 0-8-16,-3 0 48 0,8 3-24 15,-4 1 24-15,-1-4-24 16,1 3-8-16,-4 4-8 16,0 0 4-16,0 0-4 0,-4 0 40 15,-4 0-20-15,0 3-12 16,0-3-8-16,-4 10 4 16,-3 0-4-16,-5 4 40 15,1-4-20-15,-8 4-12 16,3-4-8-16,-3-3 12 15,0-4-8-15,3 1-40 16,1-1 20-16,11-3-24 16,1-4 20-16,7-3 8 15,7 7 8-15,1 0-20 16,15 0 12-16,-7 0 4 16,7 3 4-16,-8 4 16 0,1-11-8 15,-4 14 16 1,3-6-16-16,-3-4-224 0,-5-7 120 15</inkml:trace>
        </inkml:traceGroup>
        <inkml:traceGroup>
          <inkml:annotationXML>
            <emma:emma xmlns:emma="http://www.w3.org/2003/04/emma" version="1.0">
              <emma:interpretation id="{E76AC4E3-B893-4791-BE75-2ECC4AAAF842}" emma:medium="tactile" emma:mode="ink">
                <msink:context xmlns:msink="http://schemas.microsoft.com/ink/2010/main" type="inkWord" rotatedBoundingBox="23143,17128 23449,17099 23497,17617 23191,17645">
                  <msink:destinationLink direction="with" ref="{B1BF042A-B59A-4375-9682-194D9281E812}"/>
                </msink:context>
              </emma:interpretation>
            </emma:emma>
          </inkml:annotationXML>
          <inkml:trace contextRef="#ctx0" brushRef="#br0" timeOffset="329676.3329">19705 11911 352 0,'-4'-7'132'0,"4"7"-104"15,0 0-8-15,0 7 124 0,-4 10-84 16,-4 11 20-16,4 13-48 16,-11 11 4-16,3-8-20 15,0 1 0-15,-3-7-8 16,-4-4 4-16,3-10-8 0,1-6 60 16,-1-8-36-16,-3-3 16 15,-1-7-28-15,5-10-8 16,7-11-4-16,4-3-436 15</inkml:trace>
          <inkml:trace contextRef="#ctx0" brushRef="#br0" timeOffset="329774.5959">19728 11742 612 0,'7'-7'228'0,"-3"1"-180"0,0 6-12 0,-4 0 8 15,8 0-32-15,4 6-32 16</inkml:trace>
        </inkml:traceGroup>
        <inkml:traceGroup>
          <inkml:annotationXML>
            <emma:emma xmlns:emma="http://www.w3.org/2003/04/emma" version="1.0">
              <emma:interpretation id="{56570F32-FC79-4FE3-A1C4-8D9225206050}" emma:medium="tactile" emma:mode="ink">
                <msink:context xmlns:msink="http://schemas.microsoft.com/ink/2010/main" type="inkWord" rotatedBoundingBox="16360,17538 17029,17476 17089,18115 16419,18178"/>
              </emma:interpretation>
            </emma:emma>
          </inkml:annotationXML>
          <inkml:trace contextRef="#ctx0" brushRef="#br0" timeOffset="314650.9741">12965 12365 260 0,'8'11'96'0,"-1"-5"-76"0,-7 1-4 0,12 0 60 15,-4-7-44 1,3 0 24-16,5 0-16 16,3 0-24-16,8-3 0 15,-7-1-8-15,11-6 12 16,-4 3-12-16,0 0-4 15,0 0 0-15,4 0 4 16,-12-3-4-16,1 3 32 16,-1-7-20-16,-4 11 56 0,1-11-40 15,-4 4 4-15,-5 0-24 16,-3-4 0-16,4 4-4 16,-8-4-24-16,-8 0 8 0,8 0 4 15,-11 0 4-15,3 1 32 16,-4-1-16-16,-3-3-4 15,3 10-8-15,-7-7-40 16,-1 7 20-16,-3 0 4 16,4 4 12-16,-1 3-20 15,1 0 12-15,0 0 4 16,-1 3 4-16,1 4 16 16,11-3-8-16,-3 3-40 15,3-1 20-15,-4 5 28 0,-3 6-8 16,3 0-16-16,4 4 0 15,-3-1-4-15,-5 1 4 16,-3 3 24-16,0-3-8 16,7-1-20-16,-3 1 4 15,3 0-12-15,4 3 8 16,0 3-20-16,5 4 20 16,3 4 4-16,3 3 8 15,5-1 0-15,0 1 0 16,4-3 16-16,-5-1-8 15,-7-10 32-15,-7 7-24 0,-1-10 12 16,0-1-16-16,-7-6 0 16,-5 0-4-16,-7-7 12 15,0-4-12-15,0-3 4 16,-4 0-4-16,8-3 4 16,11-4-8-16,0 0-36 15,5-3 16-15,14-1-468 16</inkml:trace>
        </inkml:traceGroup>
        <inkml:traceGroup>
          <inkml:annotationXML>
            <emma:emma xmlns:emma="http://www.w3.org/2003/04/emma" version="1.0">
              <emma:interpretation id="{11E7A18D-C6E9-4353-A8D1-DC81F9C31A97}" emma:medium="tactile" emma:mode="ink">
                <msink:context xmlns:msink="http://schemas.microsoft.com/ink/2010/main" type="inkWord" rotatedBoundingBox="16839,17497 18767,17318 18843,18143 16915,18322"/>
              </emma:interpretation>
              <emma:one-of disjunction-type="recognition" id="oneOf36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315073.9234">13209 12499 300 0,'0'4'112'0,"0"3"-88"0,-4 6-8 0,4 5 72 16,-4 6-52-16,4 3 24 15,0 8-40-15,0-11 36 16,4 7-32-16,4-11 12 0,-1 4-20 16,1-6 8-16,0-5-12 15,3-2 20-15,1-8-20 16,0-6 12-16,-5-4-12 16,1 0 44-16,4-3-28 0,-1-4 28 15,1 0-28-15,0 0 36 16,-5-3-36-16,5 0-4 15,-4 7-16-15,-1-4 12 16,5 0-12-16,0 0-136 16,-1 1 72-16</inkml:trace>
          <inkml:trace contextRef="#ctx0" brushRef="#br0" timeOffset="315509.5594">13793 12376 444 0,'-11'0'164'15,"22"6"-124"-15,5-2-16 0,-1-4 104 0,8 0-76 16,8 0 8-16,8 3-40 16,0-3-144-16,3 0 68 15,-11 4-360-15</inkml:trace>
          <inkml:trace contextRef="#ctx0" brushRef="#br0" timeOffset="315344.1216">13851 12265 548 0,'4'4'204'0,"0"-4"-156"0,8 0-16 0,-1 0-8 0,5 0-20 16,-1 10-232-1,-3-3 124-15,3 7-196 0</inkml:trace>
          <inkml:trace contextRef="#ctx0" brushRef="#br0" timeOffset="316440.9641">14680 11983 352 0,'-8'0'132'0,"0"11"-104"0,4 20-8 16,4-14 140-16,0 17-92 0,0 14 0 16,0 0-44-16,-3 1-16 15,-5-1-4-15,0-3-4 0,-4-1 0 16,1 1 24-16,-5 0-12 16,-3-7 12-16,11-7-12 15,1-7-16-15,-1 3 0 16,4-10-84-16,4-3 48 15,0-4-292 1,4-3 184-16,4-3-44 16</inkml:trace>
          <inkml:trace contextRef="#ctx0" brushRef="#br0" timeOffset="316185.5292">14784 12031 300 0,'-11'-10'112'0,"11"10"-88"0,0 0-8 0,0 0 108 16,7 0-72-16,1 0-4 15,4 0-28-15,19 0 4 0,4 0-16 16,3 7-4-16,9 3 0 16,-12-6 4-16,-4 3-4 15,-12-1 24-15,-11 1-16 16,-16-3 76-16,-4 10-52 15,-15-8-4-15,0 1-20 16,-4 7-188-16</inkml:trace>
          <inkml:trace contextRef="#ctx0" brushRef="#br0" timeOffset="317399.8814">14900 12620 144 0,'-7'0'52'0,"7"-4"-40"0,7 4 0 0,-7 0 52 0,0 0-36 16,0 0 68-16,0 0-56 15,0 0 28-15,0 0-40 16,0 0 28-16,4-3-32 15,0-1 20-15,0 1-24 16,-4 3 8-16,4-3-16 16,-4 3-24-16,0 0 4 15,0 0 32-15,0 0-16 16,0 0-28-16,0 6 12 16,0 1 36-16,-4 4-16 15,4-4 8-15,-4 6-12 16,0 1 20-16,4 0-16 15,-4-4 12-15,4 7-12 16,0 1-8 0,0-5 0-16,0-2-4 0,-3-1 16 15,3-3-8-15,0 3 4 0,0-6-4 16,0-4-32-16,0 3 12 16,0-3 4-16,0 0 8 15,0 0 0-15,0 0 0 16,0 0 16-16,0 0-8 15,0 0 16-15,0 0-16 16,0 0-20-16,0 0 4 16,0 0 40-16,0 0-20 15,7 0-8-15,1 0-8 16,0 0 4-16,0 0 0 0,3-3 0 16,5 3 0-16,-1-7 8 15,1 7-4-15,3 0 8 16,0 0-8-16,1 0 16 15,-5 0-12-15,-3 7 16 16,-1-7-16-16,1 0 40 16,-4 0-24-16,-4 0 4 15,-1-7-16-15,5 7 0 16,0 0-4-16,0-7 4 16,-8 7-8-16,7 0-12 15,1 0 4-15,-8 0-104 16,8 0 60-16</inkml:trace>
          <inkml:trace contextRef="#ctx0" brushRef="#br0" timeOffset="319219.8139">13724 12327 208 0,'-4'-7'76'0,"4"7"-60"0,0 0-4 16,0 0 100-16,4 0-64 15,-4 0 24-15,3 0-40 16,1-3 40-16,0 0-40 16,0-1 72-16,0 4-56 0,4-7 0 15,-4 7-28-15,3 0 4 16,1 0-12-16,0 0 0 0,0 0-4 15,-1 0 28-15,5 0-20 16,3 0-4-16,5-3-8 16,3 3 12-16,0 0-8 15,4 0-4-15,-3-4 0 16,-1 8 12-16,0-11-8 16,-8 0 16-16,-3 7-16 0,0 0 16 15,-5 0-16 1,-7 0 4-16,4-3-4 15,-4-4 20-15,-4 7-16 0,4 0-4 16,0 0-4-16,-3 7-156 16,-1-7 84-16,4 3-396 15</inkml:trace>
          <inkml:trace contextRef="#ctx0" brushRef="#br0" timeOffset="320493.3126">13607 12534 184 0,'4'3'68'0,"0"1"-52"0,-4-4-4 16,0 0 136-16,0 0-84 15,0 0 44-15,0 0-64 16,4 7 20-16,-4-7-36 15,4 6 8-15,0-2-20 0,-4-4 8 16,0 0-12-16,0 0 20 16,0 0-20-16,0 0 32 15,0 0-28-15,0 0 12 0,0 0-16 16,0 0 36-16,4 0-24 16,-4 0 12-16,7 0-20 15,-7 0 0-15,8-4-8 16,0 4 4-16,0-3-8 15,3 0 8-15,1-4-8 16,3 7-20-16,1-4 8 0,3 4 20 16,1-7-4-16,3 0-4 15,0 7 0 1,0 0-4-16,0-3 0 0,-3 0 8 16,-5-4-4-16,1 3 16 15,-1-3-12-15,-3-3-12 16,0 3 0-16,-1 4 4 15,-3 3 0-15,-4-4 8 16,-4 4-4-16,0 0 16 16,0 0-12-16,0 0-12 15,0 7 0-15,4 0-260 16,-4-7 144-16</inkml:trace>
        </inkml:traceGroup>
      </inkml:traceGroup>
    </inkml:traceGroup>
    <inkml:traceGroup>
      <inkml:annotationXML>
        <emma:emma xmlns:emma="http://www.w3.org/2003/04/emma" version="1.0">
          <emma:interpretation id="{A3FA926A-89D4-4F88-93B2-82F028033065}" emma:medium="tactile" emma:mode="ink">
            <msink:context xmlns:msink="http://schemas.microsoft.com/ink/2010/main" type="paragraph" rotatedBoundingBox="16381,17411 22935,17411 22935,18709 16381,18709" alignmentLevel="6"/>
          </emma:interpretation>
        </emma:emma>
      </inkml:annotationXML>
      <inkml:traceGroup>
        <inkml:annotationXML>
          <emma:emma xmlns:emma="http://www.w3.org/2003/04/emma" version="1.0">
            <emma:interpretation id="{AE26B8DC-7052-4D9E-9375-318EE8117535}" emma:medium="tactile" emma:mode="ink">
              <msink:context xmlns:msink="http://schemas.microsoft.com/ink/2010/main" type="inkBullet" rotatedBoundingBox="16381,18416 18924,18416 18924,18709 16381,18709"/>
            </emma:interpretation>
            <emma:one-of disjunction-type="recognition" id="oneOf37">
              <emma:interpretation id="interp57" emma:lang="" emma:confidence="0">
                <emma:literal>-</emma:literal>
              </emma:interpretation>
            </emma:one-of>
          </emma:emma>
        </inkml:annotationXML>
        <inkml:trace contextRef="#ctx0" brushRef="#br0" timeOffset="353477.9914">12729 13102 268 0,'-20'-21'100'0,"13"14"-76"0,-1 0-8 0,16 4 80 16,-8-4-56-16,7 0 52 16,5 4-52-16,-4-1 24 15,-1 4-36-15,5 7 16 16,7 3-24-16,-11 4 16 15,12-4-20-15,-9 8-8 0,5-1-4 16,3-3 28-16,8-4-16 0,12-10 32 16,23 0-32-16,38-4-4 15,36 4-8-15,23-6 28 16,42 9-16-16,0 4-4 16,35 10-8-16,-27 14 12 15,-27-10-8-15,-4 10 16 16,-11-7-16-16,-28-4-4 15,-27-2 0-15,-26-1 28 16,-21-10-16-16,-18 0 32 16,-16-7-32-16,-12 0-84 15,-19 0 36-15,-4-4-420 16</inkml:trace>
      </inkml:traceGroup>
      <inkml:traceGroup>
        <inkml:annotationXML>
          <emma:emma xmlns:emma="http://www.w3.org/2003/04/emma" version="1.0">
            <emma:interpretation id="{FF8AC1AE-1E5C-435A-8568-D08916DE434F}" emma:medium="tactile" emma:mode="ink">
              <msink:context xmlns:msink="http://schemas.microsoft.com/ink/2010/main" type="line" rotatedBoundingBox="19211,17411 22935,17411 22935,18327 19211,18327"/>
            </emma:interpretation>
          </emma:emma>
        </inkml:annotationXML>
        <inkml:traceGroup>
          <inkml:annotationXML>
            <emma:emma xmlns:emma="http://www.w3.org/2003/04/emma" version="1.0">
              <emma:interpretation id="{8F338893-77CF-48E6-9C20-9DDC84204038}" emma:medium="tactile" emma:mode="ink">
                <msink:context xmlns:msink="http://schemas.microsoft.com/ink/2010/main" type="inkWord" rotatedBoundingBox="19209,18325 19247,18270 19249,18272 19211,18327"/>
              </emma:interpretation>
              <emma:one-of disjunction-type="recognition" id="oneOf38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322356.5107">15562 12899 624 0,'-11'13'228'0,"3"-2"-176"0,-4 6-16 16,5-3-52-16</inkml:trace>
        </inkml:traceGroup>
        <inkml:traceGroup>
          <inkml:annotationXML>
            <emma:emma xmlns:emma="http://www.w3.org/2003/04/emma" version="1.0">
              <emma:interpretation id="{EF542F3A-F756-4E49-B77C-B32F6A292EDD}" emma:medium="tactile" emma:mode="ink">
                <msink:context xmlns:msink="http://schemas.microsoft.com/ink/2010/main" type="inkWord" rotatedBoundingBox="20012,17411 22935,17411 22935,18313 20012,18313"/>
              </emma:interpretation>
            </emma:emma>
          </inkml:annotationXML>
          <inkml:trace contextRef="#ctx0" brushRef="#br0" timeOffset="323200.2143">16402 12255 372 0,'0'4'140'0,"0"-8"-112"0,0 4-4 0,0 7 56 0,8 0-48 15,-4 0 4-15,-4 3-20 16,0 0 8-16,0 4-16 16,0-4 48-16,0 11-28 15,-4 3 48-15,-4 7-44 16,1 4 4-16,-5 9-24 16,4 4 0-16,1-3-4 0,-5-7 12 15,4 0-12-15,4-7-4 16,-3-7 0-16,-1-10 28 15,8 3-16-15,-4-7-144 16,4-10 64-16,4-3-440 16</inkml:trace>
          <inkml:trace contextRef="#ctx0" brushRef="#br0" timeOffset="322911.5476">16569 12142 508 0,'-4'0'188'0,"4"-7"-148"0,8 0-8 15,0 3 52-15,11 1-52 16,0-1-4-16,8 4-16 16,8 4-28-16,-12 6 8 15,4 1 40-15,-11-1-20 0,-12-3 36 0,-4 10-32 16,-4-3 32-16,-12-4-32 16,-3 4 12-16,0-4-16 15,-8 4-236-15,7 0 120 16,-7-1-336-1</inkml:trace>
          <inkml:trace contextRef="#ctx0" brushRef="#br0" timeOffset="324546.6476">17033 12059 392 0,'-7'-14'148'0,"-1"11"-116"0,4-1-8 16,4 4 120-16,0 0-84 0,-4 0 8 15,-7 7-40-15,-5 10 20 16,-3 11-32-16,-16 10 32 0,4 3-32 15,-8 4-24-15,-3 3 4 16,11 0 52-16,-4 7-24 16,12 7-12-16,-1 4-4 15,17-5 0-15,-5-2-4 16,12-14 24-16,0-7-16 16,12-14-4-16,-5 3-4 15,13-6-84-15,-5-11 44 16,-3 0-312-1,-1-3 192-15,-3 0-160 0</inkml:trace>
          <inkml:trace contextRef="#ctx0" brushRef="#br0" timeOffset="325056.5406">16991 12379 508 0,'-8'-7'188'0,"16"11"-148"0,-4-4-8 0,-4 0 36 15,7 0-44-15,5 3 0 16,-4-3-16-16,11 0-16 15,-3 3 4-15,-5 4 4 0,5 0 0 16,-12 3 0-16,7-3 0 16,-11 0 8-16,-4 0-4 15,-3 3-4-15,-1 1 4 16,-4 3-4-16,-3 3 0 16,-5 0 24-16,1 0-12 15,7-7-12-15,1 8-4 16,-5-5 4-16,12-2 0 15,-3-4 8-15,-1-4-4 0,8 4-4 16,0-7 4-16,0 7-24 16,8 3 12-16,-1-3 20 15,5 0-4-15,0 0-28 16,-5 0 8-16,5 0 32 16,11-7-12-16,-7 6 16 15,-1-6-12-15,1 0 20 16,-5-6-20-16,-3 6-312 15,-4-4 164 1,-4 4-196-16</inkml:trace>
          <inkml:trace contextRef="#ctx0" brushRef="#br0" timeOffset="325252.0696">16991 12520 560 0,'19'-7'208'0,"-15"7"-164"0,12-3-8 0,-5 3 12 16,1 0-32-16,3 3 20 15,1 4-20-15,-5-4-16 16,1 8-4-16,3-4-288 16,-11-7 160-16,4 10-176 15</inkml:trace>
          <inkml:trace contextRef="#ctx0" brushRef="#br0" timeOffset="323851.213">17030 12386 208 0,'-8'-14'76'0,"27"18"-60"0,-3-8-4 15,-5 4 172-15,-3 0-104 0,4 0 0 16,7 0-48-16,-7 4-12 15,-5-1-12-15,1 4-16 16,-8 0 4-16,-8-4-104 16,4 11 60-16,-11-4 12 15,3 7 20-15,-7-6-4 16,0 3 12-16,-5 3-12 16,5-3 8-16,7-1-8 15,5-2 8-15,7-5-8 16,7 1 44-16,13-7-12 15,-1-7 4-15,1 7-8 16,-1-3 20-16,0 0-16 16,-3 3-128-16,-5 0 64 15,-3 0-124-15</inkml:trace>
          <inkml:trace contextRef="#ctx0" brushRef="#br0" timeOffset="325611.3756">17254 12207 392 0,'8'7'148'0,"-4"0"-116"0,3-7-8 16,5 10 120-16,0 4-84 16,-5 10 64-16,17-7-72 15,-9 14 32-15,1 7-48 0,-16 10 8 0,0 11-28 16,-16 2 20-16,-7 5-24 15,-4-8 48-15,0-6-32 16,0-7 12-16,-4-11-24 16,4 1-80-16,-1-18 36 15,1 0-236-15,20-3 144 16</inkml:trace>
          <inkml:trace contextRef="#ctx0" brushRef="#br0" timeOffset="325926.5591">17506 12592 572 0,'31'0'208'0,"-4"-7"-160"0,11-3-12 0,-18 10 4 15,15-3-28-15,-4-1-296 16</inkml:trace>
          <inkml:trace contextRef="#ctx0" brushRef="#br0" timeOffset="325795.8766">17622 12393 632 0,'19'0'236'0,"-3"0"-184"0,3 0-16 16,-11 3 0-16,3 4-28 15,5 0-160-15</inkml:trace>
          <inkml:trace contextRef="#ctx0" brushRef="#br0" timeOffset="327235.8074">18001 12286 508 0,'-8'7'188'0,"5"0"-148"0,-5-4-8 0,4 11 72 15,0 3-64-15,0 7 0 16,0 14-24-16,0 10-20 15,-3 11 0-15,-1-4 56 0,0 3-28 16,1-6-36-16,-1-7 4 16,-4-14 20-16,4-4-8 15,5-6 20-15,-1-4-16 0,4-7-196 16,0-10 100-16</inkml:trace>
          <inkml:trace contextRef="#ctx0" brushRef="#br0" timeOffset="327027.6719">18079 12234 572 0,'-24'-13'208'0,"24"13"-160"16,0-4-12-16,12 4 12 15,-4-3-32-15,11 3 40 0,8 0-32 16,12 0-24-16,0 0 0 15,-1 3 0-15,-3 4 0 0,-4-3 32 16,0 2-16-16,-12 1-12 16,-7-3-8-16,-4 3 56 15,-12 3-28-15,-4-3-12 16,-7 7-4-16,-1-11-80 16,-7 7 40-16,-4-3-516 15,-4 0 304 1,-4 3 72-16</inkml:trace>
          <inkml:trace contextRef="#ctx0" brushRef="#br0" timeOffset="327584.613">18253 12757 436 0,'-12'4'160'0,"24"13"-124"0,-12 11-8 16,0-15 80-16,4 8-64 0,-4-4 0 16,-4-3-28-16,4 0 24 15,0-4-24-15,0-3 76 0,0-4-56 16,0 8 4-16,0-11-24 16,0 0 16-16,0 0-20 15,8 3 40-15,-1 1-28 16,-7-4 12-16,20 7-20 15,-9-4-24-15,1 0 0 16,3 1 48-16,5-4-20 16,-1 0-88-16,-3-4 36 15</inkml:trace>
          <inkml:trace contextRef="#ctx0" brushRef="#br0" timeOffset="328074.5116">18864 12441 676 0,'-15'-4'248'0,"19"8"-192"0,7 3-16 15,-11 0-4-15,8 0-28 16,8-4 24-16,7 4-20 16,4-4 12-16,16-6-12 15,3-4 20-15,8 4-20 0,-11-11-12 0,3 7-4 16,-15-3-4-16,-4-8 0 16,-11 8 0-16,-12-4 0 15,-4-3 24-15,-12 0-8 16,-15 3 4-16,0 0-4 15,-4 7-24-15,-8 4 8 16,-3 6-4-16,15 4 4 16,-4 7 32-16,3 7-12 15,1 3 4-15,4 14-8 16,0 10-16-16,0 14 4 16,7-4 28-16,8 1-12 0,1-8-4 15,11-6-4-15,7-7-4 16,16-10 0-16,4-11 32 15,16-7-16-15,15-3-84 16,-4 3 36-16,8-3-440 16</inkml:trace>
        </inkml:traceGroup>
      </inkml:traceGroup>
    </inkml:traceGroup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8-10-16T18:29:30.2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DAB422E-D8D7-471B-96E4-80019802393B}" emma:medium="tactile" emma:mode="ink">
          <msink:context xmlns:msink="http://schemas.microsoft.com/ink/2010/main" type="writingRegion" rotatedBoundingBox="8244,12998 8259,12998 8259,13013 8244,13013"/>
        </emma:interpretation>
      </emma:emma>
    </inkml:annotationXML>
    <inkml:traceGroup>
      <inkml:annotationXML>
        <emma:emma xmlns:emma="http://www.w3.org/2003/04/emma" version="1.0">
          <emma:interpretation id="{14CACB75-09EF-4D96-BD79-03FFFDC69264}" emma:medium="tactile" emma:mode="ink">
            <msink:context xmlns:msink="http://schemas.microsoft.com/ink/2010/main" type="paragraph" rotatedBoundingBox="8244,12998 8259,12998 8259,13013 8244,130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8964F6-EF84-4A8A-807C-9393BB02A7A7}" emma:medium="tactile" emma:mode="ink">
              <msink:context xmlns:msink="http://schemas.microsoft.com/ink/2010/main" type="line" rotatedBoundingBox="8244,12998 8259,12998 8259,13013 8244,13013"/>
            </emma:interpretation>
          </emma:emma>
        </inkml:annotationXML>
        <inkml:traceGroup>
          <inkml:annotationXML>
            <emma:emma xmlns:emma="http://www.w3.org/2003/04/emma" version="1.0">
              <emma:interpretation id="{A987489E-50EE-4805-AFDE-24EC96CD48D3}" emma:medium="tactile" emma:mode="ink">
                <msink:context xmlns:msink="http://schemas.microsoft.com/ink/2010/main" type="inkWord" rotatedBoundingBox="8244,12998 8259,12998 8259,13013 8244,13013"/>
              </emma:interpretation>
            </emma:emma>
          </inkml:annotationXML>
          <inkml:trace contextRef="#ctx0" brushRef="#br0">4557 7625 0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0:30.313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0-16T17:35:19.703"/>
    </inkml:context>
  </inkml:definitions>
  <inkml:traceGroup>
    <inkml:annotationXML>
      <emma:emma xmlns:emma="http://www.w3.org/2003/04/emma" version="1.0">
        <emma:interpretation id="{8E33B307-C169-4E69-BC9E-BAF01136FDF5}" emma:medium="tactile" emma:mode="ink">
          <msink:context xmlns:msink="http://schemas.microsoft.com/ink/2010/main" type="writingRegion" rotatedBoundingBox="1134,448 24934,661 24771,18892 971,18680"/>
        </emma:interpretation>
      </emma:emma>
    </inkml:annotationXML>
    <inkml:traceGroup>
      <inkml:annotationXML>
        <emma:emma xmlns:emma="http://www.w3.org/2003/04/emma" version="1.0">
          <emma:interpretation id="{FB0C8F2B-D173-4858-ABC5-CC4735D18EA5}" emma:medium="tactile" emma:mode="ink">
            <msink:context xmlns:msink="http://schemas.microsoft.com/ink/2010/main" type="paragraph" rotatedBoundingBox="1164,-15 16268,741 16180,2504 1075,17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26B10E-325C-4BAB-9165-B2DC310E2157}" emma:medium="tactile" emma:mode="ink">
              <msink:context xmlns:msink="http://schemas.microsoft.com/ink/2010/main" type="line" rotatedBoundingBox="1164,-15 16268,741 16180,2504 1075,1748"/>
            </emma:interpretation>
          </emma:emma>
        </inkml:annotationXML>
        <inkml:traceGroup>
          <inkml:annotationXML>
            <emma:emma xmlns:emma="http://www.w3.org/2003/04/emma" version="1.0">
              <emma:interpretation id="{484E1EF4-EDCB-49A8-9BA8-19AA137A20CF}" emma:medium="tactile" emma:mode="ink">
                <msink:context xmlns:msink="http://schemas.microsoft.com/ink/2010/main" type="inkWord" rotatedBoundingBox="1138,504 5638,730 5601,1475 1100,1250">
                  <msink:destinationLink direction="with" ref="{822A039C-1E8D-4859-8ACA-0F55D79D61F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951-4332 748 0,'-20'-17'276'0,"20"17"-216"0,-11 0-16 0,-1 0 4 16,8 0-36-16,-4 0-240 16,5 7 120-16</inkml:trace>
          <inkml:trace contextRef="#ctx0" brushRef="#br0" timeOffset="1245.8136">-4742-4160 372 0,'-4'3'140'0,"4"-3"-112"0,-8 35-4 0,4-18 76 15,8 7-60-15,-4 4-16 16,0-1-16-16,0-6 0 16,4 6-4-16,4-16 52 15,-1 6-32-15,-3-17 24 16,4 0-28-16,0-10 8 16,-4-4-16-16,3-3-16 15,5-4 0-15,-4-10 20 16,3 7-8-16,1-4-28 15,0 4 8-15,-1 0-12 16,5 14 12-16,-5 0 52 16,5 3-20-16,-9 10 36 15,5 7-32-15,-8 4 48 16,4 0-40-16,-1 10-8 16,-7-3-12-16,4 3-12 15,0 3 4-15,0-3-4 16,12-3 0-16,-1 0 8 15,0-4-4-15,5 0-80 16,3-7 40-16,4-6-40 16,0-1 44-16,12-6 12 15,0 3 8-15,3-7 4 16,-3 4 0-16,0-11 16 16,-1 7-4-16,-3-10-4 15,-4 6 4-15,-8-6 20 16,1 3-12-16,-9-3 32 0,1 7-28 15,-9-7 40-15,-3 3-32 0,-8-7 12 16,4 7-20-16,-3-6-8 16,3 6-4-16,-8 0-16 15,4 7 8-15,-12 1-4 16,5 6 0-16,-9 3 16 16,5 4-4-16,-12 7-12 15,8 6 4-15,-12 11-24 16,11-7 16-16,1 7-12 15,7 0 12-15,4-7 8 16,5-3 4-16,6-7-116 16,9 3 64-16,0-17-244 15,3 0 168-15,1-17-24 16,-1 3 92-16,5-3 48 16,-5 3 8-16,-7 4 164 15,3 10-88-15,-3 7 156 16,0 6-128-16,-4 8-32 15,3 3-44-15,5 0-12 16,4 7-4-16,7-10 12 16,4 3-12-16,19-17-72 15,1 3 32-15,-1-6-76 16,12-11 64-16,-11-7 20 16,-12-3 16-16,3-28 60 0,1 7-28 15,-12-24 96-15,0 11-68 16,-7-8 20-16,3 7-40 15,-12-6 92-15,1 17-68 16,-8-1-8-16,4 15-28 16,-8-4-8-16,4 14-4 0,-4 3 28 15,0 7-20-15,-8 10 32 16,0 11-32-16,-7 3 4 16,7 7-12-1,-8 7-8-15,5 4 4 0,-5 3-4 16,8 0 0-1,1-1-12-15,3-2 8 0,-12-8-120 16,16-3 68-16,-11-6-348 16,11-5 224-16</inkml:trace>
          <inkml:trace contextRef="#ctx0" brushRef="#br0" timeOffset="1471.7817">-3883-4239 696 0,'-23'-4'256'0,"23"4"-196"16,-16-3-20-16,12 3 68 16,4 7-68-16,0-7 8 15,8 7-28-15,8-7 40 16,7 0-32 0,16 0 20-16,7-7-28 0,8 3-8 15,-3 1-8-15,-1 0 28 16,-4 6-16-16,-7-3-216 0,-8 7 108 0,-12 0-520 15,5 0 340-15</inkml:trace>
          <inkml:trace contextRef="#ctx0" brushRef="#br0" timeOffset="2189.5797">-3492-4143 548 0,'-8'11'204'0,"8"-11"-156"0,12 10-16 0,-8-10 16 16,-4 0-32-16,11 0 12 15,5 3-16-15,11-6 0 16,-4-4-4-16,8-3-8 16,4-1 4-16,-8-2 12 15,8 2-8-15,-16-3 92 16,1 4-52-16,-20-4 56 16,0 11-60-16,-20-11 32 15,5 11-44-15,-8 3 16 16,3 3-28-16,-11 4-28 15,16 3 4-15,-8 8-16 16,11-1 8-16,-4 3-20 16,9 5 20-16,-5 2 4 15,12-6 8-15,4 3 8 16,8-4-4-16,-1-2 16 16,16-5-12-16,8-6-56 15,4 0 24-15,19-7-68 16,0 0 52-16,4-7 0 0,-8 0 24 15,-4-10 4-15,-3 0 4 16,-12-11 52-16,-4 11-24 0,-8-14 68 16,0 11-48-16,-15-1 52 15,3 7-52-15,-11 0 8 16,8 4-32-16,-16 10-36 16,8 0 12-16,-19 7-24 15,7 10 16-15,-3 11 8 16,-4 6 8-16,3 7 0 15,8-3 0-15,5-3-28 16,6-4 16-16,5-11-12 16,8 1 12-16,3-18-28 15,0 1 24-15,1-18-64 16,-1 0 44-16,0-17 24 16,9 7 12-16,-13-20-16 15,8 13 8-15,-3-14 12 16,3 7 0-16,-15 0 16 15,3 11-12-15,-7 3 156 16,0 10-92-16,-8 0 52 16,4 7-76-16,-8 14-8 15,4 3-24-15,-7 11-12 16,3 3 0-16,0 7 4 16,8 3-4-16,-7 1 24 15,7 3-16-15,7-7-48 16,1-4 20-16</inkml:trace>
          <inkml:trace contextRef="#ctx0" brushRef="#br0" timeOffset="147.4861">-4998-4194 976 0,'-35'31'360'0,"35"-31"-280"0,-27 41-20 0,8-21 64 16,11 1-80-16,-4 7-28 16,5-1-12-16,-1-3-56 15,8 0 24-15,4-6-204 16,4-8 128-16</inkml:trace>
          <inkml:trace contextRef="#ctx0" brushRef="#br0" timeOffset="-1774.826">-7162-4614 464 0,'-11'-11'176'0,"14"11"-140"0,1 0-8 0,-4 0 100 16,0 0-76-16,0-3 84 15,4 3-76-15,0 0 48 16,4 3-64-16,3 1 40 15,9 3-48 1,11-7 8-16,0 0-28 0,27 0 20 16,8-7-24-16,23 0 4 15,-4-3-8-15,-4-1-8 16,-4 4 4-16,-18-3 12 16,-9 7-8-16,-11-4 16 15,-8 3-16-15,-12 1 60 16,-4 3-40-16,-11-3-100 15,0 6 40-15,-8-3-556 16,4 7 324-16</inkml:trace>
          <inkml:trace contextRef="#ctx0" brushRef="#br0" timeOffset="-1502.1452">-6631-4642 456 0,'0'21'168'0,"0"-21"-128"0,-8 55-16 0,4-24 96 31,-4 3-72-31,-3 15 76 0,3-8-68 16,-19 10 12-16,15-6-36 0,-7 7-4 15,11-4-16-15,-11-3 0 16,11 3-4-16,0-14 12 15,4-10-12-15,0-6-28 16,4-8 8-16,4-10-568 16,8-4 320-16</inkml:trace>
          <inkml:trace contextRef="#ctx0" brushRef="#br0" timeOffset="-135.7964">-6473-4208 372 0,'-8'3'140'0,"8"-3"-112"0,8 14-4 0,-4-11 84 16,4 1-64-16,7-1 16 15,5 1-36-15,3-8 24 16,4 1-32-16,0-7-4 15,8 6-8-15,-12-13 56 16,4 10-32-16,-11-10 76 16,-5 7-56-16,-15-4 20 15,1 3-40-15,-13-2 8 16,1 6-20-16,-5 0-24 16,5 7 0-16,-8 0-4 0,7 3 4 0,-7 4 8 15,7 4 0 1,-3 2 0-16,4 5 0 0,-5 2-12 15,5 4 8-15,3 4-4 16,8-1 0-16,4 4-20 16,8 0 16-16,4-7 24 15,7-3-8-15,12-14 0 16,0 0 0-16,8-14 4 16,7 0-4-16,-3-10-28 15,-1 0 12-15,1-8-12 16,-5 5 12-16,-7-8 16 15,0 11 0-15,-11-7-4 16,-1 17 4-16,-7-7-24 16,-1 11 12-16,-7 6 48 15,0 4-20-15,-4 14 0 16,0 3-12-16,0 7 4 16,0 10-8-16,0-13-4 15,0 3 4-15,0-7 4 16,0 3-4-16,-4-16 32 15,4 2-20-15,-4-19 12 16,8-1-16-16,-4-11-32 16,0-2 8-16,0-18 4 15,8 10 8-15,-4-13-56 16,4 10 32-16,-1 7 4 0,5 0 8 16,-4 10-8-16,-1 7 12 15,1 7-4 1,0 0 4-16,4 0 16 0,-1 14-4 0,1-7 8 15,3 0-8-15,1-7 24 16,7 3-16-16,-8-6-4 16,5-4-4-16,-5-7 12 15,5 7-8-15,-9-10 4 16,5 14-4-16,-9-25 4 16,5 14-8-16,-8 1-4 15,4 2 4-15,-4 4-48 16,-1 7 24-16,-3 0-4 15,4 7 16-15,-4 11 0 16,4-5 0-16,-4 11 44 16,0-3-24-16,-4 10 8 15,4 7-12-15,-4 0-8 16,1-7 4-16,-5-4 20 16,8-3-12-16,-8-10 12 15,8-4-12-15,-4-10 0 16,4 0-4-16,0-13-8 15,4 2 4-15,0-16 4 16,4 6-4-16,-1-10-12 16,5 7 4-16,4-7-24 15,-1 14 16-15,1-4-4 16,-1 4 8-16,-3 7-12 0,3 10 12 16,-3-11 40-16,-1 11-20 0,-3 11 8 15,0-8-12-15,0 14 4 16,-1 4-8-16,-3 10 8 15,4-3-8-15,-8 6 24 16,4 0-16-16,0-3-20 16,0-3 0-16,-1-8 12 15,1-2 0-15,-4-11 24 16,4-7-16-16,-4-14 4 16,8 3-8-16,3-19-16 15,5-5 4-15,3 1-48 16,1 3 24-16,-1 3-4 15,-3 11 20-15,7 3 8 16,-4 7 4-16,-3 7-20 16,-5 11 12-16,-3 6 56 15,0 7-24-15,-12 7 24 16,8 3-28-16,-4 1 0 16,4-4-12-16,-4-4-8 15,3-3 4-15,-3-3 12 16,8-7-8-16,-4-7 16 15,0-4-16-15,0-10-108 16,0 0 52-16,-4-17-412 16,4 7 256-16</inkml:trace>
        </inkml:traceGroup>
        <inkml:traceGroup>
          <inkml:annotationXML>
            <emma:emma xmlns:emma="http://www.w3.org/2003/04/emma" version="1.0">
              <emma:interpretation id="{5793DDE2-F431-4DDB-A5C6-93A9AFF04BFE}" emma:medium="tactile" emma:mode="ink">
                <msink:context xmlns:msink="http://schemas.microsoft.com/ink/2010/main" type="inkWord" rotatedBoundingBox="6544,762 8060,838 8027,1504 6511,1428">
                  <msink:destinationLink direction="with" ref="{822A039C-1E8D-4859-8ACA-0F55D79D61F2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123.9177">-1746-4366 788 0,'-19'-25'292'0,"19"19"-228"0,11-1-16 16,1 0 20-16,3 7-48 0,20-11 8 15,4 8-16-15,30-4 12 16,1 7-16-16,11-3-12 15,-7 6 0-15,-8-3-48 16,-12 7 24-16,-11-7-196 16,-16 3 124-16</inkml:trace>
          <inkml:trace contextRef="#ctx0" brushRef="#br0" timeOffset="3349.9162">-1460-4452 508 0,'-4'24'188'0,"4"-24"-148"0,-7 51-8 0,-1-27 140 15,4 4-100-15,-11 23 52 16,3 1-76-16,-7 17 12 16,3-4-40-16,-3 1 0 15,11-4-12-15,-7-14 12 16,7-4-12-16,0-9 16 15,8-11-16-15,-8-14-152 16,16-3 76-16</inkml:trace>
          <inkml:trace contextRef="#ctx0" brushRef="#br0" timeOffset="4397.3226">-1142-4194 580 0,'-8'24'216'0,"8"-24"-168"0,-23 65-12 0,15-37-20 16,4 3-16-16,0 6 44 15,4 1-24-15,-4-3 16 16,8-8-20-16,-4-10 8 16,0 1-12-16,0-12 72 15,0-2-48-15,0-14-12 16,0-1-16-16,0-23 8 15,4 3-8-15,0-17-4 16,4 6 0-16,0 1-32 16,7 10 16-16,8 4-32 15,-7 13 28-15,11 0 16 16,4 7 0-16,8 4 20 16,3 3-12-16,8 0-20 15,-3 3 4-15,3 1 20 16,-11-1-4-16,3-3 40 15,-18 4-24-15,-1-11 48 16,-8 3-40-16,-7-6 28 16,0 0-32-16,-16-1 0 0,8 1-16 15,-4-4-8-15,0 11 0 16,-7-11-32-16,-1 11 16 16,-7 3-20-16,-1 6 16 15,-22 12 36-15,15 2-12 0,-8 8-8 16,12 3-4-16,-12 3-16 15,16-3 12-15,-1-3-4 16,12-4 4-16,5-10 16 16,6-1-4-16,13-16-92 15,3-1 52-15,1-13-76 16,7 0 64-16,0 0-4 16,-4 6 32-16,-4-6 4 15,-3 17 8-15,-1 17 68 16,-11-6-32-16,-4 13 32 15,8 0-32-15,0 0 0 16,-4 7-16-16,3-7 0 16,9-3-4-16,3-11 20 15,4 0-16-15,1-13-20 16,3 3 0-16,-4-14 20 16,-4 4-4-16,5-11 24 15,-5 1-20-15,-4-8-20 16,1 11 0-16,-8 3 12 15,3 11 0-15,-7 6 60 16,4 11-36-16,-8 13-12 16,4 1-8-16,-8 6 16 15,4 1-12-15,-4-4-4 16,8-7-4-16,-4-4 12 0,0-2-8 0,0-12 60 16,0 1-40-16,0-14-12 15,0 4-8-15,0-14-8 16,8 0 0-16,-1-21 0 15,1 3 0-15,4-16-20 16,3 3 12-16,5 3-40 16,-1 10 28-16,0 8-20 15,4 10 24-15,-3 13 36 16,-1 8-12-16,-7 23 28 16,-1-3-24-16,-7 14 24 15,0 0-24-15,-8 0-4 16,4-4-4-16,-7-6 12 15,7-1-8-15,-4-9 16 16,8-1-16-16,-4-7-56 16,0 0 24-16,3-6-96 15,1-1 68-15,0-3-152 16,4 4 116-16</inkml:trace>
        </inkml:traceGroup>
        <inkml:traceGroup>
          <inkml:annotationXML>
            <emma:emma xmlns:emma="http://www.w3.org/2003/04/emma" version="1.0">
              <emma:interpretation id="{7CC48F4C-2CC1-43FB-8511-F8EFCB7876F6}" emma:medium="tactile" emma:mode="ink">
                <msink:context xmlns:msink="http://schemas.microsoft.com/ink/2010/main" type="inkWord" rotatedBoundingBox="8284,919 11155,1063 11125,1657 8254,1513">
                  <msink:destinationLink direction="with" ref="{822A039C-1E8D-4859-8ACA-0F55D79D61F2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379.5367">1722-4046 704 0,'-19'-11'264'0,"19"11"-208"0,-43-10-12 0,24 6 36 16,7 4-52-16,-7 0-12 16,4 4-8-16,-1 3-52 15,5 3 24-15,7 7-12 16,4 4 20-16,7 3 24 15,5 4-4-15,4-4-20 16,3 0 4-16,-4-4 4 16,5-2 4-16,-5-5 16 15,-3 5-8-15,-12-8 16 16,0 4-16-16,-20-4 4 16,13 0-4-16,-20-6 4 15,11 3-8-15,-7-7-12 16,7 0 4-16</inkml:trace>
          <inkml:trace contextRef="#ctx0" brushRef="#br0" timeOffset="6652.46">1939-4205 1008 0,'4'-7'372'0,"-4"7"-288"0,0 7-24 0,0-7 20 16,0 0-56-16,0 0 0 15,0 7-16-15,0-3-156 16,0 2 80-16,4 1-236 16,-4 7 172-16,0 0-320 15,-4-4 256-15,-4 14 68 16,8-3 80-16,-4 6 268 15,-3 1-116-15,-1 3 64 16,4 7-100-16,-4 3-20 16,8-6-32-16,-7-5-12 15,14-2 0-15,-7-7-16 16,0-1 8-16</inkml:trace>
          <inkml:trace contextRef="#ctx0" brushRef="#br0" timeOffset="7399.9117">2315-3943 644 0,'-16'-7'236'0,"16"7"-180"0,0 0-20 16,-8 0 160-16,8 0-116 0,-11 7 0 15,-1 0-48-15,-15 3-20 16,19 4-8-16,-11 6-16 16,11 1 8-16,4 0-4 15,4-1 0-15,8 1 0 16,8-4 0-16,7-7 8 16,0-3 0-16,4-7-88 15,0 0 48-15,-7-3-12 16,-1-4 32-16,-7-14-4 15,-5 11 12-15,-7-21-28 16,0 4 24-16,-4-4 4 16,8 0 12-16,-4 0 0 15,0 3 0-15,8 4-12 16,4 17 8-16,-5 0 48 16,13 7-24-16,-12 0 24 15,7 0-24-15,1 4-8 16,-1 6-8-16,-3-3 20 15,3 0-12-15,-7-4 40 16,3 4-28-16,-11 0 4 16,4 3-16-16,-8 1-16 15,4 2 0-15,-7 1 4 16,7 0 0-16,-4 0-12 16,8 0 8-16,-4-1 4 15,4 1 0-15,-1 0-12 16,5 0 8-16,-4-11 12 15,4 7-4-15,3-6 16 0,1-1-12 0,0-3 16 16,3 0-16-16,-3-3-4 16,7 3 0-16,-7-4-4 15,-1 1 0-15,-3-11 0 16,4 0 0-16,-8-3 8 16,3 3-4-16,-3 1 40 15,0 6-20-15,0 3-12 16,4 8-8-16,3 3 20 15,1 6-12-15,3 5 4 16,1-1-8-16,-1 0 36 16,1 0-20-16,-5-3 4 15,5 0-16-15,-8-4-296 16,-4-3 152-16</inkml:trace>
          <inkml:trace contextRef="#ctx0" brushRef="#br0" timeOffset="4742.9976">104-4060 820 0,'-7'-11'304'0,"7"11"-236"0,-4 0-20 0,-4 4 44 16,8 3-60-16,-19 3-20 31,11 7-12-31,-12 4-8 0,13 6 0 0,-5-2 0 16,4-1 0-16,4 0 8 15,12-4 0-15,12-2 0 16,-1 6 0-16,0-7 0 16,5-7 0-16,-13 1 0 15,5 2 0-15,-13-2 24 16,5 2-12-16,-23-2 12 16,11 2-12-16,-23-2 36 15,7-1-24-15,-14-3 4 16,14 0-16-16,-7-7 12 15,8 0-16-15,7-4-144 16,4 1 72-16,16-7-300 16,4 3 204-16</inkml:trace>
          <inkml:trace contextRef="#ctx0" brushRef="#br0" timeOffset="5363.9756">209-3985 632 0,'8'7'236'0,"-8"-7"-184"0,11 18-16 32,-11-5 28-32,0-2-44 0,0 9 8 15,4-6-16-15,-8 10 36 16,4 4-24-16,-11-4 4 0,3 0-16 0,0 0-24 16,-4-3 4-1,5-1 12-15,-5-6 0 0,4-7 32 16,8 3-20-16,0-17 20 15,4 7-20-15,4-10-8 16,4-7-4-16,3-11 4 16,1 8-4-16,-1-1-4 15,4-3 4-15,-3 0-24 16,-1 10 12-16,-3-7 32 16,0 11-16-16,3-4 36 15,-3 7-28-15,-5 7 20 16,1 7-20-16,-8 0 20 15,4 0-24-15,4 10 4 16,-8 4-8-16,4 3-16 16,3-7 4-16,1 4 40 15,0-4-24-15,0 4 16 16,3-11-16-16,-11 4-8 16,8-7 0-16,-8-7-104 15,0 0 56-15,0-7-76 16,0 7 64-16,0-7-76 15,4-3 76-15,4-4-60 16,3-3 68-16,5-4-4 16,3 4 32-16,4 0 56 15,0 10-16-15,-3-4 104 16,-5 15-68-16,-3 3 80 16,3 3-76-16,-7 4 32 15,0 0-56-15,-8 3 0 16,4 0-24-16,-4-7 20 0,4 4-20 15,0-4-20-15,-1 1 0 16</inkml:trace>
          <inkml:trace contextRef="#ctx0" brushRef="#br0" timeOffset="5642.8662">913-3868 840 0,'-35'18'312'0,"35"-18"-244"0,-34 17-16 0,22-14 68 16,4 4-76-16,1 0 8 16,3 0-32-16,4-4-20 15,7 4-4-15,21-3-392 16,2-1 216-16</inkml:trace>
          <inkml:trace contextRef="#ctx0" brushRef="#br0" timeOffset="5508.1026">1006-4181 676 0,'-27'-10'248'0,"27"10"-192"0,-27 10-16 0,15-3 100 16,-7 0-84-16,-4 3-12 16,3 8-28-16,5 6-312 15,7 3 160-15</inkml:trace>
          <inkml:trace contextRef="#ctx0" brushRef="#br0" timeOffset="5992.5535">1355-4077 780 0,'-24'-18'288'0,"24"18"-224"0,-23 0-20 0,15 0 84 15,-3 7-80-15,-1 4-28 16,4 2-16-16,1 5-24 16,3-1 12-16,0 3 4 15,4 1 4-15,4 0 0 16,0 6 0-16,7-6-20 15,1-4 12-15,-8-3 20 16,7 0-4-16,-7-4-28 16,4 4 8-16,-4-7-20 15,0 3 16-15,-4-3 0 16,4 3 8-16,-8 0 24 16,4 1-8-16,-8-4 4 15,4-1-4-15,-7-2 12 16,-1-1-12-16,-11-3-4 15,15 4 0-15,-11-8-68 16,3 1 36-16,5-4-84 16,-1 7 60-16</inkml:trace>
        </inkml:traceGroup>
        <inkml:traceGroup>
          <inkml:annotationXML>
            <emma:emma xmlns:emma="http://www.w3.org/2003/04/emma" version="1.0">
              <emma:interpretation id="{CF135114-0B60-47CD-AE13-226DCCF6BF6E}" emma:medium="tactile" emma:mode="ink">
                <msink:context xmlns:msink="http://schemas.microsoft.com/ink/2010/main" type="inkWord" rotatedBoundingBox="12252,540 13913,623 13873,1411 12213,1328">
                  <msink:destinationLink direction="with" ref="{822A039C-1E8D-4859-8ACA-0F55D79D61F2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105.066">4153-4552 756 0,'-7'-42'280'0,"-1"29"-216"0,23-11-20 0,-11 6-4 16,0 18-32-16,-12-17 24 16,8 10-20-16,-7 0-4 15,3 14-4-15,-12 17 20 16,5 11-12-16,-16 10 4 16,11 6-8-16,-3 4 12 15,-1-7-12-15,1 1 4 16,0-8-4-16,-1-7 12 15,9-3-12-15,-5 0 40 16,5-10-24-16,3-4 4 0,0 0-16 16,8 4 44-16,8-7-28 0,4 10-4 15,3 3-16 1,4 1-24-16,12 3 8 16,-4 0 32-16,12 7-16 0,-4-18 8 15,-4 4-8-15,0-10 12 16,-4-4-12-16,-4-10 4 15,0 7-4-15,-3-14-40 16,-1 7 16-16</inkml:trace>
          <inkml:trace contextRef="#ctx0" brushRef="#br0" timeOffset="8451.0338">4661-4270 808 0,'-16'27'300'0,"16"-27"-232"0,8 73-20 0,-4-39-8 16,0 0-32-16,-1 8-4 16,5-4 0-16,-4-4 20 15,4-3-12-15,-8-7 4 16,4-3-8-16</inkml:trace>
          <inkml:trace contextRef="#ctx0" brushRef="#br0" timeOffset="8287.1755">4715-4487 840 0,'-20'0'312'0,"20"0"-244"0,12 0-16 0,-4 4-48 16,-4 2-12-16,11 1-252 16,-3 0 144-16</inkml:trace>
          <inkml:trace contextRef="#ctx0" brushRef="#br0" timeOffset="9112.2512">4873-4229 520 0,'0'0'192'0,"0"0"-152"0,-7 0-8 16,3 4 116 0,8-1-88-16,-8 4-16 15,4 3-28-15,-4 7 20 16,4 8-20-16,-4 9 32 16,4 0-32-16,0 4-12 15,4-3-8-15,0-4 20 16,0 0-8-16,3-18 24 15,-7 1-20-15,8-10 40 16,4-4-28-16,-8-11-4 0,11 1-12 16,-3-14-120-16,-1 0 60 15,9-11-92-15,-5 4 80 0,5-3 8 16,3 10 32 0,-8 0 60-16,9 10-16 0,-9 11 80 15,1 6-56-15,-5 14 48 16,5 4-52-16,-5 13-12 15,5-3-16-15,3 0 8 16,4 0-12-16,8-3 4 16,0-8-4-16,4-9-68 15,0-1 32-15,0-13-16 16,-4 3 28-16,-4-21 8 16,-4 11 8-16,-7-28 16 15,-1 7-8-15,-7-11-20 16,3 11 4-16,-11-6 48 15,4 9-20-15,-8 7 68 16,1 11-48-16,-5 0-8 16,4 10-20-16,-4 10 8 15,4 11-12-15,0 3-12 16,4 7 0-16,0 7 12 16,8 0-4-16,0-1 24 15,0-6-16-15,-1-13 40 16,5 2-28-16,0-13-180 15,-1 3 84-15,1-10-152 16,-1 0 132-16,9-10-328 16,-1 3 236-16</inkml:trace>
        </inkml:traceGroup>
        <inkml:traceGroup>
          <inkml:annotationXML>
            <emma:emma xmlns:emma="http://www.w3.org/2003/04/emma" version="1.0">
              <emma:interpretation id="{361DF2D2-68E7-425D-9B6D-47D84003DDF4}" emma:medium="tactile" emma:mode="ink">
                <msink:context xmlns:msink="http://schemas.microsoft.com/ink/2010/main" type="inkWord" rotatedBoundingBox="14239,987 15519,1051 15448,2468 14168,2403">
                  <msink:destinationLink direction="with" ref="{822A039C-1E8D-4859-8ACA-0F55D79D61F2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324546.3873">6341-3255 112 0,'4'0'44'0,"-4"0"-36"0,3-7 0 0,-3 4 180 16,4 3-104-16,0-4 72 16,8 1-92-16,-1-1 36 15,1 1-60-15,0 3-4 16,3 0-20-16,-3-7-20 15,3 7 0-15,1 0 28 16,3 0-12-16,-4 0-4 16,5 0-4-16,-1 0 20 15,4 7-12-15,-3-7-12 16,-1 0-4-16,-7 0-4 16,3 3 0-16,-3-3 16 15,-1 7-4-15,-7 0-4 16,0 7 4-16,-8-7 4 15,0 10-4-15,-3-3-12 16,3 10 4-16,-8-4 12 16,4 5-4-16,-7-1 16 15,3 0-12-15,-11 0-4 16,4 0 0-16,-4 0 20 16,3-3-12-16,-3-1-4 15,8-3-4-15,-1 1-32 16,8-1 16-16,8-3 32 15,8 3-12-15,4-3 44 0,7 3-28 0,4-3-4 16,4-1-12-16,-3-2 12 16,-5-1-12-16,4-3-12 15,-7 0 0-15,-9 0-60 16,9 0 36 0,-12-7-192-1,0 3 124-15</inkml:trace>
          <inkml:trace contextRef="#ctx0" brushRef="#br0" timeOffset="324815.8506">6387-3021 364 0,'-12'-28'132'0,"12"28"-100"0,24-6-12 0,-13 2-36 15,5 4 4-15,-1-3 136 16,5-1-64-16,-1 1 80 16,0 3-80-16,1-4 4 15,3 8-40-15,0-4-4 16,0 0-12-16,1-4-32 16,3 11 12-16</inkml:trace>
          <inkml:trace contextRef="#ctx0" brushRef="#br0" timeOffset="325189.4422">6875-3038 664 0,'4'14'244'0,"-4"-14"-188"0,50 20-16 16,-23-13-20 0,8 0-20-16,8-7 0 15,-5 3 0-15,-3-10-292 16,12 7 160-16</inkml:trace>
          <inkml:trace contextRef="#ctx0" brushRef="#br0" timeOffset="325012.14">6948-3193 580 0,'-7'-10'216'0,"7"10"-168"0,31-4-12 0,-16 4-20 16,4 4-16-16,-3-1-12 16,15 0 8-16,-12 1-156 15,8 3 88-15</inkml:trace>
          <inkml:trace contextRef="#ctx0" brushRef="#br0" timeOffset="9353.9441">5930-4177 456 0,'27'-17'168'0,"-27"17"-128"0,24-11-16 0,-21 4 168 15,5 4-112-15,0-4 44 16,4 4-72-16,-12-4 8 15,0 7-40-15,0-7 0 16,0 14-12-16,0-7-32 16,0 7 12-16,7 13 24 15,5 4-8-15,-4 18 52 16,3 9-28-16,5-6 4 16,-5 7-20-16,-11-4 20 15,8-10-20 1,-16-7 84-16,8-7-52 0,-19-7 24 15,0-7-40-15,-8-6-88 16,7-1 32-16</inkml:trace>
        </inkml:traceGroup>
        <inkml:traceGroup>
          <inkml:annotationXML>
            <emma:emma xmlns:emma="http://www.w3.org/2003/04/emma" version="1.0">
              <emma:interpretation id="{03A360E0-0FF8-4946-AF2A-1A020DD863C8}" emma:medium="tactile" emma:mode="ink">
                <msink:context xmlns:msink="http://schemas.microsoft.com/ink/2010/main" type="inkWord" rotatedBoundingBox="15868,2040 16202,2056 16191,2284 15857,2267"/>
              </emma:interpretation>
              <emma:one-of disjunction-type="recognition" id="oneOf5">
                <emma:interpretation id="interp5" emma:lang="" emma:confidence="0">
                  <emma:literal>a</emma:literal>
                </emma:interpretation>
                <emma:interpretation id="interp6" emma:lang="" emma:confidence="0">
                  <emma:literal>U</emma:literal>
                </emma:interpretation>
                <emma:interpretation id="interp7" emma:lang="" emma:confidence="0">
                  <emma:literal>u</emma:literal>
                </emma:interpretation>
                <emma:interpretation id="interp8" emma:lang="" emma:confidence="0">
                  <emma:literal>w</emma:literal>
                </emma:interpretation>
                <emma:interpretation id="interp9" emma:lang="" emma:confidence="0">
                  <emma:literal>W</emma:literal>
                </emma:interpretation>
              </emma:one-of>
            </emma:emma>
          </inkml:annotationXML>
          <inkml:trace contextRef="#ctx0" brushRef="#br0" timeOffset="325631.4274">7665-3162 332 0,'-12'-17'120'0,"12"17"-92"0,-8-4-8 0,4 1 52 16,8 6-44-16,-8-6 128 15,0 3-84-15,-3 3 44 16,-1 4-68-16,-8 3 28 16,5 4-44-16,-5 7 36 15,5-1-40-15,3 8-4 16,4 0-16-16,8 3-24 15,8-4 8-15,11-10 20 16,4 4-4-16,12-21-40 16,-1-4 20-16,9-9-60 15,-8 2 40-15,-5-20-20 16,1 7 32-16,-12-7 28 16,-7 4-4-16,-16 3 20 15,0 3-16-15,-16 4 32 16,5 10-24-16</inkml:trace>
        </inkml:traceGroup>
      </inkml:traceGroup>
    </inkml:traceGroup>
    <inkml:traceGroup>
      <inkml:annotationXML>
        <emma:emma xmlns:emma="http://www.w3.org/2003/04/emma" version="1.0">
          <emma:interpretation id="{3BCB6F56-173E-4641-AB65-F225832B81D5}" emma:medium="tactile" emma:mode="ink">
            <msink:context xmlns:msink="http://schemas.microsoft.com/ink/2010/main" type="paragraph" rotatedBoundingBox="8171,5225 15252,5343 15236,6332 8154,6213" alignmentLevel="5"/>
          </emma:interpretation>
        </emma:emma>
      </inkml:annotationXML>
      <inkml:traceGroup>
        <inkml:annotationXML>
          <emma:emma xmlns:emma="http://www.w3.org/2003/04/emma" version="1.0">
            <emma:interpretation id="{11B1C7F9-E64D-4969-880C-D5F7231A45EC}" emma:medium="tactile" emma:mode="ink">
              <msink:context xmlns:msink="http://schemas.microsoft.com/ink/2010/main" type="line" rotatedBoundingBox="8171,5225 15252,5343 15236,6332 8154,6213"/>
            </emma:interpretation>
          </emma:emma>
        </inkml:annotationXML>
        <inkml:traceGroup>
          <inkml:annotationXML>
            <emma:emma xmlns:emma="http://www.w3.org/2003/04/emma" version="1.0">
              <emma:interpretation id="{36F155F8-9937-4DF4-AB21-3522D082ADD8}" emma:medium="tactile" emma:mode="ink">
                <msink:context xmlns:msink="http://schemas.microsoft.com/ink/2010/main" type="inkWord" rotatedBoundingBox="8171,5225 11513,5281 11496,6269 8154,6213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46212.1142">97 152 340 0,'7'-45'128'0,"-3"24"-100"0,4-6-8 0,-8 13 112 15,8 4-76-15,3-11 48 16,-3 11-60-16,-8 6 48 16,8 11-56-16,-8 24 64 15,0 3-60-15,-8 18 0 16,8 3-24-16,-16 10 16 16,9-3-20-16,-9 4-56 15,9-4 20-15,-21-4-120 16,13-6 80-16,-16-4-324 15,8-10 216-15</inkml:trace>
          <inkml:trace contextRef="#ctx0" brushRef="#br0" timeOffset="47472.5136">-140 296 436 0,'58'-21'160'0,"-58"21"-124"0,55-10-8 15,-36 10 28-15,8 7-36 0,4 0 44 16,8 7-36-16,-4 3 20 16,-1 3-28-16,-3 15 28 15,0-1-32-15,-11 11 20 16,-1 3-20-16,-11 4 28 16,-4-4-28-16,-8-10 56 15,0-4-40-15,-8-13 12 16,5-4-28-16,-5-17 20 15,4 0-24-15,1-24-32 16,7 0 12-16,7-21-88 16,5 4 56-16,15-7-48 15,8 10 52-15,11 3 12 16,5 15 12-16,-1-1 4 16,-4 11 0-16,1 0 16 15,-8 6-4-15,-5-3 52 16,1 7-32-16,-4-3-12 15,-4 3-4-15,-3-7 36 16,3 7-24-16,-16-4 16 16,5 1-20-16,-16-4 0 15,11 0-8-15,-22-7 4 16,11 8-8-16,-16-5 16 16,12 4-12-16,-15 1-12 15,4 6 0-15,-5 3 20 16,1 4-8-16,-8 3 24 15,7 7-20-15,-7 11 32 16,4-1-28-16,8 4-12 0,3 4-8 0,12-4 40 16,0 0-24-1,12-11 36-15,-1-2-32 16,5-15-12-16,3-3-8 16,0-17-128-16,1 10 72 0,-5-17-108 15,-3 0 96-15,-1-4-72 16,5 4 84-16,-12-3-4 15,4 6 40-15,-1 0 56 16,-7 11-12-16,8 0 112 16,-8 10-72-16,4 3 72 15,4 4-76-15,-1 3 12 16,1 8-36-16,4-5-12 16,-1 5-12-16,5-5 4 15,3 1-8-15,-7-7 40 16,7-4-20-16,-3-6-56 15,3-1 16-15,0-6-40 16,1 3 32-16,-1-10-16 16,-3 7 24-16,-5-11 0 15,8 7 8-15,-7-3 0 16,4 7 0-16,-5 3 68 16,5 10-32-16,-5 8 32 15,1 6-32-15,-4 14 8 16,11 7-20-16,-4 3 20 15,5 0-24-15,-1-3 12 16,4-7-12-16,-3-10 36 0,3-4-24 0,-8-14-12 16,-3-3-8-16,-4-13-76 15,0-1 40-15,-5-14-32 16,1 1 40-16,0-8-32 16,0 11 32-1,0-3-24-15,0 10 28 16,4-1-16-1,3 12 20-15,9 2 8 0,-1 4 8 16,12 4 32 0,0 6-16-16,8 0 12 0,3 0-16 15,-3-3 20-15,7-3-20 16,-7-4 4-16,0 0-8 0,-12-7 4 16,-4-3-8-16,-7-4-4 15,-9 7 4-15,-7-10-4 16,8 3 0-16,-16-10 8 15,8 10-4-15,-11-3-12 16,3 3 4-16,-4 0-16 16,5 11 12-16,-5 6 32 15,8 11-16-15,-8 0-16 16,9 3 0-16,3 7 32 16,3 4-16-16,9 3-8 15,4 0-4-15,3-7-24 16,8-4 16-16,0-9-144 15,4-1 84-15,4-17-284 16,-4 0 196-16</inkml:trace>
          <inkml:trace contextRef="#ctx0" brushRef="#br0" timeOffset="47682.8761">2017 176 652 0,'-12'-42'244'0,"12"42"-192"0,-16-3-12 0,9 6 40 15,7 8-52-15,-12 6 16 16,12 7-28-16,0 7 0 15,0 0-8-15,-8 7-8 16,5 3 4-16,-9 11 28 16,8-1-16-16,-8 1 12 15,9-4-16-15,-1-10 20 16,8-7-20-16,7-17-144 16,5-7 68-16,11-21-148 15,8 0 120-15</inkml:trace>
          <inkml:trace contextRef="#ctx0" brushRef="#br0" timeOffset="47912.5362">2353 213 600 0,'-11'-30'224'0,"11"30"-176"0,4-14-12 16,-4 10 104 0,4 4-84-16,-8 4 24 15,4 3-48-15,-8 13 24 16,-4 4-32-16,1 7-12 15,-1 0-8-15,-3 7 20 16,3 0-12-16,-4 3 12 16,16 1-12-16,-3-8-24 0,10-6 4 0,1-11-296 15,4-3 168-15</inkml:trace>
          <inkml:trace contextRef="#ctx0" brushRef="#br0" timeOffset="48146.0268">2462 389 852 0,'-23'21'316'0,"23"-21"-248"0,-16 20-16 0,4-13 60 15,9 3-72-15,-9-3 8 16,8 0-28-16</inkml:trace>
          <inkml:trace contextRef="#ctx0" brushRef="#br0" timeOffset="48012.3069">2528 145 632 0,'-28'-11'236'0,"28"11"-184"0,-15 7-16 0</inkml:trace>
          <inkml:trace contextRef="#ctx0" brushRef="#br0" timeOffset="48911.8252">2779 313 364 0,'4'-7'132'0,"-4"7"-100"0,-8 4-12 0,4-4 88 16,4 3-64-16,-7 1 96 16,-1 3-80-16,-4-1 24 15,5 1-48-15,-1 4 12 16,4 2-28-16,0 1 16 16,4 3-20-16,0 1 0 15,4 2-8-15,-4-6 12 16,4 0-12-16,0-7 40 15,3 0-24-15,1-11 12 16,4 1-20-16,-4-4-140 16,3 0 68-16,-3-7-132 15,4 4 108-15,-1-4-20 16,1 4 56-16,-4-1 56 16,-1 5-8-16,-3-1 128 15,0 7-76-15,0 3 40 16,0 7-56-16,3 8 28 15,5 2-36-15,4 4-20 16,3 4-4-16,4-4 24 16,4 0-16-16,4-14 20 15,0 1-20-15,4-15-148 0,0 1 68 16,0-11-68-16,-4 0 72 0,-12-10 8 31,0 4 32-31,-15-5 12 16,0 5 8-16,-12-1 120 0,1 11-64 0,-9 0 92 15,5 6-84-15,-5 8 12 16,8 6-44-16,-3 14-12 16,7 3-12-16,0 22 12 15,8-1-12-15,0 14 4 16,3 0-4-16,1-4-52 16,0-3 28-16,-12-3-104 15,4-4 68-15,-19-3-248 16,3-4 164-16,-15-13 0 15,4-4 84-15,-19-14 168 16,3-3-60-16,-7-17 156 16,7 3-120-16,12-14 148 15,16 0-136-15,23-3-44 16,15 0-36-16,15 0-24 16,9 3 4-16</inkml:trace>
        </inkml:traceGroup>
        <inkml:traceGroup>
          <inkml:annotationXML>
            <emma:emma xmlns:emma="http://www.w3.org/2003/04/emma" version="1.0">
              <emma:interpretation id="{6E240E7C-5FBE-4950-8227-0ACA0808C325}" emma:medium="tactile" emma:mode="ink">
                <msink:context xmlns:msink="http://schemas.microsoft.com/ink/2010/main" type="inkWord" rotatedBoundingBox="12348,5502 15249,5550 15241,6038 12339,5989"/>
              </emma:interpretation>
              <emma:one-of disjunction-type="recognition" id="oneOf7">
                <emma:interpretation id="interp11" emma:lang="" emma:confidence="0">
                  <emma:literal>we).</emma:literal>
                </emma:interpretation>
                <emma:interpretation id="interp12" emma:lang="" emma:confidence="0">
                  <emma:literal>we].</emma:literal>
                </emma:interpretation>
                <emma:interpretation id="interp13" emma:lang="" emma:confidence="0">
                  <emma:literal>we.</emma:literal>
                </emma:interpretation>
                <emma:interpretation id="interp14" emma:lang="" emma:confidence="0">
                  <emma:literal>ire).</emma:literal>
                </emma:interpretation>
                <emma:interpretation id="interp15" emma:lang="" emma:confidence="0">
                  <emma:literal>web.</emma:literal>
                </emma:interpretation>
              </emma:one-of>
            </emma:emma>
          </inkml:annotationXML>
          <inkml:trace contextRef="#ctx0" brushRef="#br0" timeOffset="50217.6248">4041 351 456 0,'0'-17'168'0,"0"17"-128"0,0 0-16 0,0 0 80 16,0 0-64-16,0 7 16 16,0 0-32-16,0 13 48 15,0 4-40-15,0 18 20 16,8 2-32-16,-8 5 16 16,12-1-20-16,3-7 20 15,-3-6-24-15,7-11 76 16,0-7-52-16,-3-14 4 15,-1 1-24-15,-3-18 8 16,11-3-16-16,-7-21-64 16,-5 7 28-16,1-7-76 15,-1 7 60-15,-3 4 8 16,0 9 24-16,-4 11-24 16,0 7 20-16,0 21 48 15,3 7-12-15,1 13 24 16,8 0-24-16,11 4 8 0,-4-7-16 15,8-7-8-15,0-7 0 16,4-10 48-16,-4-8-28 16,-4-6 0-16,-4-3-16 15,-8-18 4-15,1 4-8 16,-16-24-72-16,8 3 36 0,-8-14-40 16,0 11 40-1,4 3 12-15,11 7 8 0,1 4-32 16,7 16 24-16,8-2 8 15,0 6 8 1,4 3 4-16,-1 8 0 0,9-1 8 16,-4 4-4-16,3-14-12 15,1 7 4-15,3-7 12 16,-7 4-4-16,-12-7 32 16,-4 6-20-16,-7-6 20 15,-8 3-20-15,-12-7-8 16,0 7-4-16,-16-6-4 15,1 6 0-15,-8 0 24 16,8 7-12-16,-1 0-4 16,-3 0-4-16,4 7-4 15,7 6 0-15,-3 5 0 16,11 2 0-16,-8 1 0 16,8 6 0-16,0-6 32 0,4-4-16 15,0-3-68 1,4-4 28-16,0-3-184 0,8-7 112 0,-12-10-184 15,7 0 156-15</inkml:trace>
          <inkml:trace contextRef="#ctx0" brushRef="#br0" timeOffset="50697.8164">4904 386 456 0,'0'6'168'0,"0"-6"-128"0,20 18-16 0,-16-8 104 16,11 4-76-16,5 3-12 15,-1 0-24-15,8 0 12 16,0-3-16-16,12-10 24 15,-4-1-24-15,3-10 12 16,1 0-12-16,-8-7-8 16,-8 1 0-16,-7-5-16 15,-1 1 8-15,-3-7 12 16,-12 7-4-16,0-4 16 16,4 8-12-16,-4-1-20 15,4 10 4-15,-4 8 108 16,11 3-52-16,-7 10 32 15,15 4-44-15,-7 6 4 16,0 4-24-16,-5 3 8 16,9 1-12-16,-5-4 28 15,5-4-24-15,-1-9 40 16,-3-5-32-16,0-13-48 16,3 0 12-16,-3-13-96 15,3 2 60-15,5-13 4 0,-9-3 28 16,5-8-4-16,-1 4 8 15,-7 4 16-15,11 6 0 0,-7 0-4 16,0 8 4-16,-5 6 40 16,9 7-24-16,3 0 0 15,0 7-12 1,5 0 28-16,3 6-20 0,0-2-120 16,0-4 56-16</inkml:trace>
          <inkml:trace contextRef="#ctx0" brushRef="#br0" timeOffset="51109.4442">5830 478 488 0,'-4'7'180'0,"4"-7"-140"0,23 18-12 16,-11-12 144-1,3-2-100-15,4-4 52 16,5 0-76-16,-1-7-8 16,0 0-24-16,-4-7 16 15,9 4-20-15,-13-7 4 16,1 6-8-16,-9-6 12 0,-3 7-12 0,-8-7-12 15,0 6 0-15,-3-2 4 16,-1 6 0-16,-4 0-28 16,5 3 16-16,-9 4 32 15,12 7-12-15,-4 7 8 16,5 3-8-16,-1 7-8 16,8 0 4-16,-1 1 12 15,9-1-8-15,4-4 16 16,-5-2-16-16,9-12-56 15,3-2 24-15,8-11-236 16,4 4 144-16</inkml:trace>
          <inkml:trace contextRef="#ctx0" brushRef="#br0" timeOffset="51359.5745">6465 313 728 0,'7'0'268'0,"-7"0"-208"16,8 0-16-16,-12 0 96 15,4 7-84-15,-4 0 16 16,4 7-48-16,-4 3-32 16,4 0 4-16,4 11 52 15,8-1-24-15,3 8-12 16,5-4-4-16,-1 0-8 16,4-4 0-16,-7-3 8 15,-5-3-4-15,-11-4 40 0,0-3-20 16,-19-7 56-16,0 3-44 0,-20-6 20 15,8-1-36-15,-8-3 16 16,12 0-20-16</inkml:trace>
          <inkml:trace contextRef="#ctx0" brushRef="#br0" timeOffset="51479.8027">6933 468 892 0,'8'0'332'0,"-8"0"-260"0</inkml:trace>
        </inkml:traceGroup>
      </inkml:traceGroup>
    </inkml:traceGroup>
    <inkml:traceGroup>
      <inkml:annotationXML>
        <emma:emma xmlns:emma="http://www.w3.org/2003/04/emma" version="1.0">
          <emma:interpretation id="{FB168386-6825-434C-93E9-234BC7D603BD}" emma:medium="tactile" emma:mode="ink">
            <msink:context xmlns:msink="http://schemas.microsoft.com/ink/2010/main" type="paragraph" rotatedBoundingBox="6843,6640 8258,6574 8284,7127 6869,719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BBD3FC82-C9EF-4E83-B405-BBB88D9ACA9E}" emma:medium="tactile" emma:mode="ink">
              <msink:context xmlns:msink="http://schemas.microsoft.com/ink/2010/main" type="line" rotatedBoundingBox="6843,6640 8258,6574 8284,7127 6869,7193"/>
            </emma:interpretation>
          </emma:emma>
        </inkml:annotationXML>
        <inkml:traceGroup>
          <inkml:annotationXML>
            <emma:emma xmlns:emma="http://www.w3.org/2003/04/emma" version="1.0">
              <emma:interpretation id="{CFDB69B3-774A-4EA3-9398-EC51ADCC1388}" emma:medium="tactile" emma:mode="ink">
                <msink:context xmlns:msink="http://schemas.microsoft.com/ink/2010/main" type="inkWord" rotatedBoundingBox="6843,6640 8258,6574 8284,7127 6869,7193"/>
              </emma:interpretation>
            </emma:emma>
          </inkml:annotationXML>
          <inkml:trace contextRef="#ctx0" brushRef="#br0" timeOffset="102129.0508">-1425 1652 600 0,'-19'-17'224'0,"19"17"-176"0,-4-7-12 0,0 7 212 16,8 0-144-16,0 0 36 16,7 0-84-16,9-7 36 15,11 7-52-15,4-4-4 16,7 4-20-16,1 0 16 15,-5 4-20-15,-3-4-20 16,4 7 0-16,-12-4-400 16,8 4 220-16</inkml:trace>
          <inkml:trace contextRef="#ctx0" brushRef="#br0" timeOffset="102628.8001">-891 1397 624 0,'4'-7'228'0,"-4"7"-176"0,16 0-16 16,-9-7 88-1,5 7-76-15,7 0 76 16,9 0-68-16,3 7-48 0,3 7-8 0,-3 10 4 16,0 0 0-16,-7 14 16 15,3 0-12-15,-8 17 16 16,0-3-16-16,-15 3 24 16,4 0-20-16,-12-11-4 15,0 1-4-15,-11-14 12 16,-1 0-8-16,-7-14 32 15,4-3-24-15,-5-21 4 16,9 7-12-16,-1-31 12 16,13 0-12-16,6-24-12 15,5 4 0-15,8-4 4 16,7 10 0-16,0 0 32 16,0 4-16-16,1-4 20 15,-5 14-20-15,-4 0 72 16,1 10-52-16,-4-3 4 15,-1 14-24-15,-3-4-28 16,0 14 4-16,-5-7-120 16,5 14 72-16,4-7-320 15,-4 11 208-15</inkml:trace>
          <inkml:trace contextRef="#ctx0" brushRef="#br0" timeOffset="103357.2824">-395 1611 592 0,'-8'-4'220'0,"8"4"-172"0,0 0-12 0,0-3 112 16,8-4-88-16,3 0 80 16,9 7-80-16,7-14 64 15,4 14-68-15,4-10 12 16,-4 10-36-16,0-7 4 15,0 7-20-15,0 7-308 16,-4 0 160-16</inkml:trace>
          <inkml:trace contextRef="#ctx0" brushRef="#br0" timeOffset="103117.1357">-275 1438 528 0,'-8'-10'196'0,"8"10"-152"0,4-14-12 0,0 8 132 15,0 6-96-15,4-4 88 16,3-3-92-16,8-7 20 15,1 14-48-15,3-13-4 16,0 13-20-16,4 0 0 16,4 7-4-16,-7 6-8 15,-5 5 4-15,-7-5 20 16,-1 4-12-16,-22 4-20 16,7 3 0-16,-12-3 12 15,5-4 0-15,-24 7 8 16,12-3-8-16,-8-4 16 15,3 14-12-15,-3-10-20 16,12-4 4-16,0-3 12 16,-1 3 0-16,9-3 24 15,3-1-16-15,0-2-4 16,8 2-4-16,4-2-4 16,8 3 0-16,7-8-12 15,4 8 8-15,4-10 12 16,4 2-4-16,4 1-4 15,0 0 4-15,-16-7-268 16,9-7 144-16,-17 7-348 16,-3-7 264-16</inkml:trace>
        </inkml:traceGroup>
      </inkml:traceGroup>
    </inkml:traceGroup>
    <inkml:traceGroup>
      <inkml:annotationXML>
        <emma:emma xmlns:emma="http://www.w3.org/2003/04/emma" version="1.0">
          <emma:interpretation id="{90B54385-0189-4BBC-9694-0C74C3DB7703}" emma:medium="tactile" emma:mode="ink">
            <msink:context xmlns:msink="http://schemas.microsoft.com/ink/2010/main" type="paragraph" rotatedBoundingBox="8777,7393 20384,7053 20417,8187 8810,8527" alignmentLevel="5"/>
          </emma:interpretation>
        </emma:emma>
      </inkml:annotationXML>
      <inkml:traceGroup>
        <inkml:annotationXML>
          <emma:emma xmlns:emma="http://www.w3.org/2003/04/emma" version="1.0">
            <emma:interpretation id="{96E3AEDF-2036-4A61-A4E6-F7C2F391FB75}" emma:medium="tactile" emma:mode="ink">
              <msink:context xmlns:msink="http://schemas.microsoft.com/ink/2010/main" type="line" rotatedBoundingBox="8777,7393 20384,7053 20417,8187 8810,8527"/>
            </emma:interpretation>
          </emma:emma>
        </inkml:annotationXML>
        <inkml:traceGroup>
          <inkml:annotationXML>
            <emma:emma xmlns:emma="http://www.w3.org/2003/04/emma" version="1.0">
              <emma:interpretation id="{22C95BF9-C595-4495-A87B-61BC535B3D04}" emma:medium="tactile" emma:mode="ink">
                <msink:context xmlns:msink="http://schemas.microsoft.com/ink/2010/main" type="inkWord" rotatedBoundingBox="8780,7524 11610,7441 11630,8101 8800,8184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05228.7874">499 2608 528 0,'-15'-6'196'0,"15"6"-152"0,7 0-12 0,-7 0 132 15,8 0-96-15,11 0 36 16,1 0-64-16,11 0 28 16,4 3-36-16,-4-3-8 15,11 0-16-15,1-3 12 16,3 3-12-16,1-7-4 16,-5 7 0-16,-3-4 28 15,-8 4-16-15,-12-3 32 16,1-1-32-16,-16-3 4 15,-1 7-12-15,-6-6-376 16,-1 6 200-16</inkml:trace>
          <inkml:trace contextRef="#ctx0" brushRef="#br0" timeOffset="105471.4289">720 2292 632 0,'0'10'236'0,"0"-10"-184"0,0 52-16 15,-4-28 72 1,4 7-68-16,-8 14 8 16,0-1-28-16,-3-2 24 0,-1-5-28 0,-11-2 20 15,7-1-20-15,1-6 8 16,7-1-12-16,1-9 12 31,7-5-16-31</inkml:trace>
          <inkml:trace contextRef="#ctx0" brushRef="#br0" timeOffset="106009.6287">1827 2502 652 0,'23'-24'244'0,"-23"24"-192"16,8-31-12-16,-4 17 100 16,0 4-84-16,-8-18 48 15,4 11-60-15,-4-7-24 16,0-4-12-16,-4 4 0 15,-3 7-4-15,-13-4-12 16,1 14 4-16,-23 7 28 16,11 7-12-16,-23 17 68 15,4 4-48-15,-1 20 40 16,13-3-40-16,3 0 8 16,12-4-24-16,12-7 8 0,11-3-12 15,15-14 28-15,9 4-24 16,15-11 40-16,3-3-32 0,9-14-120 15,-5 7 52-15,-3-10-72 16,0 3 68-16,-12-13-32 16,-8 2 48-16,-3-6 12 15,-1 4 8-15,-11 2 4 16,0 5 0-16,-8 13 96 16,4 13-48-16,-8 12 96 15,-3-1-76-15,3 13 8 16,4 1-44-16,0 7 24 15,4-4-32-15,0 4 40 16,8 0-32-16,0 0-144 16,3-11 64-16,-3-10-448 15,4-7 280-15</inkml:trace>
          <inkml:trace contextRef="#ctx0" brushRef="#br0" timeOffset="106309.5637">1939 2897 696 0,'-4'7'256'0,"4"-7"-196"0,8 7-20 0,0-7 188 16,3 0-132-16,9-3 96 15,7-1-112-15,4-3-12 16,4 4-40-16,0-4 20 16,-1 7-32-16,-7-3-24 15,-3 3 4-15,-13 0 8 16,1 0 0-16,-12 0-256 16,4 0 136-16,-8 0-572 15,4-7 388-15</inkml:trace>
          <inkml:trace contextRef="#ctx0" brushRef="#br0" timeOffset="109520.6704">2837 2509 664 0,'-19'-14'244'0,"11"14"-188"0,-7 0-16 0,7 0 120 15,8 0-96-15,-8 7 36 16,8 0-60-16,4 0 20 16,4 6-32-16,15-9 36 15,4 3-36-15,12-7 28 16,0 6-28-16,3-12-8 16,1-1-12-16,-1 0-8 15,-3-7 4-15,-4 4 4 16,0-1-4-16,-12-2 24 15,-4-1-16-15,-7 4 4 16,-4-4-8-16,-8 0-8 16,0 4 4-16,-12-4 12 15,4-3-8-15,-7-4-4 0,3 11 0 0,-7-11-4 16,7 11 0-16,-11-4-12 16,4 4 8-16,-8-1 4 15,7 8 0-15,-7 6-20 16,4 1 12-16,-12 6-12 15,8 4 8-15,-12 10 8 16,12 0 4-16,-8 4-28 16,12 6 16-16,-4 4 4 15,11 0 8-15,5 0-28 16,11-1 16-16,8 1 12 16,7-7 4-16,8 7 24 15,12-7-16-15,0-7 4 16,4-3-8-16,-1-4 12 15,-7-3-12-15,12-11 32 16,-4 1-24-16,-1-11-4 16,9 7-8-16,-1-14-312 15,1 7 168-15,-9 4-384 16,1-4 296-16</inkml:trace>
        </inkml:traceGroup>
        <inkml:traceGroup>
          <inkml:annotationXML>
            <emma:emma xmlns:emma="http://www.w3.org/2003/04/emma" version="1.0">
              <emma:interpretation id="{FFF19B02-92E9-4324-B859-51E4F1F3A8F9}" emma:medium="tactile" emma:mode="ink">
                <msink:context xmlns:msink="http://schemas.microsoft.com/ink/2010/main" type="inkWord" rotatedBoundingBox="13352,7507 13887,7492 13898,7859 13362,7875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12257.7213">5063 2584 880 0,'-8'-3'328'0,"8"3"-256"0,12 3-16 0,0-3 116 15,3 4-104-15,16 3 16 16,12 0-48-16,-1-7-16 15,1 6-12-15,-4 1 20 16,-1 7-16-16,1-10-32 16,0-4 12-16,3 0-264 15,-3 0 152-15</inkml:trace>
          <inkml:trace contextRef="#ctx0" brushRef="#br0" timeOffset="111998.1834">5249 2306 488 0,'-8'0'180'0,"8"0"-140"16,-8-4-12-16,5 1 180 15,3 3-120-15,-4-4 104 16,0 4-108-16,0-3 8 16,4 3-56-16,4-4 20 15,7 1-28-15,5-4 60 16,7 7-48-16,8-7 44 16,4 7-48-16,4-3-12 15,-4 6-12-15,-1-3-28 16,-3 0 8-16,-4 0 12 0,1 4 0 15,-9-4 32-15,0 3-20 0,-11-3 20 16,-4 4-20-16,-8-1-184 16,4 0 92-16</inkml:trace>
        </inkml:traceGroup>
        <inkml:traceGroup>
          <inkml:annotationXML>
            <emma:emma xmlns:emma="http://www.w3.org/2003/04/emma" version="1.0">
              <emma:interpretation id="{A1F6EE50-F7E9-45B9-BA03-348D37C23B32}" emma:medium="tactile" emma:mode="ink">
                <msink:context xmlns:msink="http://schemas.microsoft.com/ink/2010/main" type="inkWord" rotatedBoundingBox="14556,7224 16674,7162 16707,8295 14589,8358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13974.8265">6670 2753 456 0,'-8'7'168'0,"8"-7"-128"0,-4 31-16 0,0-7 112 15,4 0-80 1,-4 7-12-16,0 7-28 0,-3 7 48 16,7-4-36-16,-8-3 16 15,8-4-28-15,-4-6 28 16,4-4-28-16</inkml:trace>
          <inkml:trace contextRef="#ctx0" brushRef="#br0" timeOffset="114596.3357">7444 2003 312 0,'-27'0'112'0,"27"0"-84"0,-27 17-12 0,11-10 40 16,5 7-36-16,-13-7 68 15,9 10-48-15,-8-3 44 16,7 10-48-16,-7 0 68 16,7 7-56-16,-3 17 28 15,8 0-44-15,-1 11 8 16,4-1-24-16,4 1 28 16,4-4-28-16,4-7 40 15,8-7-32-15,-4-7-4 16,3-6-12-16,1 3 20 15,-1-7-16-15,-3-7-196 16,0-3 96-16</inkml:trace>
          <inkml:trace contextRef="#ctx0" brushRef="#br0" timeOffset="115275.8054">7610 2388 696 0,'-4'-10'256'0,"4"10"-196"0,24 0-20 0,-13-4 112 16,5 4-92-16,3-3 0 16,8 6-36-16,-3-3 28 15,-1 4-28-15,0-4-216 16,0 3 104-16</inkml:trace>
          <inkml:trace contextRef="#ctx0" brushRef="#br0" timeOffset="112808.5016">6252 2044 464 0,'3'0'176'0,"-3"0"-140"0,4-7-8 0,-4 4 100 16,0 6-76-16,0-3 52 16,0 0-64-16,0 0 8 15,4 7-32-15,0 7 8 16,-4 3-12-16,8 21 0 15,-4 7-4-15,3 17 4 16,9 6-8-16,3 1-4 16,1-7 4-16,-1-10 40 15,0-14-24-15,5-7 80 16,-1-7-56-16,-4-11 48 16,1-6-52-16,-1-14 8 15,0-3-32-15,-3-24 52 16,7 3-36-16,0-31-8 0,0 3-12 0,1-13-12 31,3 14 4-31,0-4-16 0,-4 17 8 0,-4 0 12 16,-3 11-4-16,-5 3-12 15,-3 10 4-15,0 4-16 16,0 7 12-16,3 3-100 16,1 10 56-16,3 1-708 15,1 2 420-15</inkml:trace>
          <inkml:trace contextRef="#ctx0" brushRef="#br0" timeOffset="113725.8751">6441 2973 580 0,'-4'0'216'0,"4"0"-168"0,0 0-12 0,4 0 48 16,0 0-52-16,0 0 92 15,8 0-68-15,7-7 52 16,0 7-64-16,8-7 24 16,1 1-40-16,3-1 28 15,-1 3-32-15,5 1-32 16,-4 6 4-16,0-3 0 16,0 4 4-16,-11-1 32 15,-5 1-16-15,-11 2 20 16,-4-6-20-16,-8 0-192 15,4 0 92-15,-3-10-412 16,3 0 272-16</inkml:trace>
          <inkml:trace contextRef="#ctx0" brushRef="#br0" timeOffset="115061.3342">7649 2199 456 0,'8'-21'168'0,"-8"21"-128"0,15-13-16 0,-3 6 176 15,7 7-116-15,1-7 44 16,-1 7-76-16,4-4 8 16,0 4-40-16,-3 4-16 15,3 3-8-15,-7 3-4 16,-1 7 0-16,-11 7 8 16,-4 0 0-16,-4 7 16 15,-8 0-8-15,-7 4 16 16,4-4-16-16,-13-4 4 15,5 1-4-15,-8-4-8 16,8 0 4-16,-8-3-24 16,16-4 12-16,-1 0 12 15,8-3 0-15,8-7-12 16,4 3 4-16,4-3 48 0,4 0-24 0,7 0 0 31,4-1-12-31,-3-6 20 0,-1 4-16 16</inkml:trace>
          <inkml:trace contextRef="#ctx0" brushRef="#br0" timeOffset="115602.4304">8168 1972 572 0,'15'-21'208'0,"-15"21"-160"0,39 14-12 0,-20-4 180 16,1-3-124-16,3 14 52 15,0 3-84-15,0 14 16 16,-3-4-44-16,-9 28 24 16,5 0-28-16,-20 17 16 15,4-10-24-15,-16-14 36 16,1 0-32-16,-24-17 32 15,4 0-32-15,-15-11-144 16,8-3 64-16</inkml:trace>
        </inkml:traceGroup>
        <inkml:traceGroup>
          <inkml:annotationXML>
            <emma:emma xmlns:emma="http://www.w3.org/2003/04/emma" version="1.0">
              <emma:interpretation id="{3B20052E-062E-4B86-9FAE-AA65C247A855}" emma:medium="tactile" emma:mode="ink">
                <msink:context xmlns:msink="http://schemas.microsoft.com/ink/2010/main" type="inkWord" rotatedBoundingBox="17211,7215 20386,7122 20410,7920 17234,8013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19985.7612">8919 2457 332 0,'0'0'120'0,"0"0"-92"0,8 3-8 0,-8-3 168 16,0 0-108-16,-4 0 108 16,4 0-108-16,-4 0 88 15,8 0-92-15,-4-3 56 16,4 3-76-16,-4-3 48 15,0 6-60-15,3-3-12 16,5 0-20-16,4 0 0 16,7 0-8-16,12-7 24 15,4 4-16-15,27-8 12 16,4 5-12-16,7-5-8 16,-7 8 0-16,-4-4-4 15,-4 7 0-15,-15-7 16 16,-9 7-8-16,-10 0 60 15,-5 0-40-15,-15-7-20 16,-4 7-8-16,-8-3-328 0,0 3 180 16</inkml:trace>
          <inkml:trace contextRef="#ctx0" brushRef="#br0" timeOffset="120302.6743">9209 2058 496 0,'0'3'184'0,"0"-3"-140"0,0 4-16 0,0-4 92 15,0 0-72-15,-8 7 104 16,5 6-88-16,-9 22 16 15,0 3-48-15,1 24 12 16,3 0-24-16,-4 6 0 16,12-6-12-16,-11-7 12 15,11-10-12-15,-4-4-4 16,4-6 0-16,-4-11 40 16,8-3-24-16,0-15-272 15,7 1 136-15</inkml:trace>
          <inkml:trace contextRef="#ctx0" brushRef="#br0" timeOffset="120708.4088">9840 1958 520 0,'19'0'192'0,"-19"0"-152"0,20 17-8 0,-12-3 116 16,3 3-88-16,1 18 72 16,3 3-76-16,5 20 24 15,-1 4-48-15,-4 3 24 16,5-3-28-16,-1-10 28 16,1-7-32-16,-1-11 32 15,-7-6-32-15,-1-11 56 16,5-3-44-16,-5-11-16 15,5 0-12-15,-5-13 16 16,5 3-12-16,-5-20-4 16,5 3-4-16,3-25 4 15,-7 5-4-15,3-15 8 16,5 8-8-16,-9 2 16 16,5 12-12-16,-5-5-4 15,1 11 0-15,-4 4-32 16,7 6 16-16,-7 11-208 15,4 3 124-15</inkml:trace>
          <inkml:trace contextRef="#ctx0" brushRef="#br0" timeOffset="121175.2624">10258 2743 592 0,'-4'-4'220'0,"4"4"-172"0,0 0-12 16,0 0 172-1,0 0-120-15,0 0 80 16,8 0-100-16,0 0 44 15,3 4-68-15,5-4 32 16,-1 0-44-16,9-4 0 16,-1 4-20-16,4 0 20 15,0 0-20-15,-4-7 12 16,1 7-12-16,-9-7-272 0,0 7 144 0,-3-3-556 16,-4 3 376-16</inkml:trace>
          <inkml:trace contextRef="#ctx0" brushRef="#br0" timeOffset="121560.9195">11265 1927 644 0,'-24'0'236'0,"24"0"-180"0,-34 7-20 16,14-7 80-1,9 0-72-15,-20 3 68 16,4 4-60-16,-16 0 4 15,12 14-32-15,-12 3 68 16,13 3-56-16,-5 25 48 16,8 3-48-16,-1 24 16 15,13 0-32-15,3-3 52 16,8-7-40-16,8-11-24 0,4-9-8 0,0-12-152 16,11-9 84-1,1-7-536 1,7-8 336-16</inkml:trace>
          <inkml:trace contextRef="#ctx0" brushRef="#br0" timeOffset="122105.1246">11172 2306 808 0,'8'0'300'0,"-8"0"-232"0,23 7-20 0,-12-4 108 16,5 0-96-16,7 1-24 15,0-1-24-15,1 1 12 16,-1 3-12-16</inkml:trace>
          <inkml:trace contextRef="#ctx0" brushRef="#br0" timeOffset="121923.0297">11303 2113 612 0,'8'-17'228'0,"-8"17"-180"0,23-7-12 0,-11 7 72 15,0 0-68-15,-1 7 80 16,5-7-68-16,-5 7-8 16,1 10-28-16,-4 3 24 15,-1-2-24-15,-7 13 12 16,0-7-16-16,-7 10 44 16,-1-3-28-16,-8 4-4 15,5-8-16-15,-9-3 4 16,5 0-8-16,-4-3-4 15,3-4 4-15,5 0-16 16,3-3 8-16,4 0-4 16,12 0 0-16,3-8 44 15,1 5-24-15,11-11-80 16,-4 3 36-16,1-6-264 0,-1 3 164 16,1-7-416-16,-1-3 308 15</inkml:trace>
          <inkml:trace contextRef="#ctx0" brushRef="#br0" timeOffset="122567.4618">11780 1955 580 0,'19'-7'216'0,"-19"7"-168"0,19 0-12 0,-7 0 172 15,7 0-120-15,1 7 96 16,-1 3-104-16,0 4 88 15,8 6-96-15,1 8 68 16,2 3-80-16,-2 24 12 16,3 0-40-16,-8 17 4 15,-4-3-20-15,-19 0 44 16,-8-11-32-16,-19-3 4 16,8-6-20-16,-28-8-68 15,17-7 28-15,-25-3-524 16,17-10 300-16</inkml:trace>
        </inkml:traceGroup>
      </inkml:traceGroup>
    </inkml:traceGroup>
    <inkml:traceGroup>
      <inkml:annotationXML>
        <emma:emma xmlns:emma="http://www.w3.org/2003/04/emma" version="1.0">
          <emma:interpretation id="{728DE89E-96F2-4E60-B7A8-74A0A0EAB8AD}" emma:medium="tactile" emma:mode="ink">
            <msink:context xmlns:msink="http://schemas.microsoft.com/ink/2010/main" type="paragraph" rotatedBoundingBox="5182,8203 12072,8207 12071,9621 5181,961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2C0E059-7C69-47C9-8940-445F9230B089}" emma:medium="tactile" emma:mode="ink">
              <msink:context xmlns:msink="http://schemas.microsoft.com/ink/2010/main" type="line" rotatedBoundingBox="5182,8203 12072,8207 12071,9621 5181,9618"/>
            </emma:interpretation>
          </emma:emma>
        </inkml:annotationXML>
        <inkml:traceGroup>
          <inkml:annotationXML>
            <emma:emma xmlns:emma="http://www.w3.org/2003/04/emma" version="1.0">
              <emma:interpretation id="{917B8BFB-D664-4A5D-80E9-F80A44998010}" emma:medium="tactile" emma:mode="ink">
                <msink:context xmlns:msink="http://schemas.microsoft.com/ink/2010/main" type="inkWord" rotatedBoundingBox="5182,8333 7179,8334 7178,9549 5181,9548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24730.2471">-2435 3792 652 0,'-4'-14'244'0,"4"14"-192"0,0-10-12 16,0 7 40-1,8 3-52-15,-4 0 60 16,3 3-52-16,1 7 0 15,4 8-20-15,3 9 16 16,-7 8-20-16,11 9 12 16,1 4-12-16,-1 1 0 0,0-1-4 0,1-17 92 15,3-7-56-15,0-17 80 16,0-7-72-16,1-24 16 16,3-4-36-16,7-20 40 15,-3 10-40-15,-3-7 12 16,3 11-28-16,-4-4-24 15,0 14 0-15,-4 3-312 16,-4 11 172-16</inkml:trace>
          <inkml:trace contextRef="#ctx0" brushRef="#br0" timeOffset="124942.3077">-2126 4270 736 0,'8'7'272'0,"-8"-7"-208"0,31 11-20 15,-8-8 72 1,1 1-72-16,18-4 8 16,-3 0-32-16,0 0-12 15,-1 3-4-15,1-6-4 16,-4 3 0-16</inkml:trace>
          <inkml:trace contextRef="#ctx0" brushRef="#br0" timeOffset="125106.6442">-1874 4147 612 0,'-15'6'228'0,"15"-6"-180"0,-20 25-12 0,9-12 160 16,3 4-116-16,0 8 20 15,-3 2-60-15,3 4-8 16,4-3-20-16</inkml:trace>
          <inkml:trace contextRef="#ctx0" brushRef="#br0" timeOffset="124234.4167">-3020 3180 456 0,'-19'-11'168'0,"11"8"-128"0,-3-1-16 0,3 1 88 16,8 3-68-16,-8-3 96 16,-4 6-80-16,5-6 44 15,3-1-64-15,-4-3 24 16,8 4-36-16,-8-4-8 15,8 7-12-15,-7-4 4 16,7 8-8-16,-4 3 32 16,8 7-20-16,-1 6 40 15,9 8-32-15,7-1 12 16,9 4-20-16,3 0 0 16,3 0-8-16,-3-10 20 15,0-1-16-15,0-13 12 16,0-3-12-16,4-11 12 0,-4 0-16 0,4-7-4 15,7 0 0 1,-3-3 4-16,0 4-4 0,0-5-12 16,-1 8 4-16,-3 3 12 15,4 4-4-15,-8 3-48 16,0 3 28-16,-4 7 12 16,-4 4 4-16,4 0 0 15,-11 3 4-15,3-3 4 16,0 3-4-16,-11-3 8 15,8 0-8-15,-9-7-28 16,1 3 12-16,-8-7-48 16,4 1 32-16,-4-8-12 15,0 4 24-15,0-10 8 16,4 3 8-16,0-10-12 16,11 0 8-16,-3-4-76 15,7 7 44-15,8-3 4 16,4 7 20-16,12 3-24 15,3 7 20-15,1 7-4 16,-1 7 12-16,12 6 0 16,-7 1 0-16,14-4 24 15,-3-3-8-15,24-14-12 16,-1-7 0-16,0-7 20 16,0 0-8-16,-19-6 40 15,-8 6-24-15,-12-14 64 0,-3 8-48 16,-24-11 64-1,1 3-64-15,-9-6-16 0,-11 10-16 0,0 0-72 16,0 10 36 0</inkml:trace>
        </inkml:traceGroup>
        <inkml:traceGroup>
          <inkml:annotationXML>
            <emma:emma xmlns:emma="http://www.w3.org/2003/04/emma" version="1.0">
              <emma:interpretation id="{DC9D7AE1-1979-4C64-A278-DC1E5F9117AA}" emma:medium="tactile" emma:mode="ink">
                <msink:context xmlns:msink="http://schemas.microsoft.com/ink/2010/main" type="inkWord" rotatedBoundingBox="9572,8205 12072,8207 12071,9621 9571,9620"/>
              </emma:interpretation>
            </emma:emma>
          </inkml:annotationXML>
          <inkml:trace contextRef="#ctx0" brushRef="#br0" timeOffset="126246.8856">1308 3214 528 0,'-11'-10'196'0,"7"10"-152"0,-4-4-12 15,4 1 116 1,4 3-88-16,-4 0 44 16,0 3-60-16,-3 1 36 15,7 13-44-15,0 0-20 16,3 0-8-16,1 7 0 0,8 1-4 0,7-1 16 16,1 0-12-16,7-7 16 15,4-7-16-15,15-3 24 16,1-7-20-16,7-7-4 15,4-3-4-15,-4-4-92 16,4 4 48-16,-4-4-64 16,-3 4 60-16,-5-1 4 15,-11 5 24-15,4 6-4 16,-1 3 8-16,1 7 8 16,-4 4 4-16,-8 7 8 15,4 3-4-15,-8 0-20 16,0 0 8-16,-7-3 40 15,-4-1-20-15,-20-3 8 16,4 1-12-16,-12-8 4 16,1 4-8-16,-8-7-12 15,7 0 4-15,1-11-4 16,7 4 0-16,8-17 24 16,12 0-8-16,11-14-20 15,8 3 4-15,19-6-144 16,1 6 80-16,7 1-4 15,0 6 48-15,15 0-16 16,1 4 24-16,23 7 44 16,-1 10-12-16,13-4 80 0,-13 8-56 15,32-8 100-15,-12 4-76 16,12-3 16 0,-20 0-44-16,-3-8-4 0,-20 1-16 0,-11-7 12 15,-12 3-16-15,-27-10 24 16,-5 3-20-16,-26-13 12 15,-4 6-12-15,-15-13 12 16,7 7-16-16,-11-1-56 16,11 8 24-16</inkml:trace>
          <inkml:trace contextRef="#ctx0" brushRef="#br0" timeOffset="126789.4604">1928 3823 572 0,'0'-10'208'0,"0"10"-160"0,-4 3-12 0,0-3 76 15,8 0-68-15,-4 7 112 16,7 3-84-16,1 15-4 16,0 5-40-16,7 8 0 15,1 4-16-15,3 2 36 16,4-6-24-16,5-7 76 16,-1-7-56-16,0-13 100 15,0-5-80-15,4-16 16 16,0-4-48-16,4-17 48 15,-4 0-44-15,7-13 12 16,-3 6-32-16,4-3-16 16,-4 10-4-16,-8 3 4 15,0 7 0-15,-8 1-20 16,-3 9 12-16,-9 1-172 16,-3 10 100-16</inkml:trace>
          <inkml:trace contextRef="#ctx0" brushRef="#br0" timeOffset="127027.2115">2458 4391 1028 0,'27'-4'380'0,"-27"4"-296"0,27-10-20 0,-8 3 24 15,1 4-60-15,11-8-232 16,4 8 112-16</inkml:trace>
        </inkml:traceGroup>
      </inkml:traceGroup>
    </inkml:traceGroup>
    <inkml:traceGroup>
      <inkml:annotationXML>
        <emma:emma xmlns:emma="http://www.w3.org/2003/04/emma" version="1.0">
          <emma:interpretation id="{11DD4040-ADF7-4EDF-988F-C2008E87BB33}" emma:medium="tactile" emma:mode="ink">
            <msink:context xmlns:msink="http://schemas.microsoft.com/ink/2010/main" type="paragraph" rotatedBoundingBox="4529,9838 23822,9739 23836,12484 4543,1258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9B123B7-D530-4201-BE0F-97940F1613A2}" emma:medium="tactile" emma:mode="ink">
              <msink:context xmlns:msink="http://schemas.microsoft.com/ink/2010/main" type="line" rotatedBoundingBox="4529,9838 23822,9739 23829,11156 4536,11255"/>
            </emma:interpretation>
          </emma:emma>
        </inkml:annotationXML>
        <inkml:traceGroup>
          <inkml:annotationXML>
            <emma:emma xmlns:emma="http://www.w3.org/2003/04/emma" version="1.0">
              <emma:interpretation id="{A45DBB86-E72D-4606-8A45-5D6C0E4B9BB0}" emma:medium="tactile" emma:mode="ink">
                <msink:context xmlns:msink="http://schemas.microsoft.com/ink/2010/main" type="inkWord" rotatedBoundingBox="4530,10027 6306,10018 6310,10733 4534,10742"/>
              </emma:interpretation>
            </emma:emma>
          </inkml:annotationXML>
          <inkml:trace contextRef="#ctx0" brushRef="#br0" timeOffset="177097.9271">-2246 5000 728 0,'-11'-7'268'0,"11"7"-208"0,11 7-16 16,-3-7 72-1,4 0-72-15,11 0-8 16,8 0-24-16,12-4-204 15,-1 4 104-15,5 4-484 16,-5 3 320-16</inkml:trace>
          <inkml:trace contextRef="#ctx0" brushRef="#br0" timeOffset="176827.7267">-3775 4873 404 0,'0'-7'148'0,"0"0"-112"0,0 7-12 0,0-7 108 16,0 7-76-16,8 0 24 15,-8-3-48-15,8-4 12 16,-4 7-24-16,-4-7 28 16,7 7-32-16,1-7 20 15,-4 7-20-15,0 0-16 16,0 0-4-16,4-7 12 16,-8 7-4-16,11 0 8 15,-3-7-8-15,4 4-12 16,-5 3 4-16,9-7 4 15,-5 7 0-15,1-4 0 16,3 4 0-16,-3-3 16 16,-4 6-8-16,3-3-4 15,-3 0 0-15,-8 0-4 16,0 0 0-16,0 0 0 16,0 0 0-16,0 0 16 15,0 0-8-15,0 0-4 16,0 0 0-16,0 0-4 15,0 0 0-15,0 4-12 16,0-1 8-16,-8 1-4 16,8-1 0-16,0-3 16 15,-3 4-4-15,-5-4-20 16,8 0 8-16,0 0-40 0,0 0 28 16,-8 0 8-16,8 0 8 15,0 0-32-15,0 0 20 16,-4 0-28-16,8 0 24 0,-4 0 36 15,0 0-8-15,0 0 0 16,0 0-4-16,0 0-4 16,0 0 0-16,0 0-12 15,8 0 8-15,-8 0 12 16,0 0-4-16,0 0 8 16,0 0-8-16,0 0-4 15,8 0 4-15,-5 0 12 16,-3 0-8-16,8-4-20 15,0 4 4-15,-4-3 32 16,-4 3-16-16,8-4-8 16,-1 8-4-16,-3-11 12 15,4 7-4-15,-8 0 8 16,8 0-8-16,-1 0 8 16,-3 0-8-16,4 0-12 15,4 0 4-15,-8 0 4 16,-1 7 0-16,5-4 0 15,4-3 0-15,3 7 8 16,-3-7-4-16,-1 7-12 16,-3 0 4-16,12 3 12 15,-5 0-4-15,-3 4-4 16,7 0 4-16,0 0-4 16,1 3 0-16,7 0 0 0,-4 0 0 15,0-6-12-15,4 13 8 16,0 3 12-16,4-3-4 15,-3 18-4-15,-1-1 4 16,-4 7-4-16,-4 0 0 16,-7 0-12-16,-1-3 8 0,-11 0-16 15,4-7 12 1,-11-7 20-16,3 0-4 0,-16-14-20 16,5 4 4-16,-8-11-12 15,3 0 8-15,-7-10-8 16,8 0 8-16,-8 0 24 15,7-7-4-15,-3-10-4 16,8 3 0-16,-5-10-4 16,9 7 0-16,-5-17 24 15,8 3-12-15,8-18 4 16,8 12-8-16,12-12 4 16,-1 8-8-16,12-7 8 15,0 10-8-15,11 0 40 16,1 18-20-16,7-8 12 15,-3 7-20-15,-5-9 20 16,-3 12-24-16,0-9 32 16,-4 13-28-16,-4-3 20 15,0 6-20-15,-8-2 36 16,0 2-28-16,-4 1 4 16,1 3-16-16,-5 0-8 0,1 4 0 15,-5-4-16-15,5 7 8 16,3 0-172-16,1 0 96 0</inkml:trace>
          <inkml:trace contextRef="#ctx0" brushRef="#br0" timeOffset="177247.5682">-2292 5303 748 0,'-15'3'276'0,"15"-3"-216"0,15 10-16 0,1-10 76 15,7 0-76-15,15-6-20 16,9 2-12-16,15-3-208 16,0 0 108-16</inkml:trace>
        </inkml:traceGroup>
        <inkml:traceGroup>
          <inkml:annotationXML>
            <emma:emma xmlns:emma="http://www.w3.org/2003/04/emma" version="1.0">
              <emma:interpretation id="{A1ED8283-ED63-4CA0-B124-7ADD3E691CF9}" emma:medium="tactile" emma:mode="ink">
                <msink:context xmlns:msink="http://schemas.microsoft.com/ink/2010/main" type="inkWord" rotatedBoundingBox="7109,10130 8520,10123 8526,11149 7114,11157">
                  <msink:destinationLink direction="with" ref="{335184E6-EB49-422A-9914-54F9AE650852}"/>
                </msink:context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79093.5406">-515 5076 520 0,'4'7'192'0,"-4"-7"-152"0,11 61-8 15,-3-12 52 1,0-1-52-16,-4 24-4 16,3 0-16-16,1 4 8 15,-4-7-12-15,-8 0 148 16,4-7-88-16,-23-7 184 16,4-7-144-16,-24-21 92 15,4-6-116-15,-19-31-12 16,4-4-44-16,-4-27-124 0,8 6 52 0,15-27-284 15,19 4 184-15</inkml:trace>
          <inkml:trace contextRef="#ctx0" brushRef="#br0" timeOffset="179981.5454">-538 4931 912 0,'-16'-14'340'0,"20"11"-264"0,-4-7-24 0,0 6 80 15,0 4-84-15,0-3-28 16,0 6-16-16</inkml:trace>
          <inkml:trace contextRef="#ctx0" brushRef="#br0" timeOffset="180687.0152">-85 5141 184 0,'-4'-10'68'0,"4"10"-52"0,0-4-4 0,-4 8 84 15,4-1-56-15,-12 1 44 16,4 6-48-16,-11 4 88 16,4 6-72-16,-9 11 56 15,5 0-64-15,-4 7 32 16,7-4-44-16,5 1-36 16,11-8 0-16,7-6 16 15,5-4-4-15,11-10 16 16,4 0-16-16,1-14-4 15,-1 4 0-15,0-8-32 16,-8 1 16-16,-3-7-32 16,-1 7 28-16,-7-1-12 15,-4 4 16-15,-8 7 0 16,4 14 4-16,-4 0 24 16,4 7-8-16,8-1 32 15,3 4-24-15,9-10 32 16,-1-4-32-16,8-3 12 15,4-3-16-15,0-15 0 16,0 4-4-16,-8-10 20 16,0 0-16-16,-7-14 4 0,-4 4-8 0,-12-22 4 15,-4 12-8-15,-4-15-4 16,4 7 4-16,-4 4-48 16,4 10 24-16,8 3-320 15,4 11 188 1</inkml:trace>
          <inkml:trace contextRef="#ctx0" brushRef="#br0" timeOffset="185217.8363">-879 4931 372 0,'4'-3'140'0,"-4"3"-112"0,8-4-4 0,-5 1 164 16,1 6-108-16,4-6 64 15,0-1-84-15,-8 1 28 16,4 3-52-16,-8-4 32 16,4 8-36-16,-8-4 8 15,0 0-24-15,-11 3-24 16,4 4 0-16,-13 4 4 15,5-1 4-15,-4 4 0 16,4-1 0-16,-4 5 0 16,7 2 0-16,-3 15 24 15,4-4-12-15,-4 24-4 16,7 3-4-16,-7 14 4 16,4 1-4-16,3 6-4 15,4-10 4-15,12 13-16 16,16-3 8-16,7 4 12 0,12-11-4 15,31-3-224 1,3-10 124-16</inkml:trace>
        </inkml:traceGroup>
        <inkml:traceGroup>
          <inkml:annotationXML>
            <emma:emma xmlns:emma="http://www.w3.org/2003/04/emma" version="1.0">
              <emma:interpretation id="{01FF4011-4A8E-4BE1-BF02-2C3DF43EA032}" emma:medium="tactile" emma:mode="ink">
                <msink:context xmlns:msink="http://schemas.microsoft.com/ink/2010/main" type="inkWord" rotatedBoundingBox="8914,10050 13106,10029 13111,11162 8919,11183">
                  <msink:destinationLink direction="with" ref="{335184E6-EB49-422A-9914-54F9AE650852}"/>
                </msink:context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81342.1743">1045 5361 684 0,'-16'-10'252'0,"16"10"-192"0,0-7-20 16,8 7 76 0,4 0-72-16,15-14 52 15,4 14-56-15,11-10-4 16,5 6-20-16,7-6 8 16,0 3-16-16,1-3-136 15,-5 7 72-15,-11-4-396 16,-5 7 252-16</inkml:trace>
          <inkml:trace contextRef="#ctx0" brushRef="#br0" timeOffset="181605.0319">1269 5021 436 0,'0'3'160'0,"0"-3"-124"0,-7 10-8 0,3 4 124 15,8 7-88-15,-8 23 36 16,4 8-60-16,-8 13 20 16,0 1-32-16,-3-1 8 15,7-10-20-15,-12-7-16 16,9-6-4-16,-5-11-24 15,8-4 16-15,-4-10-496 16,8 1 276-16</inkml:trace>
          <inkml:trace contextRef="#ctx0" brushRef="#br0" timeOffset="184197.6703">2148 5110 228 0,'8'-14'84'0,"-12"11"-64"0,4-4-8 0,-4 7 116 15,4 0-72-15,-4-10 68 16,0 6-72-16,-3-3 60 15,3 7-64-15,-8-3 36 16,8 3-48-16,-19-4-12 16,12 8-12-16,-13-4-20 15,5 3 4-15,-12 1 56 16,8 3-28-16,-8-4 52 16,8-3-44-16,-8 7-16 15,7 0-8-15,-7 3-8 0,12 4 0 16,-16 17-12-16,16 7 8 15,-12 17 12-15,15-4-4 0,1 8 24 16,11-11-16-16,8 0-4 16,11-6-4-16,5-1 4 15,11-10-4-15,-4-7 24 16,4-3-16-16,0-8-48 16,0-9 20-16,-8-8-208 15,0 4 124-15,-7-7-388 16,-1 4 272-16</inkml:trace>
          <inkml:trace contextRef="#ctx0" brushRef="#br0" timeOffset="184427.0544">1866 5502 288 0,'-4'-10'108'0,"4"10"-84"0,4-14-4 0,3 11 100 15,5-1-68-15,7 1 84 16,1 3-76-16,3-4 20 15,4 4-44-15,0 0 12 16,-4 7-28-16,-3 0 88 16,-5 0-60-16,-7 3 64 15,-4 1-60-15,-8 3 24 16,0-1-44-16,-4 1 8 16,1 3-24-16,-1-3-16 15,4 0-4-15</inkml:trace>
          <inkml:trace contextRef="#ctx0" brushRef="#br0" timeOffset="185923.2451">2500 4814 436 0,'-11'-3'160'0,"15"3"-124"15,-4 0-8-15,0 3 96 16,4 1-72-16,-1 6 84 15,5 7-76-15,12 14 76 16,7 0-80-16,4 28 24 16,7 2-44-16,-14 32-4 15,-9 4-20-15,-30 2-32 16,-5-6 8-16,-30 0-92 16,7-3 56-16,-22-4-232 15,6-10 156-15</inkml:trace>
          <inkml:trace contextRef="#ctx0" brushRef="#br0" timeOffset="187639.2108">3383 4914 248 0,'-15'-4'92'0,"15"4"-72"0,-20 0-4 16,5 0 148-1,7 0-92-15,-19 0 88 0,4 7-96 0,-12 4-4 16,8 2-40 0,-12 12 48-16,12-1-36 0,-4 27 72 15,0 4-56-15,4 24-16 16,8 1-20-16,3 6-12 15,8-11 4-15,8-6 4 16,8 0-4-16,11-14-4 16,12 0 4-16,12-17-224 15,7-11 120 1</inkml:trace>
          <inkml:trace contextRef="#ctx0" brushRef="#br0" timeOffset="188151.4028">3701 5289 456 0,'-8'-3'168'0,"8"3"-128"0,0 24-16 0,0-4 88 16,8 8-68-16,-8 13 36 15,7 0-48-15,-7 14 0 16,0 0-20-16,0 11 28 15,-11-8-24-15,3 4 100 16,-4-7-64-16,-7-6 56 16,0-8-64-16,-16-14 16 15,15-3-40-15,-26-17-8 16,7-7-8-16</inkml:trace>
          <inkml:trace contextRef="#ctx0" brushRef="#br0" timeOffset="188303.373">3635 5062 756 0,'0'-4'280'0,"0"4"-216"0,15 4-20 0,-11-4-188 16,4 3 68-16</inkml:trace>
          <inkml:trace contextRef="#ctx0" brushRef="#br0" timeOffset="188794.4343">3972 5261 520 0,'-8'-6'192'0,"8"6"-152"0,-12-7-8 0,4 7 96 16,5 7-76-16,-21 6 40 15,13 8-52-15,-16 10 20 16,7 3-32-16,1 4-8 16,11-3-12-16,8-8 12 15,8 1-12-15,4-8 4 16,15-2-4-16,0-8 12 15,11-3-12-15,1-4-48 16,-4 1 24-16,-4-8-52 16,-4 1 40-16,-8-8-48 15,-3 5 44-15,-5-5-12 16,-3 8 28-16,0-4 8 16,-4 7 8-16,-4 3 32 15,8 4-16-15,-1 4 48 0,5 2-36 16,7-2 20-16,1-5-28 0,-1-2 36 15,4-1-32-15,-7-6 12 16,3-1-20-16,-7-6 20 16,7 3-24-16,-19-6-20 15,8 6 0-15,-8-11-4 16,0 1 4-16,-4-14-452 16,12 4 252-16</inkml:trace>
          <inkml:trace contextRef="#ctx0" brushRef="#br0" timeOffset="189108.3273">4684 5134 644 0,'-8'-7'236'0,"8"7"-180"0,0 0-20 0,0 0 72 16,0 7-68-16,-4 7 0 15,4 3-24-15,-4 14 16 16,4 7-20-16,-4 10 4 15,4-3-8-15,-7 3 28 16,14-7-20-16,-14-3 4 16,3-7-12-16,-4-7 4 15,4 0-8-15,-4-7 24 16,1-3-16-16,7-3 12 16,0-5-12-16,0-6-24 15,0 0 4-15,7-3-12 16,13 3 8-16,-1-3 0 0,1 3 4 0,7-4 8 15,-8 8 0-15,16-8-160 16,-4 4 88-16</inkml:trace>
          <inkml:trace contextRef="#ctx0" brushRef="#br0" timeOffset="181075.889">789 5148 364 0,'0'-7'132'0,"0"7"-100"0,4-10-12 16,-4 3 184-1,8 7-116-15,-16-11 52 16,8 5-80-16,-7-5 32 15,3 8-52-15,-8-4 16 16,0 7-36-16,-7 3 0 16,4 8-12-16,-9 9 28 15,5 8-20-15,-4 13 48 0,7 0-36 0,1 8-16 16,3-1-4-16,8 0-8 16,8-10 0-16,8-4 0 15,3-6 0-15,9-11-12 16,-1-3 8-16</inkml:trace>
        </inkml:traceGroup>
        <inkml:traceGroup>
          <inkml:annotationXML>
            <emma:emma xmlns:emma="http://www.w3.org/2003/04/emma" version="1.0">
              <emma:interpretation id="{F98C7D0A-B2F2-425C-9DE3-7BD6C81BDF92}" emma:medium="tactile" emma:mode="ink">
                <msink:context xmlns:msink="http://schemas.microsoft.com/ink/2010/main" type="inkWord" rotatedBoundingBox="13509,10140 15152,10132 15155,10833 13513,10842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89323.0571">5206 5416 808 0,'16'0'300'0,"-16"0"-232"0,31-13-20 0,-16 6 0 16,5 3-36-16,7-3 12 15,-4 7-12-15,4-3-184 16,0 3 96-16</inkml:trace>
          <inkml:trace contextRef="#ctx0" brushRef="#br0" timeOffset="189530.6282">5381 5169 520 0,'-8'17'192'0,"8"-17"-152"0,-16 51-8 0,9-20 72 15,3 0-64-15,-8 14 0 16,4-4-24-16,1 1 16 16,7-5-20-16,0-2-20 15,7-8 0-15,-7-6-276 16,8-4 152-16</inkml:trace>
          <inkml:trace contextRef="#ctx0" brushRef="#br0" timeOffset="190099.6551">5748 5110 416 0,'0'45'152'0,"0"-45"-116"0,0 86-12 0,0-48 40 15,0-4-40-15,8 11 24 16,-4-7-28-16,-4-11 8 16,8-3-16-16,-8-7 56 15,7-3-40-15,-7-10-12 16,0-4-8-16,0-14 0 16,0 0-4-16,0-20 8 15,0-1-8-15,12-27-4 0,4 11 4 16,3-8-60-16,4 11 32 15,12 7 12-15,0 13 8 0,4 4 152 16,-1 14-80-16,1 6 24 16,-4 11-52-16,-16 7 8 31,0 0-28-31,-11 10 60 0,-4 7-44 0,-16-7 28 16,1 7-36-16,-16-7-28 15,11-3 0-15,-11-8-72 16,8-2 40-16,-4-8-56 15,7 1 48-15,-3-4 20 16,19 0 16-16,0 7-24 16,0 3 16-16,8 4 24 15,11 10-8-15,0 3 36 16,8 1-24-16,4-4 20 16,-4 0-20-16,12-7-8 15,-12-3-4-15,0-4 48 16,0 4-28-16,-7-14 8 15,-1 0-20-15,-7 0-176 16,-5-7 92-16</inkml:trace>
          <inkml:trace contextRef="#ctx0" brushRef="#br0" timeOffset="190459.8216">6507 4924 612 0,'0'-14'228'0,"0"14"-180"0,39-6-12 0,-20 6 168 15,1 3-120-15,7 4 108 16,11 7-112-16,9 13 20 16,-1 4-60-16,1 31-4 15,-12 3-24-15,-16 11 28 16,-15-4-24-16,-27 1 48 16,-5-15-36-16,-18-3-4 15,-4-10-16-15,-20-7-252 16,12-7 132-16,-12-7-676 15,16-3 436-15</inkml:trace>
        </inkml:traceGroup>
        <inkml:traceGroup>
          <inkml:annotationXML>
            <emma:emma xmlns:emma="http://www.w3.org/2003/04/emma" version="1.0">
              <emma:interpretation id="{96CA5F1E-1FF4-4A3B-A4CC-DD3C7900E213}" emma:medium="tactile" emma:mode="ink">
                <msink:context xmlns:msink="http://schemas.microsoft.com/ink/2010/main" type="inkWord" rotatedBoundingBox="15853,10932 15888,10931 15889,11051 15854,11052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90626.1072">7583 5702 832 0,'-4'45'308'0,"4"-45"-240"0,-31 75-20 0</inkml:trace>
        </inkml:traceGroup>
        <inkml:traceGroup>
          <inkml:annotationXML>
            <emma:emma xmlns:emma="http://www.w3.org/2003/04/emma" version="1.0">
              <emma:interpretation id="{2DB7727D-36F8-48BE-A49B-E26D0D23700D}" emma:medium="tactile" emma:mode="ink">
                <msink:context xmlns:msink="http://schemas.microsoft.com/ink/2010/main" type="inkWord" rotatedBoundingBox="17919,10010 19515,10001 19521,11178 17925,11187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92559.6321">9631 4862 476 0,'8'-27'176'0,"-8"13"-136"0,0 0-12 16,0 4 152 0,0 6-104-16,0-6 76 15,0 7-88-15,0 6-72 16,0 7 4-16,0 15 48 15,0 2-24-15,-4 18-32 16,4 0 4-16,-4 13 44 16,0 1-16-16,-4 6 8 15,8-10-16-15,-3-3 12 0,3-11-16 0,0-14 40 16,3 1-24-16,1-25-24 16,4-3 0-1,8-27-432-15,3 10 236 0</inkml:trace>
          <inkml:trace contextRef="#ctx0" brushRef="#br0" timeOffset="193971.751">9875 4996 704 0,'-19'-13'264'0,"19"13"-208"0,-31 7-12 0,11 3 72 16,9 4-72-16,-9 13-28 16,5 4-12-16,3 10 12 15,8 4-8-15,12 0 16 16,8-14-16-16,11-7-4 15,8-3 0-15,3-18 12 16,1-3-8-16,-4-17-12 16,-4 7 0-16,-12-11-4 15,0-3 0-15,-15-14 8 16,0 14 0-16,-15-14-12 16,3 11 8-16,-8 2-16 15,5 8 12-15,-1 0-24 16,8 10 20-16,12 0 4 15,7 7 8-15,13 0-12 16,6 4 8-16,5-4 20 16,-4 7-8-16,4-18-12 15,-4 11 0-15,-4 0 4 16,3-7 0-16,-14 0 24 16,-1 7-12-16,-15-6-12 0,-4 2-4 15,-12-3 4-15,5 7 0 16,-9 0 0-16,4 0 0 0,-3 0-36 15,7 4 20 1,-3 3 4-16,11 6 12 0,4 1-12 16,7 3 8-16,1 1 4 15,-1 2 0 1,1 4 24-16,3-3-12 0,-7-4-12 16,4-3-4-16,-12 3 12 15,4-3-4-15,-12-7-4 16,4 3 4-16,-8-3-4 15,1 0 0-15,-5 0 8 16,5 0-4-16,-5-4-4 16,5-3 4-16,3 0-16 15,4 3 8-15,4-6 20 16,8 0-8-16,7-4-48 16,1 0 24-16,7-7-104 15,4-3 68-15,4 3-144 16,0 7 112-16,4-10-104 15,0 3 108-15,0-10 60 16,-5 10 16-16,1-10 132 16,0 0-72-16,-7 0 180 15,-5 10-132-15,-4 1 68 0,1 2-104 16,-8-2 16-16,3 6-48 0,-7-4 56 16,4 4-52-16,-8 7-60 15,4 0 8-15,-4 0-12 31,0 11 16-31,0 3 16 0,0-1-4 0,0 4-12 16,0 4 4-16,0-4-4 16,8 1 0-16,-8 2 32 15,3-3-12-15,-3-3 12 16,4 0-12-16,-8-4 0 16,4 4-4-16,-7 0 28 15,-1-4-20-15,-4-3-4 16,5 0-8-16,-9-4 12 15,8 1-8-15,4-11-116 16,8 3 56-16,8-6-24 16,3 0 48-16,9-4-64 15,7 7 52-15,3-7-28 16,5 11 44-16,-4-4 12 16,0 14 8-16,-8-7-16 15,0 10 12-15,-11-3 48 16,-5 0-20-16,-11 3 36 15,0 1-32-15,-4-8-12 16,4 1-8-16,4-4 4 16,8 0-4-16,3-4-20 15,9 4 8-15,6-3-40 16,1 3 28-16,8-4-64 0,-4 1 48 0,-4-4-8 16,-4 0 24-16,-8-3 20 15,-3-1 4-15,-8 1 16 16,-4 3-12-16,-4-7-4 15,0 14 0-15,-4-3 12 16,4-4-8-16,-4 0-4 16,8 7 0-16,-4 0-24 15,0 7 12-15,0 3-4 16,0 18 4-16,-4 17-12 16,4 10 12-16,-4 10 20 15,0 0-4-15,-4 18-4 16,1-7 0-16,-9 13-4 15,4-6 0-15,-11-4 76 16,8-14-40-16,-16-13 76 16,0-14-64-16,-8-14 36 15,16-10-48-15,-12-21 60 16,20-7-56-16,-13-31 28 16,21-3-40-16,11-17-44 15,11 10 8-15,20 0-24 16,4 17 16-16,7 0 0 15,1 10 8-15,-5 8-364 16,-11 6 204-16</inkml:trace>
        </inkml:traceGroup>
        <inkml:traceGroup>
          <inkml:annotationXML>
            <emma:emma xmlns:emma="http://www.w3.org/2003/04/emma" version="1.0">
              <emma:interpretation id="{E096CD55-1CCE-4504-A861-1C362A602053}" emma:medium="tactile" emma:mode="ink">
                <msink:context xmlns:msink="http://schemas.microsoft.com/ink/2010/main" type="inkWord" rotatedBoundingBox="20228,10005 21466,9998 21469,10555 20231,10561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94948.249">12345 4773 416 0,'-20'0'152'0,"20"0"-116"0,-34 38-12 0,22-14 152 16,-4 0-100-16,-3 14 52 16,0 6-80-16,-1 15-16 15,13-1-20-15,-5 4 0 16,4-3-8-16,4-8 32 16,4-9-20-16,0-15 20 15,8-3-20-15,0-20-588 16,4-1 308-16</inkml:trace>
          <inkml:trace contextRef="#ctx0" brushRef="#br0" timeOffset="195841.1663">12608 4821 476 0,'-15'-14'176'0,"15"14"-136"0,0 4-12 16,-4-1-48-1,4 4 4-15,-8 7 4 16,8 3 12-16,0-3 0 16,0-1 0-16,0-2 0 15,0 3 0-15,0-8 76 16,0 5-40-16,0-4 48 16,-8 6-48-16,4-2 8 15,4 3-28-15,-7 3-8 0,-1 3-4 0,-12 15 20 16,13-4-12-16,-5 0 24 15,12 0-24-15,-8-4 24 16,8 4-24 0,-4-14 12-16,4 1-12 0,-3-5 20 15,6 1-20-15,-6-7 24 16,3 3-24-16,0-10 12 16,7 0-12-16,-3-24 12 15,0 7-16-15,8-21-4 16,-5 0 0-16,1-6-4 15,4 6 0-15,-4-4-28 16,3 5 16-16,-3 6 4 16,4 0 8-16,-5 0 8 15,1 13-4-15,-4-2 40 16,4 3-20-16,-8 10-24 16,7 7 0-16,-7 7-8 15,12 3 0-15,-4 11 8 16,3 10 0-16,-3 0-28 15,8 0 16-15,-5 3 40 16,9-3-16-16,-5-4 8 16,-3 1-12-16,3-11 56 15,4 0-36-15,-3-13 40 16,-1-4-36-16,5-17 8 16,3 3-24-16,0-10-8 15,16 3-4-15,-12-10 4 16,8 4-4-16,-4-11-28 0,0 7 12 0,-8 0-12 15,0 7 12 1,-7 7-44-16,-1 10 28 0,-11 7 8 16,8 10 8-16,-5 11 12 15,5 3 0 1,-8 7 24-16,0 3-12 0,-4 7 24 16,8 1-24-16,-12 6 24 15,8-3-24 1,-4-4 4-16,0-3-8 0,0-11 92 15,0-3-56-15,-4-10-284 16,-4 0 132-16,4-14-608 16,8-4 400-16</inkml:trace>
          <inkml:trace contextRef="#ctx0" brushRef="#br0" timeOffset="197783.9989">11927 4783 696 0,'-4'0'256'0,"4"0"-196"0,4 0-20 0,3-7 84 16,1 11-76-16,4-4 16 15,3 0-40-15,16 0-4 16,4 3-12-16,15 1 4 15,12 6-8-15,4-10 8 16,0 0-8-16,-8 7-4 16,-12-7 4-16,-7 7 40 15,-4-7-24-15,-12 0 36 16,-3 0-32-16,-5-4-452 16,4 1 232-16</inkml:trace>
        </inkml:traceGroup>
        <inkml:traceGroup>
          <inkml:annotationXML>
            <emma:emma xmlns:emma="http://www.w3.org/2003/04/emma" version="1.0">
              <emma:interpretation id="{2ED1B9CC-63BE-4F47-8394-43E101975309}" emma:medium="tactile" emma:mode="ink">
                <msink:context xmlns:msink="http://schemas.microsoft.com/ink/2010/main" type="inkWord" rotatedBoundingBox="22020,9748 23822,9739 23827,10635 22025,10644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96527.1385">14338 4938 560 0,'-7'31'208'0,"7"-31"-164"0,4 38-8 0,-4-7 84 16,-4-7-72-16,4 21 60 15,0-1-64-15,0 1 16 16,0 0-40-16,-12-7 16 15,12-1-20-15,-8-9 64 16,8-7-48-16,-7-8-4 16,7 1-16-16,-4-14-132 15,4 0 64 1,0-14-332-16,4 4 220 0</inkml:trace>
          <inkml:trace contextRef="#ctx0" brushRef="#br0" timeOffset="196285.2872">14338 4783 1008 0,'-19'-17'372'0,"19"17"-288"0,-4-7-24 15,4 7-32 1,4 0-28-16,8 0-160 16,-1 0 88-16</inkml:trace>
          <inkml:trace contextRef="#ctx0" brushRef="#br0" timeOffset="197139.4909">14602 4945 592 0,'-4'0'220'0,"4"0"-172"0,-8 10-12 16,0-3 56 0,16 3-56-16,-8 11 40 15,8 3-44-15,-4 7 0 16,3 4-20-16,-7 2 20 15,12-6-20-15,-12 0 12 16,0-7-12-16,0-6 44 16,0 2-28-16,-4-13 48 0,4-7-44 0,-8-7-8 15,8 0-12-15,0-17-20 16,8 4 4-16,-4-11-4 16,4 0 0-16,3 0-20 15,-3 7 16-15,11 0-20 16,-3 10 16-16,-1 0-36 15,1 11 32-15,-5 6-12 16,5 7 20-16,-8 4 16 16,-1 7 0-16,-3 3-12 15,0 3 4-15,-4 1 20 16,0-1-8-16,0-2 24 16,4-5-20-16,4-10 12 15,3 1-12-15,9-11 20 16,3 0-20-16,8-14-12 15,0 4-4-15,8-18-4 16,-4 8 0-16,3-8 8 16,1 4 0-16,-4-4 24 15,-8 11-12-15,-12-7 4 16,-3 7-8-16,-16-4-16 16,0 11 4-16,-11 0 56 15,-1 6-28-15,-11 4 16 16,4 7-24-16,-4 7 8 15,11 6-12-15,1 11-32 16,7 7 8-16,16 7 76 0,7 0-36 16,28-7 52-16,7-7-44 0,12-14-416 15,0-3 208-15</inkml:trace>
          <inkml:trace contextRef="#ctx0" brushRef="#br0" timeOffset="198595.6058">15511 5021 508 0,'-11'0'188'0,"15"0"-148"0,7-4-8 0,-11 1 124 15,0 6-92-15,0-3 96 16,4 0-92-16,-4-3 64 16,0 3-76-16,0-4 40 15,0 4-56-15,-8-7-20 16,1 7-12-16,-9-3 8 15,-7 6-8-15,-4-3-12 16,11 4 0-16,-7-1-32 16,11 8 20-16,12 2 16 15,0 8 0-15,12 3-44 16,4 7 28-16,-5 0 20 16,1 0 0-16,-1-3-24 15,1-4 8-15,-12-4 32 16,4 1-12-16,-16-7 44 15,-3-4-28-15,-5-7-92 16,-3 1 36-16</inkml:trace>
          <inkml:trace contextRef="#ctx0" brushRef="#br0" timeOffset="196104.8209">13839 4566 676 0,'8'-48'248'0,"-8"48"-192"0,7 4-16 16,-7 9 24-1,0 11-44-15,-3 21 52 16,-1 3-40-16,-8 14 12 16,1 7-28-16,-5 7 8 15,1-7-12-15,-1 10 12 16,4-10-16-16,-3-4 40 15,11-6-24-15,-4-15 32 16,-3-6-32-16,7-7 64 0,4-10-48 16,-4-14 36-1,8-1-44-15,0-9-28 0,3 0-4 0,5-4-28 16,4 3 16-16,7 1-12 16,0 6 12-16,8 4-36 15,4 3 28-15,0 1 16 16,0 3 4-16,-5-4 28 15,-2 4-16-15,-5-7 32 16,0 3-28-16</inkml:trace>
        </inkml:traceGroup>
      </inkml:traceGroup>
      <inkml:traceGroup>
        <inkml:annotationXML>
          <emma:emma xmlns:emma="http://www.w3.org/2003/04/emma" version="1.0">
            <emma:interpretation id="{2A494345-C74C-41B2-8C2D-3D384E58A309}" emma:medium="tactile" emma:mode="ink">
              <msink:context xmlns:msink="http://schemas.microsoft.com/ink/2010/main" type="line" rotatedBoundingBox="6081,11543 9753,11461 9777,12549 6106,12632"/>
            </emma:interpretation>
          </emma:emma>
        </inkml:annotationXML>
        <inkml:traceGroup>
          <inkml:annotationXML>
            <emma:emma xmlns:emma="http://www.w3.org/2003/04/emma" version="1.0">
              <emma:interpretation id="{85416437-6291-494D-A0BA-4E53052ED45D}" emma:medium="tactile" emma:mode="ink">
                <msink:context xmlns:msink="http://schemas.microsoft.com/ink/2010/main" type="inkWord" rotatedBoundingBox="6091,11974 6645,11961 6649,12144 6095,12156"/>
              </emma:interpretation>
            </emma:emma>
          </inkml:annotationXML>
          <inkml:trace contextRef="#ctx0" brushRef="#br0" timeOffset="205412.6494">-2187 6879 788 0,'-16'3'292'0,"16"-3"-228"0,-8 7-16 0,8-4 52 16,4 1-64-16,0-1 4 15,8 4-24-15,11 0-12 16,4 0 0-16,19-7 20 16,1 3-12-16,15-6 12 15,0 3-12-15,4-3-184 16,-4-1 96-16,11-3-368 16,-7 7 248-16</inkml:trace>
          <inkml:trace contextRef="#ctx0" brushRef="#br0" timeOffset="205198.1462">-2180 6769 560 0,'-11'-7'208'16,"11"7"-164"-16,0 0-8 0,-8 0 180 15,16 0-124-15,-8-4 52 16,0 4-84-16,11-3 8 15,-3-1-40-15,19-2-8 16,4 6-12-16,16-4 12 16,-1 4-12-16,16 0 16 15,-4 4-16-15,-12-1 4 16,1 4-4-16,-16-7 28 16,-4 7-20-16,-8-4 56 15,1 1-40-15,-13-4-104 0,1 3 40 0</inkml:trace>
        </inkml:traceGroup>
        <inkml:traceGroup>
          <inkml:annotationXML>
            <emma:emma xmlns:emma="http://www.w3.org/2003/04/emma" version="1.0">
              <emma:interpretation id="{DBC273AE-1A06-4D95-A384-4F40B9CBB690}" emma:medium="tactile" emma:mode="ink">
                <msink:context xmlns:msink="http://schemas.microsoft.com/ink/2010/main" type="inkWord" rotatedBoundingBox="7305,11516 9753,11461 9777,12549 7330,12604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205879.0822">-449 6287 664 0,'7'-10'244'0,"-7"10"-188"0,4 10-16 0,-8 4 100 15,4 6-84-15,-3 18 24 16,-1 3-48-16,-8 14-4 16,-3-3-16-16,-5 0 12 15,1-4-16-15,-28-7 48 16,5 0-28-16,-16-6-4 16,0-8-16-16,-8-3-8 15,12-10 4-15,7-14-40 16,9-3 20-16,10-18-28 15,9 4 24-15,7-14-44 16,5 3 36-16,14-13-12 16,5 14 24-16,15-4 0 15,0 10 8-15,4 11 52 16,4 10-24-16,4 13 36 16,0 5-32-16,-5 9 40 15,-3 4-36-15,4 10-32 16,-4-3 0-16,4 4 52 15,-4 2-24-15,-12-9 24 16,5-1-28-16,-5-3-220 16,-4-10 108-16,5-4-600 15,-1-3 384-15</inkml:trace>
          <inkml:trace contextRef="#ctx0" brushRef="#br0" timeOffset="206154.8689">-167 6738 780 0,'-23'-4'288'0,"23"4"-224"0,4 4-20 0,4-4 48 15,7 3-60-15,12 1 84 16,4-1-64-16,8-3 0 15,4 0-32-15,3 0 32 16,-3 0-28-16,-1-3-4 16,-3 3-12-16,-8-4-260 15,0 1 136-15,-12-4-404 16,-3 7 292-16</inkml:trace>
          <inkml:trace contextRef="#ctx0" brushRef="#br0" timeOffset="206344.2169">104 6480 780 0,'0'6'288'0,"0"-6"-224"0,-15 38-20 15,3-14 48 1,12 4-60-16,-19 13 48 16,11 4-44-16,-11 13 0 15,7-6-24-15,0 7 20 0,5-4-20 16,-1-7-12-16,8-7-4 15,-4-13-288-15,12-1 160 0</inkml:trace>
          <inkml:trace contextRef="#ctx0" brushRef="#br0" timeOffset="206614.6791">650 6679 508 0,'0'-17'188'0,"0"17"-148"0,0 14-8 0,0-7 116 16,4 3-88-16,-4 21 0 16,0 7-36-16,-4 27 36 15,4 7-32-15,-4 8-16 16,4-5-4-16,-8-6 24 16,1-14-16-16,-13-7 128 15,-7-10-80-15,-15-14 16 16,7-3-48-16,-19-21-12 15,15 7-12-15,-15-24-128 16,11-1 64-16,12-23-612 16,12 3 368-16</inkml:trace>
          <inkml:trace contextRef="#ctx0" brushRef="#br0" timeOffset="206736.0146">592 6545 788 0,'-8'-28'292'0,"8"28"-228"0,20 0-16 0,-20-6 8 15,7 6-40-15,5-4-232 16,3 8 112-16</inkml:trace>
          <inkml:trace contextRef="#ctx0" brushRef="#br0" timeOffset="207483.4798">1072 7319 436 0,'-19'10'160'0,"19"-10"-124"0,-8 0-8 0,8 0 212 15,-4 0-136-15,-4-3 64 16,1 3-100-16,3-7 24 16,-4 4-56-16,8-11-36 15,0 4-4-15,0-14 0 16,12 3 4-16,-5-24 16 16,5 4-8-16,-4-28-4 15,3 7 0-15,-3-10-4 16,8 10 0-16,-9-3 0 0,9 13 0 15,-9-10-20 1,9 10 12-16,7-10 12 0,-3 14 0 0,3-14 52 16,8 14-32-16,-4-7 24 15,0 10-28-15,4 1 28 16,-4 20-32-16,0-1-12 16,-8 12-8-16,1 6 40 15,-1 10-24-15,-3 11 16 16,-12 7-16-16,-4 13 28 15,-4 7-24-15,-20 1 48 16,13-1-36-16,-16-3-16 16,0-7-4-16,3-7-64 15,9 0 32-15,-12-14 12 16,7 1 8-16,9-15-40 16,3 4 24-16,8-7-48 15,8 4 40-15,3 3 8 16,9 3 8-16,3 4-32 15,0 3 24-15,4 8-100 16,-3 2 68-16,-1-2 16 16,0 2 20-16,-15-3 16 15,-4 7 0-15,-20-3 52 16,5-4-28-16,-24 4 68 16,8-11-52-16,-4 1 28 15,4-5-40-15,-1-6 28 16,17 4-32-16,-5-8-56 15,16 1 16-15,0-4-76 0,8 7 52 16,8 0-740-16,3 7 428 16</inkml:trace>
        </inkml:traceGroup>
      </inkml:traceGroup>
    </inkml:traceGroup>
    <inkml:traceGroup>
      <inkml:annotationXML>
        <emma:emma xmlns:emma="http://www.w3.org/2003/04/emma" version="1.0">
          <emma:interpretation id="{685F1DBC-6672-4C4D-9177-5910658529F6}" emma:medium="tactile" emma:mode="ink">
            <msink:context xmlns:msink="http://schemas.microsoft.com/ink/2010/main" type="paragraph" rotatedBoundingBox="4762,12751 19625,12659 19633,13937 4770,1402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E5E56CF-D499-47AC-B325-55C6CBD8C38E}" emma:medium="tactile" emma:mode="ink">
              <msink:context xmlns:msink="http://schemas.microsoft.com/ink/2010/main" type="line" rotatedBoundingBox="4762,12751 19625,12659 19633,13937 4770,14029">
                <msink:destinationLink direction="with" ref="{7F2ACE5C-6E09-40D5-9042-161912C5537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9905EA9-CBDC-458A-BBE6-C935AEF5C960}" emma:medium="tactile" emma:mode="ink">
                <msink:context xmlns:msink="http://schemas.microsoft.com/ink/2010/main" type="inkWord" rotatedBoundingBox="4762,12816 5666,12811 5670,13530 4767,13535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211641.9538">-3542 7753 364 0,'0'-17'132'0,"0"17"-100"0,11-7-12 15,-11 0 124-15,0 7-84 0,8 0 28 16,0-7-52-16,3 0 20 15,1 7-28-15,3-10 44 16,5 10-40-16,-1-4-40 16,8 8 0-16,0 6 28 15,4 4-12-15,4 6 36 16,4 4-28-16,0 21 20 16,-1-3-20-16,-3 16 0 15,4 4-8-15,-8 7 4 16,-8-7-8-16,-7-7 16 15,-1-11-12-15,-11-6 32 16,-4-7-24-16,-12-13 12 16,1-5-16-16,-13-20-8 15,9-3 0-15,-4-28 4 16,3 0-4-16,8-20-12 16,8 3 4-16,20-7 28 15,-1 10-12-15,16-3 56 16,0 10-36-16,7-10 20 15,-3 18-32-15,4-12 16 16,-9 15-20-16,9-7 0 16,-4 13-8-16,-4 1-104 15,7 9 52-15,-3 8-472 16,0 7 280-16</inkml:trace>
        </inkml:traceGroup>
        <inkml:traceGroup>
          <inkml:annotationXML>
            <emma:emma xmlns:emma="http://www.w3.org/2003/04/emma" version="1.0">
              <emma:interpretation id="{5465C6DA-1587-44A7-9A1A-6173EAAA575D}" emma:medium="tactile" emma:mode="ink">
                <msink:context xmlns:msink="http://schemas.microsoft.com/ink/2010/main" type="inkWord" rotatedBoundingBox="6189,12860 7216,12854 7222,13787 6195,13793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212131.1039">-2033 8018 924 0,'-65'7'340'0,"65"-7"-260"0,-16 6-28 0,20-6 36 31,4 4-60-31,23-8-12 0,4 1-8 15,23-7 0-15,4 3-4 0,11-7-380 16,-7 7 204-16</inkml:trace>
          <inkml:trace contextRef="#ctx0" brushRef="#br0" timeOffset="211961.378">-2067 7863 808 0,'-12'-4'300'0,"12"4"-232"0,23 0-20 0,-3 0 28 15,3 4-52-15,15-4-12 16,-3 3-4-16,8 1-80 15,-1 3 40-15</inkml:trace>
          <inkml:trace contextRef="#ctx0" brushRef="#br0" timeOffset="212364.4147">-1088 7887 676 0,'-8'0'248'0,"8"0"-192"0,-11 24-16 0,7 7 84 15,4 3-76-15,-4 39 76 16,8-1-68-16,-4 7-4 16,7-3-32-16,-7-4-4 15,0-10-8-15,-11-10 116 16,-1-8-68-16,-11-13 60 15,4-10-72-15,-20-25 4 16,0-2-28-16,-15-29-92 16,8 4 40-16</inkml:trace>
          <inkml:trace contextRef="#ctx0" brushRef="#br0" timeOffset="212474.5875">-1247 7632 852 0,'20'-7'316'0,"-20"7"-248"0,15 7-16 0</inkml:trace>
        </inkml:traceGroup>
        <inkml:traceGroup>
          <inkml:annotationXML>
            <emma:emma xmlns:emma="http://www.w3.org/2003/04/emma" version="1.0">
              <emma:interpretation id="{22A10059-66D4-4DE0-BE1E-73F6CE27E484}" emma:medium="tactile" emma:mode="ink">
                <msink:context xmlns:msink="http://schemas.microsoft.com/ink/2010/main" type="inkWord" rotatedBoundingBox="7647,12856 8338,12851 8346,14007 7655,14012"/>
              </emma:interpretation>
            </emma:emma>
          </inkml:annotationXML>
          <inkml:trace contextRef="#ctx0" brushRef="#br0" timeOffset="213292.735">-647 8754 416 0,'0'14'152'0,"0"-14"-116"0,-4 10-12 16,4-10 100 0,4 4-72-16,-4-4 104 15,0 0-92-15,0-7 60 16,8 3-72-16,0-16 16 15,3 2-40-15,-3-16 8 16,0 3-20-16,0-14 8 0,-1 7-12 0,-7-17 12 16,4 7-16-16,-12-27-4 15,5 9 0-15,-9-20 40 16,8 14-24-16,-8-4 44 16,5 18-36-1,-5-4 48-15,8 17-44 16,0-7-8-16,8 15-12 0,0-8 8 15,8 10-12-15,3-6 4 16,5 10-4-16,3 0 28 16,0 4-20-16,4 16 4 15,0 4-12-15,8 14 4 16,-4 10-8-16,-8 8 24 16,0 2-16-16,-23 4 4 15,12-7-8-15,-16 0 4 16,-7 4-8-16,-13-11-80 15,1 7 40-15,-12-10-56 16,4-4 52-16,0-3 20 16,8-7 16-16,4 0-24 15,11 0 16-15,8-7-40 16,12 7 32-16,3 0-20 16,8 7 24-16,8 3 8 15,0 4 8-15,4 7-20 16,0-4 12-16,-8 11 4 15,0-1 4-15,-19 4 44 0,-4-7-24 0,-20 4 44 16,1-4-36 0,-16-7 12-16,0 0-24 0,-16-7 0 15,9 1-8-15,-9-11-8 16,9 3 4-16,3-6-92 16,12-1 48-16</inkml:trace>
          <inkml:trace contextRef="#ctx0" brushRef="#br0" timeOffset="213636.5539">31 8434 976 0,'7'3'360'0,"-7"-3"-280"0,-11 21-20 15,3-11 12 1,4 1-52-16,-11 6-52 0,-1 0 16 0,-19 11-808 16,1 3 452-16</inkml:trace>
        </inkml:traceGroup>
        <inkml:traceGroup>
          <inkml:annotationXML>
            <emma:emma xmlns:emma="http://www.w3.org/2003/04/emma" version="1.0">
              <emma:interpretation id="{547E8A04-EF1E-4AB0-929A-33DD7C5DC869}" emma:medium="tactile" emma:mode="ink">
                <msink:context xmlns:msink="http://schemas.microsoft.com/ink/2010/main" type="inkWord" rotatedBoundingBox="10167,12718 13018,12700 13023,13478 10172,13496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215380.9669">2288 7763 684 0,'-12'-7'252'0,"12"7"-192"0,-27 10-20 0,19-3 76 15,4 4-72-15,-11 6-44 16,11 0-4-16,-4 11-20 16,0 3 12-16,8 10 8 15,8 0 4-15,-8 7 16 16,8-6-8-16,0-8-4 15,7-6 0-15,1-11 28 16,-5-3-16-16,9-11-48 16,7-3 16-16,-8-17-120 15,8 0 76-15,-4-14-8 16,-7 0 40-16,-1 0 28 16,-3 3 0-16,-12-3 116 15,0 7-64-15,-8 0 68 16,4 10-68-16,-11 0 16 15,3 8-40-15,4-1-36 16,1 7 4-16,-5 3-36 16,12 4 24-16,0 0 4 0,8 0 12 15,3 0-12-15,9 0 8 0,7-11-192 16,0 4 108-16,19-10-220 16,5 3 176-16,11-7 28 15,-4 7 64-15,-12-6 144 16,-7 2-56-16,-20 4 256 15,-3 4-168-15,-24-1 16 16,-4 4-92-16,-22 7 52 16,7 0-64-16,-12 4-24 15,12 2-16-15,0 11-20 16,7-3 8-16,16 3-16 16,8 7 12-16,31 7 32 15,-4 0-16-15,19-7 8 16,1 0-8-16,-5-7 12 15,-7 3-12-15,-20-13-20 16,1 0 4-16,-20-4 48 16,-4 0-20-16,-31 1-8 15,-4-4-8-15,-7-7 20 16,3 7-12-16,1-7-4 16,11 0-4-16,7-11-32 15,20 4 16-15,16-13-128 16,15 3 80-16,12-21-216 15,15 14 156-15,0-14-224 16,-3 7 192-16,-1 0 40 16,-4 3 72-16,-3 4 144 15,-4 7-56-15,-8-4 196 0,-4 4-140 16,-12 3 112-16,-3 4-124 0,-4-4 68 16,-8 14-96-16,-8-7-16 15,0 7-28-15,-3 7 56 16,3 0-44-16,0 3-64 15,4-3 12-15,4 14 8 16,4-4 8-16,4 7 4 16,11 4 0-16,8 6 8 15,8 1-4-15,-8-1 32 16,-4 0-20-16,-7-3-24 16,-5-3 4-16,-18-4 36 15,-5-3-20-15,-7-8 24 16,-8 1-20-16,0-10-16 15,-1-1-4-15,-2-10 4 16,10 0 0-16,-7-13-212 16,19 2 116-16,1-12-516 15,7-1 340-15</inkml:trace>
          <inkml:trace contextRef="#ctx0" brushRef="#br0" timeOffset="215593.2559">3581 7515 860 0,'11'-3'320'0,"-11"3"-248"0,8 34-20 15,-16-6 24 1,8 3-52-16,-8 17 52 0,5 4-44 0,3 9 12 16,-4-5-28-16,-4 9 36 15,8-7-28-15,-8 4 12 16,16-10-20-16</inkml:trace>
          <inkml:trace contextRef="#ctx0" brushRef="#br0" timeOffset="215939.4933">3720 7887 860 0,'0'7'320'0,"0"-7"-248"0,19 0-20 0,1 0-4 16,-1 0-36-16,16 0 32 16,-4 0-28-16,15-7 32 15,-7-3-32-15,-4-1 20 16,-8 8-20-16,-16-7 36 16,-3 6-28-16,-27-6-12 15,3 6-8-15,-15-3-24 16,-3 11 12-16,-13-4 12 15,16 7 0-15,4 0-12 16,8 3 4-16,-1 4-16 16,20 3 12-16,0 4 20 15,12 3-4-15,7 0 32 16,8-4-24-16,1 4-4 16,-1-10-8-16,4-10-260 0,3-1 140 15,5-6-428-15,-12-1 304 16</inkml:trace>
          <inkml:trace contextRef="#ctx0" brushRef="#br0" timeOffset="216267.3077">4285 7822 860 0,'-12'-4'320'0,"12"4"-248"0,-7-3-20 0,7-1 68 16,-4 8-76-16,-4-1-44 15,0 4-4-15,4 3 4 16,4 8 4-16,-7 2-12 15,7 1 4-15,7 6-4 16,-3 1 0-16,4 3 24 16,4 0-8-16,-5-7 40 15,5 0-24-15,-12-3-4 16,0-1-12-16,-4-3 12 16,-4 1-12-16,-11-1 4 15,11 0-4-15,-11 0-16 16,0 0 4-16,-1-3 20 15,1 0-8-15,-8-7-12 16,15 7 0-16,4-21-136 16,8 7 72-16,12-21-144 15,7 4 120-15,16-21-352 16,4 4 248-16</inkml:trace>
          <inkml:trace contextRef="#ctx0" brushRef="#br0" timeOffset="216523.9849">4715 7849 664 0,'-4'-14'244'0,"4"14"-188"0,-16-10-16 0,9 7 156 15,-5 6-116-15,-7-3 36 16,3 3-68-16,-3 1-28 16,0 3-12-16,7 3-20 15,-4 4 8-15,13 3 20 16,-1 4-8-16,11 3-12 16,1 3 0-16,0 4-16 15,4 4 12-15,7-4 12 16,-4 0 0-16,-3-4 24 15,-4-3-16-15,-1-3 40 16,-3-4-28-16,-15-3 32 16,3 3-32-16,-11-7 20 15,-1 4-24-15,-15-10-212 16,16-1 104-16</inkml:trace>
          <inkml:trace contextRef="#ctx0" brushRef="#br0" timeOffset="214390.7199">1931 7560 600 0,'-7'-38'224'15,"-1"24"-176"-15,8 1-12 0,0 6 168 16,0 7-120-16,0 10 20 16,0 11-64-16,-12 27 44 15,12 7-48-15,-19 14 12 16,19-4-32-16,-12 11 52 15,12-7-36-15,-7 0-16 16,7-4-8-16,0-13 36 16,0-11-24-16,0-14-64 0,0-3 24 15,7-17-496-15,5-7 284 0</inkml:trace>
        </inkml:traceGroup>
        <inkml:traceGroup>
          <inkml:annotationXML>
            <emma:emma xmlns:emma="http://www.w3.org/2003/04/emma" version="1.0">
              <emma:interpretation id="{2EF4523A-C3A3-4B80-8868-218B95AAEDED}" emma:medium="tactile" emma:mode="ink">
                <msink:context xmlns:msink="http://schemas.microsoft.com/ink/2010/main" type="inkWord" rotatedBoundingBox="14003,13063 15574,13053 15576,13381 14005,13390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18099.6485">5903 7914 572 0,'8'-6'208'0,"-8"6"-160"0,19 0-12 15,-11-7 112 1,4 7-88-16,-5-7 72 16,5 0-76-16,0 0 48 15,-5 7-60-15,-7-10-4 16,8 3-24-16,-23 0 8 16,11 0-16-16,-19 4-20 15,11-4 4-15,-19 0 4 16,4 10 4-16,-8-3 0 0,4 0 0 0,-4 7 16 15,8 4-8 1,-4 6 4-16,16 0-4 16,3 10 12-16,12 4-12 0,8 7-4 15,3 4 0-15,16-1 20 16,12-7-12-16,4-6 12 16,3-8-12-16,12-16 20 15,4 3-20-15,4-14-4 16,-4 3-4-16,-4-9-4 15,-4-1 0-15,-7-10 8 16,-9 7-4-16,-10-11 16 16,-9 4-12-16,-8-7 4 15,-3 7-4-15,0 0-16 16,4 7 4-16,-12-1-4 16,0 5 0-16,-4-1 0 15,8 4 0-15,-16-1 24 16,4 8-8-16,-11-7-4 15,7 3 0-15,-15 7-16 16,12 0 8-16,-9 0-16 16,9 0 12-16,-4 7-48 15,11 3 28-15,-4 4-28 16,12-1 32-16,0 8 28 16,12 0 0-16,-12 3-16 15,8 0 4-15,-1 0 32 0,5-7-16 16,-4-7 60-16,3 1-36 15,-3-11-16-15,11 3-8 0,-11-10-72 16,12 0 36-16,-9-3-32 16,-3 3 36-16,3 0-16 15,-3 4 24-15,0 3-8 16,0 7 12-16,3 3 80 16,1 7-40-16,3 1 0 15,-3-1-16-15,7-3 16 16,1-1-16-16,-1-13 40 15,0 0-28-15,-3-13 20 16,3-1-24-16,-3-7-72 16,-5 4 28-16,-11-7-36 15,8 3 36-15,-8-6-24 16,4 6 28-16,-4-3 8 16,-4 3 12-16,8 4-36 15,-4 7 20-15,0 3-40 16,15 7 36-16,-3 3 24 15,4 4 0-15,3 3 52 16,-4 4-28-16,16 7-24 16,-7 0-4-16,3 3 44 15,-8 7-24-15,0-4 16 16,-11 1-20-16,-8-4 28 16,-4 0-28-16,-19-7-12 15,8-3-8-15,-13-7-24 16,9 0 16-16,-4-7-4 0,11 3 8 0,1-3 8 15,7 0 0 1,8-3-36-16,7-1 20 0,20-6 16 16,4 3 0-16,15-10 28 15,12 0-16-15,-4-8-4 16,-7 8-4-16,-1-3 12 16,-7-1-8-16,-8-3-4 15,-8 10 0-15,-12-3 20 16,1 3-12-16,-13-3 4 15,-3 0-8-15,-7-1 4 16,7 5-8-16,-16-1 52 16,12 7-32-16,-11-7 32 15,11 11-28-15,-11 6-52 16,7 4 12-16,4 10 28 16,0 7-8-16,8 14 16 15,8 0-12-15,7 10 0 16,4-6-4-16,8-4 80 15,-4-11-44-15,8-10-320 16,4-3 148-16</inkml:trace>
        </inkml:traceGroup>
        <inkml:traceGroup>
          <inkml:annotationXML>
            <emma:emma xmlns:emma="http://www.w3.org/2003/04/emma" version="1.0">
              <emma:interpretation id="{574307C9-EE65-4273-A16E-C04781D0667E}" emma:medium="tactile" emma:mode="ink">
                <msink:context xmlns:msink="http://schemas.microsoft.com/ink/2010/main" type="inkWord" rotatedBoundingBox="16012,13571 16067,13571 16067,13646 16013,13647"/>
              </emma:interpretation>
            </emma:emma>
          </inkml:annotationXML>
          <inkml:trace contextRef="#ctx0" brushRef="#br0" timeOffset="218235.6724">7761 8341 1080 0,'-11'24'400'0,"11"-24"-312"0,-16 31-24 16,1-17 36-16,3-7-68 0</inkml:trace>
        </inkml:traceGroup>
        <inkml:traceGroup>
          <inkml:annotationXML>
            <emma:emma xmlns:emma="http://www.w3.org/2003/04/emma" version="1.0">
              <emma:interpretation id="{7544A468-3F7B-4A4C-B83B-D3E446FE10BD}" emma:medium="tactile" emma:mode="ink">
                <msink:context xmlns:msink="http://schemas.microsoft.com/ink/2010/main" type="inkWord" rotatedBoundingBox="17602,12887 18756,12880 18760,13394 17605,13401"/>
              </emma:interpretation>
              <emma:one-of disjunction-type="recognition" id="oneOf25">
                <emma:interpretation id="interp33" emma:lang="" emma:confidence="0">
                  <emma:literal>2=0</emma:literal>
                </emma:interpretation>
                <emma:interpretation id="interp34" emma:lang="" emma:confidence="0">
                  <emma:literal>9=0</emma:literal>
                </emma:interpretation>
                <emma:interpretation id="interp35" emma:lang="" emma:confidence="0">
                  <emma:literal>2=-0</emma:literal>
                </emma:interpretation>
                <emma:interpretation id="interp36" emma:lang="" emma:confidence="0">
                  <emma:literal>9=-0</emma:literal>
                </emma:interpretation>
                <emma:interpretation id="interp37" emma:lang="" emma:confidence="0">
                  <emma:literal>=to</emma:literal>
                </emma:interpretation>
              </emma:one-of>
            </emma:emma>
          </inkml:annotationXML>
          <inkml:trace contextRef="#ctx0" brushRef="#br0" timeOffset="219209.0541">9956 7718 736 0,'8'-31'272'0,"-4"21"-208"0,0-4-20 15,-4 4 88 1,0 10-80-16,-8 10 8 15,4 7-40-15,-23 8-4 16,4 2-8-16,-20 7 72 16,1 4-44-16,-16 0 4 0,7 0-24 0,-11-4 24 15,8-6-24-15,-16-11 4 16,16-6-12-16,-4-18 28 16,12 0-20-16,3-14-12 15,20 4-8-15,15-11-16 16,16 4 12-16,4 0-12 15,15 7 8-15,7-4-52 16,-3 8 32-16,-3 13-36 16,-1 13 36-16,0 8 56 15,-4 3-16-15,-4 14 40 16,5 0-32-16,-1 7 20 16,4 3-20-16,0-7 44 15,4-7-32-15,-4-6-112 16,-4-7 44-16,-3-8-380 15,-1 1 232-15</inkml:trace>
          <inkml:trace contextRef="#ctx0" brushRef="#br0" timeOffset="219587.4007">10146 8014 904 0,'8'17'332'0,"-8"-17"-256"0,38 7-24 0,1-7 0 15,4 0-40-15</inkml:trace>
          <inkml:trace contextRef="#ctx0" brushRef="#br0" timeOffset="219442.9251">10223 7842 924 0,'4'-17'340'0,"-4"17"-260"0,16 3-28 0,-5-6 124 16,9 3-108-16,15-3-28 16,7 3-24-16,8 0 8 15,1 3-12-15</inkml:trace>
        </inkml:traceGroup>
        <inkml:traceGroup>
          <inkml:annotationXML>
            <emma:emma xmlns:emma="http://www.w3.org/2003/04/emma" version="1.0">
              <emma:interpretation id="{BB2E18AA-BE51-4BE6-867C-3B94D0B10619}" emma:medium="tactile" emma:mode="ink">
                <msink:context xmlns:msink="http://schemas.microsoft.com/ink/2010/main" type="inkWord" rotatedBoundingBox="19368,13069 19627,13068 19629,13322 19369,13323"/>
              </emma:interpretation>
            </emma:emma>
          </inkml:annotationXML>
          <inkml:trace contextRef="#ctx0" brushRef="#br0" timeOffset="219901.1433">11218 7859 748 0,'-4'-13'276'0,"4"13"-216"0,-19 7-16 16,4-7 112 0,-1 10-96-16,-15 4 64 0,8 3-72 15,-4 10 4-15,11 8-32 16,12 6-4-16,8-7-12 0,23-3 12 16,4-6-12-16,8-22 24 15,4 0-20-15,-5-20 40 16,1 0-28-16,-16-17 32 15,-7 9-32-15,-20-12-4 16,-4 6-12 0,-23 0-16-16,4 7 4 0,-8 3-4 15,12 11 0-15,4 3-848 16,7 7 468-16</inkml:trace>
        </inkml:traceGroup>
      </inkml:traceGroup>
    </inkml:traceGroup>
    <inkml:traceGroup>
      <inkml:annotationXML>
        <emma:emma xmlns:emma="http://www.w3.org/2003/04/emma" version="1.0">
          <emma:interpretation id="{973C8CE8-6544-482D-A9D0-CDC8FFA7E6F6}" emma:medium="tactile" emma:mode="ink">
            <msink:context xmlns:msink="http://schemas.microsoft.com/ink/2010/main" type="paragraph" rotatedBoundingBox="5330,13975 24813,14149 24800,15608 5317,1543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CC8F298-1408-4A9C-90F7-7758C02CA160}" emma:medium="tactile" emma:mode="ink">
              <msink:context xmlns:msink="http://schemas.microsoft.com/ink/2010/main" type="line" rotatedBoundingBox="5330,13975 24813,14149 24800,15608 5317,15434"/>
            </emma:interpretation>
          </emma:emma>
        </inkml:annotationXML>
        <inkml:traceGroup>
          <inkml:annotationXML>
            <emma:emma xmlns:emma="http://www.w3.org/2003/04/emma" version="1.0">
              <emma:interpretation id="{07CBE957-007A-43EB-A47B-4FA78CE5969E}" emma:medium="tactile" emma:mode="ink">
                <msink:context xmlns:msink="http://schemas.microsoft.com/ink/2010/main" type="inkWord" rotatedBoundingBox="5329,14114 5991,14120 5985,14775 5323,14769"/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83829.5675">-2969 8985 332 0,'-4'-18'120'0,"8"5"-92"0,-8-1-8 15,4 7 60-15,-4-3-48 0,4 3 32 16,0 0-36-16,0 0 36 15,0-3-36-15,0 10 12 16,0-7-24-16,4 7 8 16,7 0-12-16,-3 0 20 0,15 7 24 15,1 3-28 1,6 4 20-16,-2 6-28 16,18 5-8-16,-3 5-8 15,7 8 12-15,-7 21-8 16,3 6 4-16,0 4-4 15,-15-7 4-15,-3-4-8 16,-13-9 16-16,-15-5-12 0,-12-9 24 16,-7-8-20-16,-8-6 4 15,-8-7-8-15,0-4 28 16,0-10-20-16,4-14-4 16,4 1-8-16,8-18-4 15,7-4 0-15,8-16-12 16,12-5 8-16,8-9-4 15,11 10 0-15,4 7 68 16,4 0-32-16,3 10 16 16,-3 3-28-16,0 4 8 15,-8 7-12-15,4 4 0 16,-4 6-4-16,-7 4-32 16,-1 3 12-16,-4 3-100 15,9 4 60-15,3 4-224 16,0-1 156-16</inkml:trace>
        </inkml:traceGroup>
        <inkml:traceGroup>
          <inkml:annotationXML>
            <emma:emma xmlns:emma="http://www.w3.org/2003/04/emma" version="1.0">
              <emma:interpretation id="{24A9E06A-0535-434A-AB36-E19B458A1197}" emma:medium="tactile" emma:mode="ink">
                <msink:context xmlns:msink="http://schemas.microsoft.com/ink/2010/main" type="inkWord" rotatedBoundingBox="6453,14067 8573,14086 8564,15078 6444,15059"/>
              </emma:interpretation>
              <emma:one-of disjunction-type="recognition" id="oneOf27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285134.0773">-546 9167 156 0,'-4'-10'56'0,"4"10"-44"0,-12 3-4 0,12-3 208 15,12 10-120-15,-12 15 148 16,0 19-140-16,12 11-12 16,-1 14-52-16,1-4 4 15,-4-3-24-15,-1-3 16 0,-14-1-20 16,3-3 80-16,-4 1-52 15,-7-12 48-15,-5-6-52 16,-7-17 32-16,-8-14-40 0,-7-14 16 16,-1-17-28-1,4-7-212-15,5-7 104 0</inkml:trace>
          <inkml:trace contextRef="#ctx0" brushRef="#br0" timeOffset="285269.5309">-500 8967 736 0,'8'-31'272'0,"-8"38"-208"0,8-7-20 15,-4 0-96 1,0 7 20-16,3 4-472 0</inkml:trace>
          <inkml:trace contextRef="#ctx0" brushRef="#br0" timeOffset="285899.5446">-140 9153 488 0,'-7'7'180'0,"7"3"-140"15,-8 8-12-15,0-8 136 0,4 7-96 16,-3 7 16-16,-5 4-48 15,0 3 8-15,1 0-24 16,3 0-8-16,4-7-8 0,0-4 4 16,8-2-4-16,8-8 16 15,7-7-12-15,4-3-108 16,1-7 52-16,-1-3-76 16,4-7 68-16,-4-7 4 15,-4 0 32-15,1 0 12 16,-9 3 8-16,-3 18 8 15,-8 13 120 1,0 17-72-16,0-2 48 0,8 2-60 16,0 1-8-1,11-8-20-15,4 4-4 0,12-10-4 16,-4-10 20-16,8-4-16 16,3-11-20-16,-15-6 0 15,-3-7 32-15,-9-10-16 16,-11-4 0-16,-12-7-4 15,-7 4 4-15,-5 3-4 16,1 7-20-16,7 3 8 16,-7 11-32-16,11 7 24 0,8 6-204 15,0 4 120 1,12 11-400-16</inkml:trace>
          <inkml:trace contextRef="#ctx0" brushRef="#br0" timeOffset="284520.7155">-1831 9439 560 0,'-27'0'208'0,"27"0"-164"0,7 0-8 15,1 0 120-15,8 0-92 16,3 0 16-16,4 0-44 16,0 0-16-16,4 0-12 15,8 0-236-15,12 0 124 16,19 7-388-16</inkml:trace>
          <inkml:trace contextRef="#ctx0" brushRef="#br0" timeOffset="284354.3055">-1808 9229 312 0,'-16'-14'112'0,"16"14"-84"0,0-10-12 0,-7 3 216 15,7 4-132-15,0-4 92 16,-4 3-112-16,4-3 32 16,4 4-64-16,3-4-16 15,5 7-20-15,15-3 0 16,-7 3-8-16,14-4-48 15,-3 8 28-15,-4-1-324 16,1 4 188-16</inkml:trace>
          <inkml:trace contextRef="#ctx0" brushRef="#br0" timeOffset="296483.4092">-1165 8868 436 0,'-4'-11'160'0,"4"11"-124"0,4-7-8 0,-4 1 52 16,3 6-48-16,-3 0-4 15,8 6-16-15,-4 5 52 16,0 2-36-16,-4 12 60 16,0 6-52-16,-8 13 56 15,4 15-56-15,-3 41 36 0,3 10-40 16,-8-7-8-16,8-10-16 15,4-7 28-15,-4 0-20 16,4-14 56-16,-4-10-40 0,1-17 48 16,-5-14-48-16,0-17 64 15,0-21-56-15,-3-14-16 16,-9-10-16-16,-7-3 0 16,-4-4-4-16,0 3-20 15,0 8 8-15,4-4-4 16,4 3 4-16,0 4-108 15,3 4 64-15,9-1-280 0,7 0 188 16,8 1-448 0</inkml:trace>
        </inkml:traceGroup>
        <inkml:traceGroup>
          <inkml:annotationXML>
            <emma:emma xmlns:emma="http://www.w3.org/2003/04/emma" version="1.0">
              <emma:interpretation id="{77D3B628-857E-4FE3-8F97-F1A732A87CF6}" emma:medium="tactile" emma:mode="ink">
                <msink:context xmlns:msink="http://schemas.microsoft.com/ink/2010/main" type="inkWord" rotatedBoundingBox="8984,14357 9902,14365 9897,14833 8980,14825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286356.3911">944 9153 444 0,'-11'-7'164'0,"3"0"-124"0,-11 4-16 0,15 3 148 16,-12-3-100-16,5 3 0 15,-16-4-48-15,7 8-16 16,-7 2-4-16,8 5 28 0,-12 3-16 16,15 6 48-16,-3 8-36 15,0 10 56-15,7-1-48 16,4 8 0-16,8-7-20 15,8-4 16-15,7 1-20 16,5-8-4-16,3-3-4 16,0-3-24-16,4-7 12 15,0-4-180-15,4 0 100 16,0-3-120-16,8-7 120 0,0 0-124 16,3 0 124-1,-7-3-188-15</inkml:trace>
          <inkml:trace contextRef="#ctx0" brushRef="#br0" timeOffset="293811.6586">1297 9315 384 0,'-8'-10'140'0,"8"10"-108"0,0-11-8 0,0 8 56 16,0 3-48-16,0-7 24 15,0 4-36-15,0-8 36 16,0 8-32-16,-4-4 12 16,4 7-20-16,-4-4 20 15,8 4-24-15,-8 0-4 16,4 4-4-16,-4-4-4 16,4 7 0-16,0 0 16 15,-8 0-8-15,8-1 24 16,0-6-20-16,0 0 56 15,0 4-36-15,0-4 20 0,0 0-32 0,0 0-8 16,0-4-8-16,0 1 4 16,0 0-4-16,8-1 16 15,-8 1-12-15,0-1 48 16,0 1-28-16,0 3 20 16,0 0-28-16,4 3 36 15,0 8-32-15,8 6 56 16,-5 14-44-16,5-4 28 15,7 8-36-15,1 2-8 16,7-6-12-16,0 0 4 16,0-3-8-16,0-11-4 15,-4 0 4-15,-3-3 72 16,-5 0-40-16,-7-11-64 16,-8-3 8-16,0-3-264 0,-4 3 152 15,-4-14-504 1</inkml:trace>
          <inkml:trace contextRef="#ctx0" brushRef="#br0" timeOffset="294006.7963">1595 9253 600 0,'-8'-31'224'0,"0"28"-176"0,8-8-12 0,0 11 204 15,-8 0-140-15,5 4 108 0,-13 9-120 16,4 12-56-1,-15 16-24-15,0 4 8 0,-4 3-8 0,4-4 16 16,-8-6-16 0,8 0-4-16,0 0 0 0,4-7-216 15,0-3 116-15</inkml:trace>
        </inkml:traceGroup>
        <inkml:traceGroup>
          <inkml:annotationXML>
            <emma:emma xmlns:emma="http://www.w3.org/2003/04/emma" version="1.0">
              <emma:interpretation id="{5241C2AD-3E10-412D-B18A-64D7A10673E0}" emma:medium="tactile" emma:mode="ink">
                <msink:context xmlns:msink="http://schemas.microsoft.com/ink/2010/main" type="inkWord" rotatedBoundingBox="10311,14309 11310,14318 11303,15137 10304,15128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287549.0343">2411 9339 424 0,'0'3'156'0,"0"8"-120"0,-7 16-8 0,7-6 140 0,0 13-96 16,-8 8 16-16,4 2-52 15,-4 11-36-15,1 1 0 16,-5 2 8-16,-3 4-4 15,-9-14 68-15,-3-3-40 0,-8-14 92 16,-3-14-68-16,-5-10 52 16,0-14-64-16,5-14 4 15,3-13-28-15,4-11-188 16,12-3 92-16,7-7-608 16,8-3 380-1,16-8 116-15</inkml:trace>
          <inkml:trace contextRef="#ctx0" brushRef="#br0" timeOffset="287643.8446">2148 9126 592 0,'23'-31'220'0,"-7"24"-172"0,-8 0-12 16,3 7 4-16,1 0-28 15,3 7-284-15,5 7 144 0,-13 10-184 16</inkml:trace>
          <inkml:trace contextRef="#ctx0" brushRef="#br0" timeOffset="288123.3606">2543 9219 280 0,'-8'6'104'0,"8"-2"-84"0,0 6 0 0,0-3-32 16,8 0 4-16,-4 3-24 0,4 4 20 15,-1-4-20-15,1 1 16 16,-4-1 104-16,-4 4-44 15,0 3 80-15,0 4-72 16,-4 3 88-16,-4 3-80 16,8 4-12-16,-3 0-28 15,6 0-8-15,5-3-4 16,8-4 4-16,7-4-8 0,0-6-28 16,4-3 12-16,0-8-40 15,0-3 32-15,0-3-20 16,1-4 24-16,-5-4-80 15,-4-6 56 1,-3-4-240-16,-9-6 156 16,-3 3-8-16,-4 3 520 31,0 38-204-15,8 4 80-16,7 3-156 0,1 0-32 15,3 0-48-15,5-3 0 16,-1-4-16-16,-4-6 28 15,-3-5-24-15,-5-9 56 16,-3 0-40-16,-4-8-192 0,-4-6 88 16,-4-7-540-1</inkml:trace>
        </inkml:traceGroup>
        <inkml:traceGroup>
          <inkml:annotationXML>
            <emma:emma xmlns:emma="http://www.w3.org/2003/04/emma" version="1.0">
              <emma:interpretation id="{EAEC5877-C588-4E00-86CC-ADA72F730251}" emma:medium="tactile" emma:mode="ink">
                <msink:context xmlns:msink="http://schemas.microsoft.com/ink/2010/main" type="inkWord" rotatedBoundingBox="11828,14437 12269,14441 12265,14882 11824,14878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295446.0562">3623 9336 528 0,'0'-11'196'0,"0"11"-152"0,8-14-12 0,-8 8 132 16,0 6-96-16,0-7 52 15,0 3-72-15,0-3-16 16,0 7-20-16,0-6-20 15,0 6 4-15,0-7 12 16,0 7-4-16,0-7-12 16,0 7 4-16,0-7 4 15,0 3 0-15,-8-2 8 16,8 6-4-16,0-7-12 16,-8 7 4-16,8-4 20 15,0 8-8-15,-4-4-28 16,4 0 8-16,-7 0 4 15,7 0 8-15,-8 0 8 16,16 0-4-16,-16 0-20 16,8 0 8-16,0 0-4 15,0 0 4-15,-4 0 8 16,8 0 0-16,-4 0 8 16,0 0-4-16,0 0 16 15,0 0-12-15,0 0 32 16,0 0-24-16,-4 0 4 0,4 0-12 0,-8 0-8 15,16 0 4-15,-8 0-4 16,0 0 0-16,0 0-12 16,0 0 8-16,0-4 4 15,4 4 0-15,-4-3 16 16,0 6-8-16,0-6 4 16,0 3-4-16,0-4 12 15,0 4-12-15,0-3 68 16,8-1-44-16,-8-2-4 15,0 6-16-15,0-7-12 16,0 7 4-16,0-4-16 16,0 8 8-16,0-4 20 15,0 0-8-15,0 0 4 16,0 0-4-16,0 3 28 16,0 7-20-16,-8 8 40 15,8 6-32-15,-12 7 64 16,12 3-48-16,-7 7-8 15,7 1-20-15,-4-1-12 16,-4 0 4-16,-7-6 4 16,15-8-4-16,-12 1 32 0,4-4-20 15,8-7-4-15,-4-7-8 16,-3-3 20 0,7-7-20-16,0 0 0 0,11 0-4 15,-3 0 0-15,0-3-20 16,-4-1 12-16,11 4-4 0,-7 0 4 15,3 4 16-15,9-8-4 16,-1 1-20-16,0 0 8 16,16-4-4-16,4 7 4 15,7 0 0-15,1 7 0 16,-8-4 32-16,-1 4-12 16,-11 0 4-16,-7-4-8 15,-5-3-24-15,-3 0 8 16,-12 0-312-16,0 0 172 15</inkml:trace>
        </inkml:traceGroup>
        <inkml:traceGroup>
          <inkml:annotationXML>
            <emma:emma xmlns:emma="http://www.w3.org/2003/04/emma" version="1.0">
              <emma:interpretation id="{1C55C989-7FB7-4948-BE76-4313723B3E29}" emma:medium="tactile" emma:mode="ink">
                <msink:context xmlns:msink="http://schemas.microsoft.com/ink/2010/main" type="inkWord" rotatedBoundingBox="13245,14204 14008,14211 13999,15178 13236,15171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301814.0934">5555 9143 456 0,'8'-10'168'0,"-8"6"-128"0,0 1-16 0,0 3 80 0,0 0-64 16,7 7 28-16,-3 6-40 16,-4 15 176-16,8 20-112 15,0 14 48-15,-8 10-80 0,0-6-12 16,-4 2-28-16,-8 5 16 15,-7 6-24-15,-4-3 32 16,-5-8-28-16,1-13 40 16,-4-3-32-16,-7-21 32 15,-1-14-32-15,0-13-4 16,4-18-12-16,8-17-140 16,16-17 76-16,11-7-580 15,15 0 352 1,1-35-124-16</inkml:trace>
          <inkml:trace contextRef="#ctx0" brushRef="#br0" timeOffset="301942.8197">5590 8988 780 0,'11'-7'288'0,"-11"7"-224"0,23 0-20 0,-3 4-4 15,7-1-32-15,4 4-144 16</inkml:trace>
          <inkml:trace contextRef="#ctx0" brushRef="#br0" timeOffset="298904.7023">4939 9494 800 0,'-4'-10'296'0,"20"10"-232"0,15 0-16 0,-8-4 124 15,16 1-104-15,11-1-28 16,12 4-24-16,0 0-248 16</inkml:trace>
          <inkml:trace contextRef="#ctx0" brushRef="#br0" timeOffset="298738.2676">5086 9239 580 0,'-3'-3'216'0,"3"3"-168"0,0-4-12 16,0 4 144 0,11 4-104-16,8-4 24 15,9 3-60-15,3 1-8 16,3-1-20-16,-3 1 0 15,4-1-4-15,0 0 4 16,-4 4-8-16,-4-7-116 16,0 7 60-16</inkml:trace>
        </inkml:traceGroup>
        <inkml:traceGroup>
          <inkml:annotationXML>
            <emma:emma xmlns:emma="http://www.w3.org/2003/04/emma" version="1.0">
              <emma:interpretation id="{560E4874-2E0E-422F-853F-20B3CAE6369F}" emma:medium="tactile" emma:mode="ink">
                <msink:context xmlns:msink="http://schemas.microsoft.com/ink/2010/main" type="inkWord" rotatedBoundingBox="14273,14246 17591,14276 17584,15082 14266,15053"/>
              </emma:interpretation>
            </emma:emma>
          </inkml:annotationXML>
          <inkml:trace contextRef="#ctx0" brushRef="#br0" timeOffset="300236.5073">6143 9091 312 0,'12'-7'112'0,"-12"7"-84"0,8-10-12 16,-5 3 160-1,1 0-100-15,-4 0 68 16,0 7-84-16,-4-6 36 15,1 6-56-15,-9-4-20 16,4 4-12-16,-11 4 68 16,3 6-40-16,-7 4 100 15,0 6-76-15,0 8 52 16,3-1-68-16,1 8 16 16,3-1-40-16,5 1-8 15,3-1-8-15,8-10-4 0,8 4 0 16,-4-15 24-16,15-2-12 15,0-8-108-15,5-3 48 0,-5-10-120 16,8 3 92 0,-8-10-56-16,5-7 72 0,-1-4-60 15,-4 11 64-15,-11-7 32 16,4 13 16-16,-8 8 112 16,3 10-56-16,1 14 120 15,0 3-92-15,11 13 40 16,8 1-68-16,4 4-24 15,8-11-16-15,15 3 8 0,-4-13-8 16,-3-4 16-16,-1-10-16 16,-7-11-40-16,-4-6 20 15,0-7-8-15,-16-11 12 0,-7-13 16 32,3 3-4-32,-23-24-64 15,8 14 32-15,-11 0 40 16,3 10-8-16,0 0 4 15,1 17-4-15,3 4-48 16,4 4 24-16,4 2-12 16,3 11 20-16</inkml:trace>
          <inkml:trace contextRef="#ctx0" brushRef="#br0" timeOffset="303208.6571">6763 9428 416 0,'-8'-6'152'0,"16"6"-116"0,-8 3-12 0,7 7 152 15,5 8-100-15,3 6 52 16,5 3-80-16,11 8 44 16,0 2-52-16,4 5 16 0,-4-1-36 15,0-3 8-15,-4-7-16 16,-4-10 36-16,-4-11-24 15,-3-14 32-15,3-9-32 16,-3-8 4-16,-5-7-16 16,8-3-8-16,-7-10 0 15,0-10-200-15,3-8 108 16,-3-3-104-16,3 4 108 0,-3 6 40 16,3 4 24-16,5 10 64 15,-9 4-24-15,5 6 36 16,3 1-32-16,-7 9 4 15,7-6-16-15,-3 10-24 16,3 1 4-16,-7 2 20 16,7 5-4-16,0-5-28 15,-3 8 8-15,-1-1 4 16,-3 1 8-16,0 3 8 16,-1 0-4-16,-3 0 60 15,0 0-36-15,-1 0 40 16,1 0-36-16,4 0 0 15,-1 0-20-15,1 0 44 16,3 0-28-16,1 0-4 0,-1 0-16 16,1 0 20-16,-1 0-16 15,1 0 32-15,-1 3-28 16,5 1 32-16,7-4-32 16,4 0 12-16,7 0-16 15,17-4 0-15,22-3-4 16,16 4 20-16,8 3-16 15,-8 0-4-15,3 0-4 16,5 0 4-16,0-7-4 16,-5 7-12-16,-18 0 4 15,-12 0 28-15,-16 0-12 16,-7 0 4-16,-12 0-8 0,-4 0-8 16,-8 0 4-16,-4 0-4 15,-7 4 0-15,-12-1-396 16,-7 4 216-16,-16 14-476 15</inkml:trace>
          <inkml:trace contextRef="#ctx0" brushRef="#br0" timeOffset="303719.3208">7680 9222 476 0,'-15'0'176'0,"11"3"-136"0,4 8-12 0,-8-1 208 15,8 7-136-15,-8 7 12 16,8 11-68-16,0-1 92 15,8 1-76-15,0 2 72 0,-8-2-76 16,4-4-4-16,-1-4-32 16,-3-9 16-16,0 2-24 15,-3-9 32-15,-1-1-28 16,4 0 4-16,-8-10-12 0,8 4-8 16,-8 3 4-16,4-4-24 15,4-3 12-15,0 0-4 16,12 3 4-16,-4 1 24 15,15-4-8-15,0 3 16 16,0-3-16-16,4 0 32 16,8 0-24-16,-4-3-4 15,8-1-8-15,-4 1-16 32,-8 3 8-32,0-3 28 15,-8 6-12-15,-7-6-40 16,3 3 16-16,-15-4-236 15,4 8 136-15,-4-8-312 16,0 8 236-16,8 6-324 0</inkml:trace>
          <inkml:trace contextRef="#ctx0" brushRef="#br0" timeOffset="304142.524">8574 9418 496 0,'-4'-17'184'0,"-3"7"-140"0,-5-1-16 15,12 1 128-15,-8-4-92 16,-3 0-8-16,3-3-36 16,-11 0 28-16,3 3-24 15,4 4 40-15,-7 3-36 0,0 0 48 16,3 7-44-16,-3 11 48 16,0 2-48-16,-9 11 116 31,9-3-80-31,0 3 88 15,7 11-88-15,-3-1 28 16,15-3-56-16,7 0 4 16,1-4-28-16,12-3 8 15,-1 4-12-15,0-11 0 16,8-3-4-16</inkml:trace>
          <inkml:trace contextRef="#ctx0" brushRef="#br0" timeOffset="304324.301">9279 9745 756 0,'-8'14'280'0,"8"-14"-216"0,-27 45-20 0,8-21-128 0,-16 0 36 16</inkml:trace>
        </inkml:traceGroup>
        <inkml:traceGroup>
          <inkml:annotationXML>
            <emma:emma xmlns:emma="http://www.w3.org/2003/04/emma" version="1.0">
              <emma:interpretation id="{F01871A6-9821-40C1-AEA0-D4F714810AB1}" emma:medium="tactile" emma:mode="ink">
                <msink:context xmlns:msink="http://schemas.microsoft.com/ink/2010/main" type="inkWord" rotatedBoundingBox="18202,14138 20059,14154 20049,15353 18192,15337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305175.0049">9894 9253 624 0,'0'-10'228'0,"8"6"-176"0,0-3-16 0,-4 4 176 15,3-1-124-15,5 4 52 0,7 0-80 16,5 7-12-16,-1 0-28 16,12 4-4-16,-8-1-8 0,4 4-120 15,4-1 60-15,-4-2-436 16,-4 9 268 0,8-6-168-16</inkml:trace>
          <inkml:trace contextRef="#ctx0" brushRef="#br0" timeOffset="305331.6706">9949 9466 892 0,'-12'4'332'0,"24"3"-260"0,-1-11-20 16,5 4 152-16,15 4-124 16,3-4-52-16,5 3-20 0,11-3-116 15,20 0 56-15,8 4-548 16,-1 6 332-1,-7-10-120-15</inkml:trace>
          <inkml:trace contextRef="#ctx0" brushRef="#br0" timeOffset="305866.3273">11044 9391 676 0,'-8'37'248'0,"1"1"-192"0,3 17-16 0,4-24 68 16,-4 14-68-16,0 14 28 16,-12 9-40-16,5-2 52 15,-1-11-44-15,-15-17 176 0,-4-14-116 16,-4-10 88-16,0-21-104 15,1-17-12-15,-1-21-40 0,0-3-24 16,4-4-8 0,8 0-464-16,11-9 256 0</inkml:trace>
          <inkml:trace contextRef="#ctx0" brushRef="#br0" timeOffset="305994.1716">11079 8919 932 0,'19'0'348'0,"-11"7"-272"0,0 3-20 16,-1 1-48-16</inkml:trace>
          <inkml:trace contextRef="#ctx0" brushRef="#br0" timeOffset="306722.3399">11307 10113 488 0,'4'7'180'0,"-4"-7"-140"0,-8-7-12 0,5 4 216 15,3-4-140-15,0 0 100 16,-4 0-120-16,4-7-4 0,0-3-44 16,4-3 36-16,3-8-40 0,1-13 4 15,0-14-24-15,3-7 0 16,-7 0-4-16,4-4 12 16,0-9-12-16,-8-11-4 15,0-11 0-15,4 4-16 16,3 7 8-16,-7 21-4 15,8 10 0-15,-4 7 0 16,8 7 0-16,-1 6 60 16,5 8-28-16,3 2 24 15,4-2-28-15,0 17 16 16,8-1-20-16,0 8-16 16,4 6-4-16,-8 8-16 15,4 2 12-15,-4 1 4 16,-7 10 4-16,-1 0 16 0,-3 7-8 15,-13 0 16-15,-3 4-16 16,-7-8 32-16,-5 4-24 16,-15-14 12-16,-4 4-16 15,-8-14-156-15,5-4 76 16,-5-3-8-16,12-3 48 16,7-1-88-16,5 1 64 15,11 6-12-15,16 8 40 16,7 6-20-16,16 11 24 15,11 6 28-15,-3 4-4 16,-1 0-8-16,-3-1 0 16,-12-6 28-16,-7-6-12 15,-32-5 172-15,-15-9-24 16,-20-5-76-16,-15 1 8 16,12-7-60-16,-8-3-28 15,16 3-4-15,11-4-204 16,11 1 112-16,12 6-448 15,8 8 304-15,28-1-260 16</inkml:trace>
        </inkml:traceGroup>
        <inkml:traceGroup>
          <inkml:annotationXML>
            <emma:emma xmlns:emma="http://www.w3.org/2003/04/emma" version="1.0">
              <emma:interpretation id="{450E8E40-2772-4D2D-A2E6-FB66F8256A00}" emma:medium="tactile" emma:mode="ink">
                <msink:context xmlns:msink="http://schemas.microsoft.com/ink/2010/main" type="inkWord" rotatedBoundingBox="20504,15043 20608,15044 20607,15154 20504,15154"/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306953.8483">12302 9814 1048 0,'-8'27'388'0,"8"-27"-300"0,-27 42-28 0,-4-22-196 16,-7 1 60-16</inkml:trace>
        </inkml:traceGroup>
        <inkml:traceGroup>
          <inkml:annotationXML>
            <emma:emma xmlns:emma="http://www.w3.org/2003/04/emma" version="1.0">
              <emma:interpretation id="{E5869CD9-86E8-4975-8850-C263DB5E7461}" emma:medium="tactile" emma:mode="ink">
                <msink:context xmlns:msink="http://schemas.microsoft.com/ink/2010/main" type="inkWord" rotatedBoundingBox="21179,14117 24813,14149 24800,15608 21166,15576"/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308434.8976">12941 10347 404 0,'-16'-14'148'0,"13"4"-112"0,-9-4-12 16,8 4 144-16,4-7-96 0,0-4 32 16,0-3-60-16,0-3-20 15,4-11-12-15,-4-7 24 0,0-17-20 16,0-24 32-16,0 0-32 16,-8 3-12-16,16 11-8 15,-8 0 40-15,0 3-24 16,0 0 36-16,19 0-32 15,-11 4 48-15,11 7-36 16,-7 3 28-16,7 10-28 16,8 7 8-16,-7 4-20 15,7 6 8-15,-8 11-12 0,8 0 0 16,-7 6-4-16,-1 8-32 16,-11 6 12-16,0 8 24 15,-5 9-8 1,-6 8 8-16,-5 3-4 0,-12 0-76 15,1 0 36-15,-4-7-40 16,0-4 40-16,-1-6-8 16,5 3 24-16,7-6-16 15,12-1 16-15,8 4-8 16,4 3 12-16,7 7-8 16,8 7 8-16,-7 3 8 15,7-3 4-15,0-3 8 16,-8-4-4-16,-15-3 24 15,0-1-16-15,-12-2 68 16,-7-5-48-16,-5-2 40 0,-7-4-40 16,-4-11 8-16,-7 4-24 15,-1-7 0-15,-4 4-8 16,12-4-164-16,4 3 84 16,8 1-508-1,7 10 320-15,8 3-16 16</inkml:trace>
          <inkml:trace contextRef="#ctx0" brushRef="#br0" timeOffset="308749.9055">13417 9532 728 0,'12'0'268'0,"23"3"-208"0,11 1-16 16,-15-4-16-16,23 0-24 0,-7-4-144 31</inkml:trace>
          <inkml:trace contextRef="#ctx0" brushRef="#br0" timeOffset="308616.1756">13483 9277 892 0,'11'-24'332'0,"9"24"-260"0,15-7-20 16,-24 7 64-16,5 0-76 15,11 7-16-15,-8 0-16 16,4 10-204-16,1-3 108 16,-5 10-588-16</inkml:trace>
          <inkml:trace contextRef="#ctx0" brushRef="#br0" timeOffset="309276.4893">14067 9153 540 0,'-42'-7'200'0,"19"31"-156"0,-8 14-12 16,19-3 124-16,-11 9-92 16,11 5 16-16,1-5-44 15,11 1 0-15,11-7-20 16,1-11 8-16,11-6-12 0,8-4-8 16,4-6 0-16,-8-8-136 31,4 0 72-31,0-9-180 0,-8-12 136 15,-4-2-172-15,1-4 160 16,-16-4-32-16,-4 7 88 16,-4 11 448-16,-4 10-208 15,0 10 108-15,4 4-168 16,4 10 16-16,20 0-80 0,-1 1 0 16,1-8-32-16,10-4 4 15,5-6-16-15,4-3 36 0,0-8-24 16,-12-6 12-16,0-7-20 15,0-4 0-15,-15-10-8 16,-5-10 4 0,-7-14-8-16,0-4-116 0,-7 4 60 15,3 21-40-15,4 13 52 16,0 14-380 0</inkml:trace>
          <inkml:trace contextRef="#ctx0" brushRef="#br0" timeOffset="309817.8408">14741 9563 624 0,'0'27'228'0,"8"1"-176"0,-1 6-16 15,5-6 60-15,0-1-60 16,11 4 76-16,-4 0-64 15,-7-10 36-15,-1-11-48 16,5-10 16-16,-4-14-32 0,-5-6-8 16,1-8-8-16,-8-3 20 0,0-7-12 15,0-6-100 1,4-22 44-16,-4-13-132 16,0-7 100-16,15 7-44 0,-11 10 72 15,4 18 60 1,8 6-4-16,3 7 100 15,0 0-60-15,1 11 84 16,-1 2-76-16,0 8 36 16,1 0-56-16,-1 3 8 0,0 4-28 15,1 0 0-15,-5 3-8 16,-3 3 12-16,11 1-12 16,4-1 24-16,8 8-20 15,8-1 12-15,15 1-12 0,4-1-8 16,19 1 0-16,23-1-4 15,1 1 0-15,-12-4 16 16,-12 3-8-16,-15-3 4 16,-4-3-4-16,-20-4 28 15,-7 0-20-15,-8-4 20 16,-7 1-20-16,-13 3-36 16,-7 4 12-16,-3 10-300 15,-5 3 172-15,-8 7-588 16</inkml:trace>
          <inkml:trace contextRef="#ctx0" brushRef="#br0" timeOffset="310219.7208">15012 9281 832 0,'0'55'308'0,"8"-31"-240"0,-16 14-20 0,8-14 176 15,0 3-132-15,-8 4 36 16,8 0-80-16,0 0 16 16,-4-10-36-16,4-4 36 0,0-3-36 15,0 3 4-15,0-7-20 0,4-3 20 16,-4-7-20-16,8 7-20 15,0-4 0-15,3 1 4 16,1-1 4-16,11 1 24 16,4-4-12-16,-4 0 24 15,12 0-24-15,4 3-12 16,0 1-4-16,-1 2 12 16,1 5-4-16,-4-1 8 15,-8 0-8-15,0-3-144 16,-7 0 76-16,-9 0-344 15,12-3 228-15</inkml:trace>
          <inkml:trace contextRef="#ctx0" brushRef="#br0" timeOffset="310551.8686">15926 9384 624 0,'11'-31'228'0,"-11"24"-176"0,4-7-16 0,-4 4 116 16,0-4-92-16,-4-3 108 16,-11 3-96-16,-5 4 16 15,-7 3-52-15,-4 3 64 0,-11 15-52 0,-5 9 88 16,8 11-76-16,1 4 60 15,7 13-68-15,8-7 84 16,11-3-76-16,12 0-12 16,12 0-28-16,11-4 20 15,0-3-24-15,12-3 12 16,11-8-16-16,-7-6-184 16,8-7 96-16,-9 0-412 15,1-7 272-15</inkml:trace>
          <inkml:trace contextRef="#ctx0" brushRef="#br0" timeOffset="310764.0901">16498 10024 1132 0,'-7'-7'420'0,"-5"31"-328"0,12 10-24 0,0-16-248 15,-27 2 84-15,-16 18-700 16</inkml:trace>
        </inkml:traceGroup>
      </inkml:traceGroup>
    </inkml:traceGroup>
    <inkml:traceGroup>
      <inkml:annotationXML>
        <emma:emma xmlns:emma="http://www.w3.org/2003/04/emma" version="1.0">
          <emma:interpretation id="{5E66836D-DA10-44EF-9245-B6337B139438}" emma:medium="tactile" emma:mode="ink">
            <msink:context xmlns:msink="http://schemas.microsoft.com/ink/2010/main" type="paragraph" rotatedBoundingBox="5189,15841 15317,15969 15305,16964 5177,1683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B7B90D2-6348-499D-8E82-10843CA9E9BF}" emma:medium="tactile" emma:mode="ink">
              <msink:context xmlns:msink="http://schemas.microsoft.com/ink/2010/main" type="inkBullet" rotatedBoundingBox="5189,15841 6062,15852 6052,16599 5180,16588"/>
            </emma:interpretation>
          </emma:emma>
        </inkml:annotationXML>
        <inkml:trace contextRef="#ctx0" brushRef="#br0" timeOffset="330264.5926">-2807 10953 476 0,'12'-17'176'0,"-12"17"-136"0,11-14-12 0,-11 4 92 16,12 10-72-16,-4-21 132 15,-1 14-104-15,-7-3 44 16,8-4-72-16,-4 0 20 15,0 11-40-15,0-11 8 16,-4 7-20-16,8-3 28 16,-1-4-28-16,-3 0 20 15,4 4-20-15,-4-4-8 16,4 0-4-16,-8 4 12 16,7-4-8-16,-7 1 4 15,8 2-4-15,-16-3 4 16,8 8-8-16,-7-5 8 15,7 4-8-15,-12-6-12 16,4 13 4-16,-3-11 20 16,3 11-8-16,-12-13 4 15,13 13-4-15,-1-7-8 16,-4 7 4-16,5 0-4 16,-5 0 0-16,4 0-12 15,1 0 8-15,-9 7-24 16,8-7 16-16,-11 13 24 15,3-9-8-15,-3 9-16 0,0 8 4 16,-1-11 4-16,1 4 4 0,-8 0 0 16,0 3 0-1,4 0-28-15,-1 4 16 0,5-4 24 16,0 7-8-16,7 4 0 16,4 10 0-16,1 3 12 15,7-3-8-15,0 7-4 16,7-8 0-16,1-6 12 15,0-10-8-15,3 0 32 16,1-4-24-16,7-10 12 16,1-4-16-16,3-10-16 15,0 4 0-15,-3-11 12 16,3 4-4-16,-4-7-20 16,1-1 8-16,-5-6-12 15,0 4 8-15,-3-11 16 16,4 7 0-16,-5-7-4 15,-3 7 4-15,4-4-4 16,-5 4 0-16,-3 7-12 16,0-4 8-16,-4 11-4 15,8 3 0-15,-8-7 8 16,4 14 0-16,-4-7-20 16,0 7 12-16,-4 0-4 15,4 7 4-15,-8 0 16 16,8 7-4-16,-4 3 24 15,0 7-16-15,-3 7 4 16,7 7-8-16,-4 0-8 0,4 0 4 16,0-1 12-16,4-6-8 15,-1-7 48-15,5 4-28 16</inkml:trace>
        <inkml:trace contextRef="#ctx0" brushRef="#br0" timeOffset="330955.7641">-2509 11355 464 0,'0'0'176'0,"0"0"-140"0,8-3-8 0,-8 0 136 15,0 6-96-15,0-3 112 16,0 0-100-16,4 0 20 16,4 0-60-16,-8 0 72 15,0 0-60-15,0 0 28 16,0 0-48-16,0 0 8 15,0 0-24-15,0 0 28 16,0 0-28-16,0 0 84 16,0 0-56-16,0-3 32 15,0 3-44-15,0-4 8 16,0 8-24-16,0-4-36 16,0 0 12-16,0 0-24 15,11-4 16-15,9 4-8 16,-5 4 12-16,4-4 16 15,-3 3 0-15,3 0-4 16,1 1 4-16,-5-1 20 16,8 1-12-16,-15-4-12 15,4 3-4-15,-8-3 40 16,3 0-24-16,-3 0 44 16,0 0-32-16,0-3 12 15,0 3-20-15,0-4-256 16,-4 4 132-16,7-3-380 15,13 3 272-15</inkml:trace>
      </inkml:traceGroup>
      <inkml:traceGroup>
        <inkml:annotationXML>
          <emma:emma xmlns:emma="http://www.w3.org/2003/04/emma" version="1.0">
            <emma:interpretation id="{BD91B503-2ECE-4663-9CFE-2B23EFE35339}" emma:medium="tactile" emma:mode="ink">
              <msink:context xmlns:msink="http://schemas.microsoft.com/ink/2010/main" type="line" rotatedBoundingBox="6660,15895 15317,16004 15305,16964 6648,16855"/>
            </emma:interpretation>
          </emma:emma>
        </inkml:annotationXML>
        <inkml:traceGroup>
          <inkml:annotationXML>
            <emma:emma xmlns:emma="http://www.w3.org/2003/04/emma" version="1.0">
              <emma:interpretation id="{4F70FA22-7C2C-4F94-9551-EA0EDDE0B3CE}" emma:medium="tactile" emma:mode="ink">
                <msink:context xmlns:msink="http://schemas.microsoft.com/ink/2010/main" type="inkWord" rotatedBoundingBox="6660,15908 8124,15927 8113,16760 6649,16742"/>
              </emma:interpretation>
              <emma:one-of disjunction-type="recognition" id="oneOf35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332860.8495">-713 10715 392 0,'-3'-6'148'0,"3"6"-116"0,-12 0-8 0,4 0 120 16,8 6-84-16,-8-6 72 15,5 7-76-15,-9 4 48 16,8-4-60-16,-7 6 60 16,3 8-64-16,-8 6 44 15,9 4-48-15,-13 21 32 16,9 3-36-16,-5 7 24 16,4-3-28-16,1-4 8 15,3-7-20-15,4-7 8 16,4-7-12-16,-4-6 20 15,8-4-20-15,-4-7 12 16,0 0-12-16,0-10-264 16,0-3 140-16</inkml:trace>
          <inkml:trace contextRef="#ctx0" brushRef="#br0" timeOffset="332531.9205">-654 10746 780 0,'-8'-6'288'0,"8"6"-224"0,8-7-20 0,-1 3 12 16,9 4-40-16,7-7 4 15,4 0-12-15,12-3 4 16,-1 7-8-16,13-4 16 16,-1 7-12-16,0 0 4 15,-3 3-4-15,-12 1 4 16,-4 3-8-16,-12-1 60 15,0 1-36-15,-7 0 32 16,-4 0-32-16,-12-3 52 16,4-1-44-16,-8 4 20 15,4 0-36-15,-15 3-220 16,3 0 108-16,-11 8-496 16,4-1 332-16</inkml:trace>
          <inkml:trace contextRef="#ctx0" brushRef="#br0" timeOffset="333597.0385">-473 11321 580 0,'0'0'216'0,"0"0"-168"0,4 0-12 15,-4 0 92 1,0 0-76-16,0 0 52 16,0 7-64-16,0 0-12 15,0 10-16-15,-4-3 32 16,1 3-20-16,-5-3 48 15,8 10-40-15,-8-10-16 16,8 10-8-16,-12-11 16 16,12 1-12-16,-3-3 4 15,3-5-8-15,-4 5 4 16,8-4-8-16,-4-4-4 0,3 0 4 0,-3-3 12 31,0 0-8-31,0 0-4 0,0 0 0 0,0 0 20 16,0 0-12-16,0 0 4 15,0 0-8-15,4 0-24 16,0 0 8-16,-4 0-4 16,0 0 4-16,0 0 8 15,12 0 0-15,-8 0-12 16,11 0 8-16,-11-3-16 16,12 3 12-16,-5-3 20 15,9 3-4-15,3-4-28 16,0 4 8-16,0-3 32 15,8-1-12-15,-11 1 0 16,-1 3-4-16,-4-7 56 16,1 7-32-16,-5-3 32 15,1 6-32-15,-4-3-8 16,3 0-12-16,-7 0 4 16,0 0-8-16,-4 0 32 15,0 0-20-15,0 0 20 16,0 0-20-16,0 0-156 15,0 0 72-15,-4 0-360 16,0 7 240-16</inkml:trace>
          <inkml:trace contextRef="#ctx0" brushRef="#br0" timeOffset="331809.6163">-1645 10960 676 0,'-4'-4'248'0,"4"4"-192"0,4 0-16 15,-4 0 92 1,0 0-80-16,3 0 32 15,1 4-48-15,0-4 20 16,12 0-28-16,-1-4 28 16,8 4-32-16,8-7 20 15,0 1-24-15,8-1 16 16,-4 7-20-16,0-4 0 0,-4 4-8 16,-8-3 12-16,0 6-12 0,-11-3 24 15,-1 7-20 1</inkml:trace>
          <inkml:trace contextRef="#ctx0" brushRef="#br0" timeOffset="332113.167">-1649 11190 624 0,'0'-3'228'0,"0"3"-176"0,0 3-16 0,7-3 88 16,1 7-76-16,4-3 52 15,3-1-60-15,5-3 32 16,-5 3-40-16,8-3 36 16,4 0-40-16,4 0 12 15,0 0-24-15,0 0 20 16,-4 7-24-16,-3-7 4 15,-1 0-8-15,-4 4 4 16,-3 3-8-16,-5-7-276 16,5 0 148-16</inkml:trace>
        </inkml:traceGroup>
        <inkml:traceGroup>
          <inkml:annotationXML>
            <emma:emma xmlns:emma="http://www.w3.org/2003/04/emma" version="1.0">
              <emma:interpretation id="{264ADA48-E20F-42EF-B995-9D06316A6A5A}" emma:medium="tactile" emma:mode="ink">
                <msink:context xmlns:msink="http://schemas.microsoft.com/ink/2010/main" type="inkWord" rotatedBoundingBox="8565,16054 9509,16066 9498,16891 8555,16879"/>
              </emma:interpretation>
              <emma:one-of disjunction-type="recognition" id="oneOf36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335127.0574">646 11218 384 0,'0'-7'140'0,"0"7"-108"0,4 0-8 0,0 0 188 16,0 0-120-16,0-7 16 15,3 0-64-15,-3 0 12 16,4 4-28-16,-4-11 52 16,4 7-44-16,-4-10 28 15,-4 3-36-15,3-3 0 16,1 3-16-16,-4-10 28 16,4 4-24-16,-4-11 12 15,0 13-16-15,-8-13 12 16,8 18-16-16,-3-11 16 15,3 10-16-15,0 0-4 16,0 4 0-16,-8-4-4 16,4 7 0-16,-8-10 0 15,8 10 0-15,-11 0 8 16,7 0-4-16,-7 4-4 16,7-4 4-16,-15 0-16 15,15 7 8-15,-19 0-24 16,11 0 16-16,-7 7-4 15,0 0 8-15,-12 7 16 16,8 6-4-16,-12 15-36 16,12-4 16-16,-8 13 24 15,12 1-4-15,-4 3 20 16,12 0-16-16,-1-3-20 16,12-7 4-16,8-7 20 15,4-4-4-15,7-6 32 16,5-4-24-16,-1-6 48 15,4-1-36-15,0-3-4 0,1-7-16 16,3 0-16-16,0-4 4 0,0-3-60 16,-4 4 36-16,4-7-76 15,0-1 60-15,-3-6 20 16,-5 7 16-16,0-21-4 16,-3 7 8-16,-5-7 12 15,1 3-4-15,-4-10-12 16,3 14 4-16,-7-7-4 15,4 14 0-15,-8 3 8 16,4 1 0-16,-4 6 8 16,0 3-4-16,-4 15 52 15,0-4-32-15,-4 13 24 16,5-3-28-16,-9 7 44 16,8 7-36-16,-4-3 12 15,4 3-24-15,1-7 0 16,3 0-8-16,0 4 4 15,3-11-8-15,1 0 68 16,8 4-40-16,0-14-128 16,-1 10 52-16,5-3-452 15,-1-4 272-15</inkml:trace>
          <inkml:trace contextRef="#ctx0" brushRef="#br0" timeOffset="335547.7642">863 11435 624 0,'-12'0'228'0,"12"0"-176"0,-3 0-16 0,-1 0 176 16,8 0-124-16,-4 0 60 16,0 0-84-16,0 0-12 15,0 0-32-15,0 0 40 16,0 0-32-16,3 0 4 16,9 0-20-16,7 0 20 15,5 0-20-15,14-4 4 16,-7 4-8-16,8-7-16 15,0 7 4-15,-8-3 28 16,-4 3-12-16,-4-4 4 16,-4 8-8-16,-7-8 36 15,0 4-20-15,-9-3 32 16,9 6-32-16,-12-6-4 16,0 3-12-16,0-3-236 15,4 3 124-15</inkml:trace>
          <inkml:trace contextRef="#ctx0" brushRef="#br0" timeOffset="335895.8456">1026 11311 496 0,'3'-4'184'0,"-3"4"-140"0,4 0-16 0,-4 0 164 16,0 0-112-16,0 0 100 16,0 7-104-16,-7 3 28 15,-1 4-60-15,-4 7 36 16,1 3-44-16,-5 7 16 15,8 0-32-15,-7 7-28 16,7 0 4-16,-3-4 44 16,3-3-20-16,0-7 24 15,4-3-24-15,-7-8-96 16,11 1 40-16</inkml:trace>
        </inkml:traceGroup>
        <inkml:traceGroup>
          <inkml:annotationXML>
            <emma:emma xmlns:emma="http://www.w3.org/2003/04/emma" version="1.0">
              <emma:interpretation id="{AB7DEE2D-61AE-4A66-9F5F-CF411F1570F9}" emma:medium="tactile" emma:mode="ink">
                <msink:context xmlns:msink="http://schemas.microsoft.com/ink/2010/main" type="inkWord" rotatedBoundingBox="10824,15947 11759,15959 11751,16598 10816,16586"/>
              </emma:interpretation>
              <emma:one-of disjunction-type="recognition" id="oneOf37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338810.5186">2729 11338 580 0,'11'-7'216'0,"-11"7"-168"0,24-13-12 15,-13 6 156 1,5 0-112-16,-1-7 36 16,5 11-68-16,-5-11 60 15,1 4-60-15,-9-8 44 16,5 5-52-16,-16-5-4 0,4 8-20 0,-19-4-4 31,-1 11-4-31,-18-11 4 0,-1 7-8 0,-11 4-36 16,7 6 16-16,-3 4 4 15,7 0 12-15,8 0-56 16,15 3 32-16,1 4-24 16,11 0 28-16,8-4 44 15,4 4-12-15,15-11 36 16,4 4-32-16,8-10 12 16,0-4-16-16,-4 0 20 15,-4 0-20-15,-8 0-32 16,-3 0 12-16,-9 7-36 15,-3 11 28-15,-8-1-12 16,0 11 16-16,4-4-52 16,4 3 32-16,12-9 16 15,7 6 12-15,8-3 28 16,4-1-12-16,4-13 40 16,-1 7-28-16,5-14 20 15,-4 4-24-15,-1-11 0 16,-3 4-12-16,-4-7-24 15,0 3 8-15,-4-10-76 16,0 3 48-16,4-24-40 16,0 1 44-16,4-22 28 15,-4 8 4-15,0-4-16 16,0 10 8-16,-8 4 12 16,0 14 0-16,-15-1 84 15,4 15-44-15,-12-4 32 0,0 10-44 16,-20 0-8-16,13 7-16 15,-13 7-24-15,-3 7 8 16,-16 17-40-16,8 7 28 16,-19 28 40-16,15 3-8 15,-3 13 16-15,7-2-16 16,3-8 12-16,13-7-16 16,0-9-56-16,11-12 24 15,0-6-228-15,4-7 140 16</inkml:trace>
          <inkml:trace contextRef="#ctx0" brushRef="#br0" timeOffset="338976.016">3054 10925 872 0,'-4'-3'324'0,"4"3"-252"0,20 0-20 15,3-4 40 1,4 4-60-16,31 0 40 15,8 4-40-15,19 6-440 16,8 7 220-16</inkml:trace>
        </inkml:traceGroup>
        <inkml:traceGroup>
          <inkml:annotationXML>
            <emma:emma xmlns:emma="http://www.w3.org/2003/04/emma" version="1.0">
              <emma:interpretation id="{ED0004CA-95FB-4993-9C1D-0E0977F86CE6}" emma:medium="tactile" emma:mode="ink">
                <msink:context xmlns:msink="http://schemas.microsoft.com/ink/2010/main" type="inkWord" rotatedBoundingBox="12953,15986 14686,16008 14679,16532 12947,16510"/>
              </emma:interpretation>
              <emma:one-of disjunction-type="recognition" id="oneOf38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339634.2151">4672 11001 996 0,'-27'-31'368'0,"27"31"-284"0,4-7-24 0,4 0 116 16,7 7-108-16,1-3-36 16,15 3-24-16,3-4 36 15,5 15-24-15</inkml:trace>
          <inkml:trace contextRef="#ctx0" brushRef="#br0" timeOffset="339460.0776">4835 10839 880 0,'-16'-27'328'0,"16"27"-256"0,8-14-16 0,-4 7 36 16,0 4-60-16,0-8-20 16,15 11-12-16,-4-7-20 15,5 1 12-15,3 2 4 16,0 4 4-16,1 4-12 16,-1 2 8-16,-12 5 4 15,5 3 0-15,-20 6 24 16,0 1-12-16,-19 13 24 15,0 4-24-15,-12 3 4 16,12 1-8-16,-12-1-16 16,15-3 4-16,-11 0 28 15,16-14-12-15,-4 3 4 16,11-3-8-16,4 0-16 16,4-3 4-16,4-4 48 15,4-3-24-15,7-4 16 16,4-3-20-16,5 0 20 0,-1-7-24 0</inkml:trace>
          <inkml:trace contextRef="#ctx0" brushRef="#br0" timeOffset="339993.6214">5288 11149 748 0,'-8'7'276'0,"8"-7"-216"0,12 3-16 0,-1-3 68 16,5 7-72-16,15-3 16 16,7-1-32-16</inkml:trace>
          <inkml:trace contextRef="#ctx0" brushRef="#br0" timeOffset="339867.0723">5419 10912 1016 0,'8'-11'376'0,"-8"11"-292"0,12-7-20 16,-5 4 32-1,1 3-64-15,4 0 16 16,15 3-32-16,0 1-148 0,0 3 68 0</inkml:trace>
          <inkml:trace contextRef="#ctx0" brushRef="#br0" timeOffset="340321.4858">6217 11008 684 0,'11'-10'252'0,"-11"6"-192"0,-15 4-20 15,-1 0 76 1,9 7-72-16,-20 7 112 0,-4 3-84 16,0 4 40-1,7 3-64-15,-3 7-8 16,8 0-24-16,0 3-20 0,19-3 0 15,7-3 64-15,13-4-32 0,15-7 40 16,7 0-36-16,12-10-72 31,1-7 20-31,-9-7 8 0,-3 7 8 0,-12-21 36 16,-8 1-16-16,-16-18 12 16,-7 7-16-16,-7-10-8 15,7 6 0-15,-12 8-40 16,4 10 20-16</inkml:trace>
        </inkml:traceGroup>
        <inkml:traceGroup>
          <inkml:annotationXML>
            <emma:emma xmlns:emma="http://www.w3.org/2003/04/emma" version="1.0">
              <emma:interpretation id="{150DA239-DE61-4785-98E5-5A7C4A53AB77}" emma:medium="tactile" emma:mode="ink">
                <msink:context xmlns:msink="http://schemas.microsoft.com/ink/2010/main" type="inkWord" rotatedBoundingBox="15293,16732 15308,16733 15307,16748 15292,16747"/>
              </emma:interpretation>
              <emma:one-of disjunction-type="recognition" id="oneOf39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1" brushRef="#br0">6987 11503 0</inkml:trace>
        </inkml:traceGroup>
      </inkml:traceGroup>
    </inkml:traceGroup>
    <inkml:traceGroup>
      <inkml:annotationXML>
        <emma:emma xmlns:emma="http://www.w3.org/2003/04/emma" version="1.0">
          <emma:interpretation id="{9FD12311-19C8-49BE-9456-6856045BC87F}" emma:medium="tactile" emma:mode="ink">
            <msink:context xmlns:msink="http://schemas.microsoft.com/ink/2010/main" type="paragraph" rotatedBoundingBox="3140,16987 23854,17283 23830,18913 3117,186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62961C9-DE88-43F3-B9D0-A24B7B5EDD4E}" emma:medium="tactile" emma:mode="ink">
              <msink:context xmlns:msink="http://schemas.microsoft.com/ink/2010/main" type="line" rotatedBoundingBox="3140,16987 23854,17283 23830,18913 3117,18616"/>
            </emma:interpretation>
          </emma:emma>
        </inkml:annotationXML>
        <inkml:traceGroup>
          <inkml:annotationXML>
            <emma:emma xmlns:emma="http://www.w3.org/2003/04/emma" version="1.0">
              <emma:interpretation id="{721654F7-C30A-4AE5-AB4B-D01E45C4FCB1}" emma:medium="tactile" emma:mode="ink">
                <msink:context xmlns:msink="http://schemas.microsoft.com/ink/2010/main" type="inkWord" rotatedBoundingBox="3134,17380 4929,17406 4917,18249 3122,18223"/>
              </emma:interpretation>
              <emma:one-of disjunction-type="recognition" id="oneOf40">
                <emma:interpretation id="interp52" emma:lang="" emma:confidence="1">
                  <emma:literal/>
                </emma:interpretation>
              </emma:one-of>
            </emma:emma>
          </inkml:annotationXML>
          <inkml:trace contextRef="#ctx0" brushRef="#br0" timeOffset="353942.0463">-4015 12574 748 0,'-7'-4'276'0,"11"4"-216"0,3-3-16 16,-7 3 128-16,8 3-104 16,4 1-28-16,7-4-24 15,8 6 8-15,8 1-12 16,7-3-180-16,5 3 92 0</inkml:trace>
          <inkml:trace contextRef="#ctx0" brushRef="#br0" timeOffset="353789.0809">-3953 12457 612 0,'0'-45'228'0,"0"35"-180"0,8-4-12 16,4 7 116-16,3 0-92 15,5 4 20-15,-1 6-48 16,12 7 4-16,-4 4-20 16,0 7-8-16,-8-1-4 0,-7 1 20 15,-8 3-12-15,-12 4 32 16,-15-1-28-16,-12 8 20 0,-4-1-20 16,1 4 20-16,3-7-24 15,4-7-12-15,4 3-4 16,11-9 4-16,5-5 0 15,7-2-44-15,8-4 24 16,7-7 8-16,9 6 8 16,11-6 4-16,3 0 0 15,1 4-100-15,-4 3 56 16,-8-7-244-16,-7 7 160 16,-12 0-360-16</inkml:trace>
          <inkml:trace contextRef="#ctx0" brushRef="#br0" timeOffset="354229.6503">-3477 12285 716 0,'8'-11'264'0,"-4"15"-204"0,4 3-16 0,3 6 116 16,5 4-96-16,3 14 16 15,1 11-44-15,-9 9 8 16,-15 18-24-16,1 10 28 0,-5 0-32 16,-8 4-76-16,-7-11 32 15,0-13-28-15,-4-11 36 0,0-10-16 16,3-14 20-16,5-7-228 15,7-7 132-15,5-10-436 16</inkml:trace>
          <inkml:trace contextRef="#ctx0" brushRef="#br0" timeOffset="353159.2223">-5145 12202 340 0,'0'-10'128'0,"0"10"-100"0,-15 0-8 15,15 6 156-15,-4-2-100 16,-4-1 32-16,8 1-64 0,0 6 8 16,8 7-32-16,-4 7 16 0,11 14-20 15,12 7 44-15,8 7-32 16,0 6 12-16,4 11-24 15,-1 0 28-15,1 3-28 16,-8-10-4-16,-4-10-8 16,-8-8 4-16,1-9-4 15,-5-11 32-15,1-10-20 16,-5-14 40-16,5-14-32 0,-1-21-4 16,8-20-12-16,1-3 12 15,3-8-12-15,0 18 16 16,4-14-16-16,-4 11 32 15,4 6-24-15,-4 4 40 16,-4 3-32-16,0 14 32 16,-7 3-32-16,-1 4-32 15,-3 0 4-15,0 13-60 16,-1 15 32-16,9-5-408 16,3-2 244-16</inkml:trace>
          <inkml:trace contextRef="#ctx0" brushRef="#br0" timeOffset="353444.7573">-3945 12198 572 0,'-8'-17'208'0,"8"10"-160"0,-11 1-12 0,11 6 112 15,-8 0-88-15,-4 3 8 16,-3 0-40-16,3 15-16 15,-7-1-8-15,0 7 28 0,-9 7-16 16,1 7 12-16,0 13-16 16,-4 1 20-16,4 6-20 15,4 11 24-15,7 7-24 16,13 10 4-16,6-17-8 0,5-7 28 16,4-11-20-1,7-16 12-15,4 3-16 0,1-21-376 16,-9-3 196-16</inkml:trace>
        </inkml:traceGroup>
        <inkml:traceGroup>
          <inkml:annotationXML>
            <emma:emma xmlns:emma="http://www.w3.org/2003/04/emma" version="1.0">
              <emma:interpretation id="{D746A020-0D8C-4B34-8767-58601DE16092}" emma:medium="tactile" emma:mode="ink">
                <msink:context xmlns:msink="http://schemas.microsoft.com/ink/2010/main" type="inkWord" rotatedBoundingBox="5661,17734 6080,17740 6076,18058 5656,18051"/>
              </emma:interpretation>
              <emma:one-of disjunction-type="recognition" id="oneOf41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354782.3326">-2644 12735 820 0,'-4'0'304'0,"19"11"-236"0,24-1-20 16,-12-3 108-16,16 0-96 16,7 0 20-16,4 3-48 15,-11-3 32-15,3 7-36 16,-7-4-324-16,-4-3 164 0,-8-4-560 16</inkml:trace>
          <inkml:trace contextRef="#ctx0" brushRef="#br0" timeOffset="354586.4994">-2447 12512 860 0,'4'-4'320'0,"4"4"-248"0,0 0-20 0,3 4 68 15,9-4-76-15,-1 0 8 0,8 0-32 16,0 0 24-16,4 0-28 15,-4 7-208-15,-8-1 104 0</inkml:trace>
        </inkml:traceGroup>
        <inkml:traceGroup>
          <inkml:annotationXML>
            <emma:emma xmlns:emma="http://www.w3.org/2003/04/emma" version="1.0">
              <emma:interpretation id="{B96548C2-02FC-4291-94CC-E33DA0952D2C}" emma:medium="tactile" emma:mode="ink">
                <msink:context xmlns:msink="http://schemas.microsoft.com/ink/2010/main" type="inkWord" rotatedBoundingBox="6990,17086 9868,17127 9849,18448 6971,18407"/>
              </emma:interpretation>
              <emma:one-of disjunction-type="recognition" id="oneOf42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356551.1837">-1065 12746 352 0,'0'-4'132'0,"0"-3"-104"0,0 4-8 0,0-1 168 0,0-6-108 15,8 3 72-15,4-10-88 16,-5 3 72-16,9-10-80 16,3 4 24-16,0-1-44 0,1-3-12 15,3 7-16-15,-7-1 36 16,-5 1-20-16,-3 7 4 15,-8-7-16-15,-8 3 12 16,-3 4-16-16,-5-8 4 16,-7 1-4-16,0 0-16 15,-4 3 4-15,3 4-4 16,1 10 0-16,-8 7-36 16,-8 3 24-16,1 18-28 15,-1 3 28-15,0 20 20 16,4 8 0-16,8 6-8 0,8 0 4 15,19-10-4-15,8-10 0 16,7-4 16-16,12-20-4 16,8-7 40-16,4-14-20 15,-4 0-136-15,-1-17 60 16,-3-11-104-16,-3-10 88 16,-9-6 0-16,0 2 40 15,-11 4 28-15,-8 7 0 16,-8 7 28-16,1 11-16 15,7 13 100-15,-12 13-60 0,4 25 20 16,4 10-40-16,-3 7-12 16,7 4-12-16,-4-7 20 15,4-8-16-15,7-9 32 16,-3-8-28-16,0-3-120 16,0-3 56-16</inkml:trace>
          <inkml:trace contextRef="#ctx0" brushRef="#br0" timeOffset="356764.2026">-883 13007 820 0,'4'-3'304'0,"8"6"-236"0,11 7-20 0,0-10 0 15,12 0-36-15,11 0 24 16,-7 4-24-16,8-4-64 16,-17 0 24-16,5 0-384 15,-15 3 228-15,-13 1-208 16</inkml:trace>
          <inkml:trace contextRef="#ctx0" brushRef="#br0" timeOffset="356974.6338">-674 12790 520 0,'0'-13'192'0,"0"13"-152"0,-8 17-8 0,8 0 160 0,-7 14-112 15,-5 10 64-15,4 4-84 16,-11-4-8-16,7 1-32 16,-7-5 4-16,7-2-12 0,-3-1 0 15,7-6-4-15,8-8-52 16,8-9 28-16,7-4-524 15,-3-4 296 1,3-3-88-16</inkml:trace>
          <inkml:trace contextRef="#ctx0" brushRef="#br0" timeOffset="357407.977">-120 12863 560 0,'19'10'208'0,"0"-7"-164"0,9 4-8 0,-9-7 100 16,8-3-80-16,4-4 32 15,4-7-52-15,-4 11 12 16,7-18-28-16,-7 4 16 0,-7 3-20 15,-9-13 20-15,-7 9-24 16,-8-6 4-16,-8 0-8 16,-3-3-8-16,-5 9 4 15,-3-6-4-15,-1 11 0 16,-3 6-12-16,-4 3 8 0,-4 8 4 16,-4 16 0-1,-3 22 32-15,-1 9-16 0,-8 15 4 16,9-4-12-16,18-11-8 15,13-9 4-15,14-1 12 16,13-10-8-16,26-11 60 16,16-2-40-16,-4-11-108 15,16-7 40-15,-5-7-432 16,-3 14 256 0,-19-1-204-16</inkml:trace>
          <inkml:trace contextRef="#ctx0" brushRef="#br0" timeOffset="357742.5221">182 12188 944 0,'-12'-17'352'0,"12"14"-276"0,8-8-20 0,3 11 24 0,13 0-56 16,10 0-12-16,17 11-4 15,11-5 36-15,7 12-24 16,-3-5-256-16,-8-2 128 0,0 6-600 16</inkml:trace>
          <inkml:trace contextRef="#ctx0" brushRef="#br0" timeOffset="358222.8006">782 12009 644 0,'-8'-10'236'0,"16"10"-180"0,-8-4-20 0,0 4 0 16,7 4-28-16,9 6 4 16,-1 11-4-16,5 20 12 15,-5 21-12-15,1 7 32 0,-5 0-24 16,-3-14-40-16,-12-4 12 15,-4-16-44-15,-7-1 36 16,-4-6 24-16,3-11 0 16,1-10 36-16,-1-7-24 15,5-10 56-15,7-18-40 0,4-13 12 16,15-25-28-16,16-13 20 16,19-3-24-16,12 23-40 15,-4 8 16-15,-3 16 12 16,-9 4 0-16,-7 10-156 15,-20 4 84-15,8 7-492 16</inkml:trace>
          <inkml:trace contextRef="#ctx0" brushRef="#br0" timeOffset="358685.2096">1258 12109 748 0,'-8'-17'276'0,"12"13"-216"0,11-2-16 16,-3 2 40-16,7 1-56 0,16-1 24 15,16-3-32-15,11 14-440 16,-8 10 228-16,4-3-208 16</inkml:trace>
          <inkml:trace contextRef="#ctx0" brushRef="#br0" timeOffset="358558.3636">1335 11944 592 0,'-15'-14'220'0,"23"11"-172"0,-1-4-12 0,5 3 76 16,3-3-68-16,9 4 0 16,-1-4-28-1,0 4-20-15,0 6 0 0,1 4-16 0,-9 3 12 16,-15 4 40-16,-8 3-20 15,-3 4 36-15,-13 6-32 16,5 1 40-16,-8 3-32 16,4 3 4-16,-4 1-16 15,7-1-8-15,1-3 0 16,0-3-16-16,7-4 8 0,4-4 4 16,0 1 0-16,8 0 8 15,4-4-4-15,4-3 16 16,0-4-12-16,7-3-4 15,5 0 0-15,3-7-268 16,0-4 144-16,0 1-412 16</inkml:trace>
        </inkml:traceGroup>
        <inkml:traceGroup>
          <inkml:annotationXML>
            <emma:emma xmlns:emma="http://www.w3.org/2003/04/emma" version="1.0">
              <emma:interpretation id="{E7DDD91A-8265-4CFD-AB6C-C17A295DEE3A}" emma:medium="tactile" emma:mode="ink">
                <msink:context xmlns:msink="http://schemas.microsoft.com/ink/2010/main" type="inkWord" rotatedBoundingBox="10330,17850 10812,17857 10805,18331 10323,18324"/>
              </emma:interpretation>
              <emma:one-of disjunction-type="recognition" id="oneOf43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359404.7359">2024 12914 540 0,'-4'-3'200'0,"4"3"-156"0,4-7-12 16,-4 7 168-16,0 0-116 16,0 0 88-16,0 0-100 15,0 0-12-15,8 0-36 16,4 7 0-16,7-4-12 0,16 1 12 16,11-4-16-16,1 0 16 15,11 0-16-15,-4-4 24 16,-4 1-20-16,-7-4 24 15,-4 3-24-15,-16-2 12 16,-4-1-12-16,-3-4 28 16,-12-2-24-16,-1-5-4 15,-3 8-8-15,4-4-76 0,-4 4 40 16,0 0-296-16,0 3 184 16</inkml:trace>
          <inkml:trace contextRef="#ctx0" brushRef="#br0" timeOffset="359722.8717">2319 12625 464 0,'-16'4'176'0,"12"6"-140"0,-7 14-8 16,3-3 144-16,4 13-100 15,-8 18 52-15,5 6-76 16,-1-3 12-16,-4-10-40 16,5 0 8-16,7-14-16 0,-12-4 36 15,4 1-24-15,0-14 12 16,5 3-20-16,-1-10-52 15,4-7 20-15,0 0-500 16</inkml:trace>
        </inkml:traceGroup>
        <inkml:traceGroup>
          <inkml:annotationXML>
            <emma:emma xmlns:emma="http://www.w3.org/2003/04/emma" version="1.0">
              <emma:interpretation id="{036E08C7-DE0C-42F9-9A2F-B0D219BDE6F0}" emma:medium="tactile" emma:mode="ink">
                <msink:context xmlns:msink="http://schemas.microsoft.com/ink/2010/main" type="inkWord" rotatedBoundingBox="11549,17671 13229,17695 13218,18526 11537,18501"/>
              </emma:interpretation>
              <emma:one-of disjunction-type="recognition" id="oneOf44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361295.7709">3581 12880 436 0,'11'-4'160'0,"-3"-3"-124"0,0-3-8 16,-1 7 52-16,1-8-48 15,4 1 48-15,-5-4-44 16,5 1 32-16,-4-5-36 16,-4 1 36-16,-4 0-40 15,0-4 12-15,-4 4-24 0,0 0 20 0,-4 0-24 16,0-1-4-16,1 5-4 15,-5 2 4-15,-3 1-4 16,-5 3-28-16,9 4 12 16,-16 6 4-1,-1 8 8-15,-10 9-12 0,-9 15 8 16,1 9-24-16,-1 11 16 16,5-3 32-16,11 0-12 15,8-11 8-15,11-10-8 16,12 0 12-16,15-7-12 15,13-17 40-15,6-4-24 0,9-3-12 16,0 0-8 0,-5-10-84-16,-3-4 44 0,-8-3-56 15,-4-4 52-15,-7-3 28 16,-4-7 12-16,-1-7-8 16,-7 1 4-16,-4 6-16 15,0 6 12-15,0 8-4 16,0 14 4-16,-4 13 44 15,-4 11-24-15,1 13 16 16,-5 11-16-16,4-4 12 16,1 1-16-16,3-8 4 15,0-3-4-15,4-4 48 16,4-2-32-16,-4-5-256 16,0-3 124-16,-4 4-364 15</inkml:trace>
          <inkml:trace contextRef="#ctx0" brushRef="#br0" timeOffset="361582.7837">3670 13117 592 0,'-8'-7'220'0,"16"7"-172"0,-5-3-12 0,5 3 136 15,12-7-100-15,-1 7 44 0,16-7-72 16,3-3-8-16,9 10-20 16,-1-4-4-16,-7 1-4 0,0 3-8 15,-16 0 4-15,-11 0-164 16,-1 0 88-16,-15 0-304 16,-11 0 208-1,-4 3-180-15</inkml:trace>
          <inkml:trace contextRef="#ctx0" brushRef="#br0" timeOffset="361748.7703">3875 12962 572 0,'-16'11'208'0,"16"-4"-160"0,-7 3-12 15,3 4 92-15,-4 3-76 0,0 4 24 16,-3 3-44-16,11 0-12 15,-8 0-12-15,8-4 48 0,-4 1-32 16,-4-4-28-16,8-3 0 16,-8-7-360-1</inkml:trace>
          <inkml:trace contextRef="#ctx0" brushRef="#br0" timeOffset="362334.8241">4448 12477 560 0,'0'4'208'0,"0"-4"-164"0,4 3-8 0,-4 4 24 16,0 7-40-16,-4 6 36 16,-8 11-32-16,-3 14 40 0,-5 14-36 15,1 6 20-15,-8 4-28 0,4-4 36 16,3-10-32 0,5-13 4-16,7-1-16 15,0-10 36-15,0-11-24 0,5-2-144 16,3-8 64-16</inkml:trace>
          <inkml:trace contextRef="#ctx0" brushRef="#br0" timeOffset="362099.0623">4560 12488 612 0,'43'-18'228'0,"-13"11"-180"0,5 7-12 15,-15 0 104-15,7 0-84 16,0 0 24-16,-4 11-48 16,4-4 32-16,-4 0-36 15,-3 3 72-15,-5 0-52 0,-3-3 36 16,-8 7-48-16,-4-4 52 16,-8 0-52-16,0-3 36 15,1 4-40-15,-5-4-80 16,-4-1 24-16,5 1-548 0,-9 7 316 15,-14-7-284 1</inkml:trace>
          <inkml:trace contextRef="#ctx0" brushRef="#br0" timeOffset="362753.5576">4723 13042 476 0,'3'-14'176'0,"-3"17"-136"0,0 8-12 0,-3-5 164 15,3 5-112-15,-4 3-16 16,4-4-40-16,0 7 24 16,0 7-24-16,0-3 4 0,-4-1-16 15,4 1 28-15,-4-4-24 16,0 0 20-16,0-3-20 15,4-3-16-15,0-5-4 0,0 1 12 16,0-3-4 0,0-4-4-16,0 0 4 15,0 0 20-15,8 7-12 16,0-7 32-16,3 0-28 0,5 0 20 16,-1 0-20-16,5 0 0 15,-1 0-8-15,0 0 4 16,1 0-8-16,-1 0-20 15,0 0 8-15,-3 0 4 16,-8 3 4-16,-1 1 24 16,-3 2-12-16,-4-2-32 15,0 6 12-15</inkml:trace>
        </inkml:traceGroup>
        <inkml:traceGroup>
          <inkml:annotationXML>
            <emma:emma xmlns:emma="http://www.w3.org/2003/04/emma" version="1.0">
              <emma:interpretation id="{D8566DF8-E091-44C9-A1A3-1B5480D11F78}" emma:medium="tactile" emma:mode="ink">
                <msink:context xmlns:msink="http://schemas.microsoft.com/ink/2010/main" type="inkWord" rotatedBoundingBox="13911,17141 15524,17164 15507,18318 13894,18295"/>
              </emma:interpretation>
              <emma:one-of disjunction-type="recognition" id="oneOf45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363783.949">6159 12157 580 0,'-12'-14'216'0,"12"14"-168"0,4-6-12 0,4 2 100 15,7 1-80-15,5 3 4 16,7 3-36-16,11 7-16 16,5 1-4-16,0-1 40 0,-5 0-24 15,-7 8 52-15,-4-8-40 0,-3-3-324 16,-9 0 160-16</inkml:trace>
          <inkml:trace contextRef="#ctx0" brushRef="#br0" timeOffset="364204.535">6422 11958 592 0,'-12'3'220'0,"-3"7"-172"0,-5 14-12 15,13-3 32-15,-13 10-44 16,5 10 8-16,-4 11-20 15,-1 0 36-15,9-8-24 16,3-6-4-16,0-10-12 0,4-4-552 16,4-7 296-1</inkml:trace>
          <inkml:trace contextRef="#ctx0" brushRef="#br0" timeOffset="364346.3962">6585 11968 416 0,'11'0'152'0,"-3"3"-116"0,3 8-12 0,-3-1 4 0,8 7-20 16,-5 14 16-16,-3 21-16 15,0 3 16-15,-8 7-16 16,-4-4 32-16,-4-10-24 15,0-3 12-15,-3-17-16 16,-5-8 12-16,9-6-16 16,-5-7 32-16,4-14-24 15,8-10 64-15,0-7-44 0,4-21 20 16,8-10-36-16,7-3 8 16,12 3-16-16,12 3-8 15,7 11 0-15,-4 6 4 16,1 8-4-16,-12 6 24 15,-8 4-16-15,-8 10-188 16,-3 0 92-16</inkml:trace>
          <inkml:trace contextRef="#ctx0" brushRef="#br0" timeOffset="364748.744">7107 11958 684 0,'8'0'252'0,"-4"-7"-192"0,0 3-20 0,3-6 68 0,9 10-68 16,-5-3 8-16,5 3-28 15,-4 0-4-15,-5 3-8 16,5 7-8-16,-4 1 4 0,-8 2-4 16,-4 5 0-16,-4 9 16 15,-4-3-8-15,1 7 16 16,-5 0-16-16,1-7-12 16,-8 7 0-16,3-7 28 15,5-3-12-15,3 0-20 16,4-1 0-16,1-3-4 15,7 1 4-15,7-5 32 16,5-2-12-16,7-1 4 16,5-3-8-16,-1 3-236 15,-4-6 124-15</inkml:trace>
          <inkml:trace contextRef="#ctx0" brushRef="#br0" timeOffset="364915.2886">7130 12088 664 0,'24'-10'244'0,"-17"10"-188"0,5 0-16 0,-4 0-4 16,7 10-28-16,5 4-128 0</inkml:trace>
          <inkml:trace contextRef="#ctx0" brushRef="#br0" timeOffset="363413.2221">5628 12684 736 0,'-19'0'272'0,"7"0"-208"0,9 10-20 16,6-3 52-16,9 7-60 16,15 3 24-16,16 0-40 15,7-3 8-15,8-4-16 16,0-6 12-16,-8-8-16 0,-3-3 48 16,-5-3-28-16,-11-4 4 15,-7 0-20-15,-13 1 20 16,-11-1-20-16,-4-3-4 15,-3-1-4-15,-13 5-4 0,-3-4 0 16,-4 3 0-16,8 0 0 16,-8 11-28-16,-4-1 16 15,0 11-32-15,0 7 28 16,0 10-4-16,-4 21 12 16,12 6 16-16,3 1-4 15,1 6 32-15,15-10-20 16,12-10 4-16,15 4-12 15,8-11 48-15,15-11-32 16,1 4 60-16,-1-17-48 16,1-3-52-16,15-4 8 15,-8 0-300-15,0 7 168 0,-4-14-568 16,-7 7 396 0,-16-4 136-16</inkml:trace>
        </inkml:traceGroup>
        <inkml:traceGroup>
          <inkml:annotationXML>
            <emma:emma xmlns:emma="http://www.w3.org/2003/04/emma" version="1.0">
              <emma:interpretation id="{19F1BAF5-CA02-45B6-9374-6104FF384DE1}" emma:medium="tactile" emma:mode="ink">
                <msink:context xmlns:msink="http://schemas.microsoft.com/ink/2010/main" type="inkWord" rotatedBoundingBox="16004,18194 16531,18202 16527,18413 16001,18405"/>
              </emma:interpretation>
              <emma:one-of disjunction-type="recognition" id="oneOf46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366044.3606">7699 13169 676 0,'-3'0'248'0,"14"7"-192"0,9-7-16 0,-5 0 100 15,4 0-84-15,12 0 16 16,8 0-48-16,15-4 4 16,4 1-16-16,4-1 20 0,4 4-20 15,-8 0-392-15,-11 7 208 16,-1 4-312 0</inkml:trace>
          <inkml:trace contextRef="#ctx0" brushRef="#br0" timeOffset="365815.8514">7785 13024 312 0,'0'-7'112'0,"0"4"-84"0,-4-4-12 0,4 7 116 16,0-10-76-16,0 10 112 15,4-7-96-15,-4 3 76 0,0-2-84 16,0-1 40-16,0 7-64 15,3 0 24-15,1-7-36 0,12 14 0 16,3-7-16-16,8 7 28 16,8-1-24-16,8-2 20 15,3 6-20-15,1-3 8 16,-9 0-12-16,-3-4 56 16,-16 1-40-16,1-1-196 15,-20-3 88-15,0 4-392 16</inkml:trace>
        </inkml:traceGroup>
        <inkml:traceGroup>
          <inkml:annotationXML>
            <emma:emma xmlns:emma="http://www.w3.org/2003/04/emma" version="1.0">
              <emma:interpretation id="{1E3DC0D6-0CCB-483E-A099-8B62B61F6803}" emma:medium="tactile" emma:mode="ink">
                <msink:context xmlns:msink="http://schemas.microsoft.com/ink/2010/main" type="inkWord" rotatedBoundingBox="17085,17426 21504,17489 21485,18880 17066,18816"/>
              </emma:interpretation>
              <emma:one-of disjunction-type="recognition" id="oneOf47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0" timeOffset="366685.8701">9089 13083 340 0,'19'-10'128'0,"-7"3"-100"0,4 0-8 16,-5 3 176-16,1-3-112 16,-1-3 88-16,-3-4-100 15,0-3 24-15,-4-4-56 0,-4-3 20 0,-8-7-32 16,-4-3 0-1,-3-4-16-15,-4 0 12 0,-5 4-16 16,1 3-20-16,0 0 4 16,0 7-4-16,-1 14 4 15,1 3-36-15,0 17 24 16,-4 11 8-16,-4 13 8 16,0 11 56-16,0 17-28 15,0-14-12-15,4 0-4 16,8-10 8-16,11 3-8 0,8-6 16 15,8-1-16-15,7-10 68 16,4-3-44-16,9-11 16 16,-1-6-32-16,0-4-124 15,0-7 60-15,0-4-28 16,0-2 48-16,-4-8 16 16,-3-3 8-16,-5-4-16 15,1-3 12-15,-5-3-12 16,-3 10 8-16,-4 7 36 15,-4 6-16-15,-4 11 36 16,0 18-28-16,-4 12 4 16,1-5-12-16,-1 9-16 15,0-3 4-15,4 0 28 16,0 3-12-16,4-3 32 16,0 0-28-16,4-7 76 0,-4 4-56 15,0-11-232-15,8-3 104 16</inkml:trace>
          <inkml:trace contextRef="#ctx0" brushRef="#br0" timeOffset="367902.9997">9364 13368 392 0,'-4'-6'148'0,"8"-1"-116"0,-8 7-8 0,4 0 92 16,0 0-68-16,0 0-28 15,0 0-16-15,0 0 4 16,0 0-4-16,0 0 8 0,0 0-8 16,0 0 52-16,0 0-32 15,0 0 60-15,0 0-48 16,-4-4 12-16,4 4-32 0,-4-3 8 16,-3-1-12-16,-1 4-16 15,8 0 0-15,-4 0 28 16,0 0-12-16,4 0 4 15,0 7-8-15,0-7-16 16,0 4 4-16,8 6 20 16,7-3-8-16,-3 0 32 15,7-4-24-15,8 1 4 16,-7-4-12-16,11 0 12 16,-8 0-12-16,-4 0-4 15,-7-4 0-15,3 1 20 16,-3-4-12-16,-4 7-12 15,-4-4-4-15,-4 1 20 0,0-7-8 16,4 10 4-16,-1 0-4 16,-3 0 12-16,0 0-12 15,0 0-416-15,12 0 220 16,-4 0-276 0</inkml:trace>
          <inkml:trace contextRef="#ctx0" brushRef="#br0" timeOffset="368160.1286">9496 13176 352 0,'0'0'132'0,"0"0"-104"0,-8 7-8 15,8 3 168-15,0 4-108 16,0 6 72-16,-4 11-88 15,-4 11 0-15,8 6-40 16,-7-7 4-16,3 7-16 0,-4-10 36 16,-4-7-24-16,8-3 32 15,1-8-32-15,-1-3-136 16,4-6 60-16,4-4-272 16</inkml:trace>
          <inkml:trace contextRef="#ctx0" brushRef="#br0" timeOffset="369136.0473">10746 12257 216 0,'0'-21'80'0,"0"18"-60"0,-12-4-8 0,5 7 116 16,3 0-72-16,-12 0 24 15,5 7-48-15,-9 0 12 0,-7 3-24 16,0 4 8-16,0 3-16 16,-8 4 36-16,-7 6-24 15,3 1 32-15,-11 3-32 16,-1 0 4-16,5 3-16 15,3 1 20-15,4 2-20 0,-3 8 12 16,3 7-12-16,4 3 0 16,-3 3-4-16,11 1 12 15,-1 3-12-15,9-14 4 16,0 4-4-16,-1-8 12 16,9-2-12-16,-9-1 16 15,9 4-16-15,-1 3-12 16,4 0 0-16,1 0 4 15,3 0 0-15,4 0 16 16,8-6-8-16,3-4 24 16,1-7-20-16,7-11 32 0,-3 11-28 15,3-14 20-15,0 1-20 16,1-8 28-16,-1 0-28 16,-3-3 32-16,-1 0-32 15,-3-4-172-15,-1 1 84 16,-3-4-416-1</inkml:trace>
          <inkml:trace contextRef="#ctx0" brushRef="#br0" timeOffset="376009.9656">10200 13110 352 0,'0'-10'132'0,"0"20"-104"0,-4-10-8 0,4 0 168 16,0 0-108-16,0 0 28 16,0 0-64-16,12 0 8 15,3 0-32-15,5 0 0 0,7 0-12 16,8 0 12-16,7 4-12 0,9-1 4 16,-1-3-4-16,-4 0 12 15,-3 0-12-15,-8 0-12 16,0 0 0-16,-12-3 56 15,-4-4-28-15,-3 0 0 16,-5-3-16-16,-3-4 4 16,-4-3-8-16,-4 3-4 15,-4 0 4-15,0-3 12 16,4 3-8-16,-4 0-20 16,-3 8 4-16,-5-5-4 15,0 8 4-15,-3 3-20 16,-1 3 16-16,1-3-4 15,-1 4 8-15,-3 3 16 16,0 3-4-16,3-3-20 16,1 7 8-16,-1-1 40 15,5 5-20-15,-1-1-8 0,8-3-8 16,4 10 4-16,8-4 0 16,3 8 16-16,9-1-8 15,-1-6 40-15,4 6-24 16,1-6-12-16,3-4-8 15,-4-3 20-15,0-4-12 16,0-6 4-16,1 3-8 16,-1-14-52-16,4 7 28 15,4-4-304-15,4-2 176 16</inkml:trace>
          <inkml:trace contextRef="#ctx0" brushRef="#br0" timeOffset="376358.098">10889 12615 580 0,'-15'-17'216'0,"11"10"-168"0,-4 7-12 0,8 0 144 16,0 0-104-16,0 0-4 16,12 0-44-16,3 0-4 15,8 0-12-15,1 0 20 0,7 7-20 16,0 0 56-16,11-4-36 15,-3 7-192-15,0-6 88 16,-5 3-584 0</inkml:trace>
          <inkml:trace contextRef="#ctx0" brushRef="#br0" timeOffset="376850.2867">11327 12271 228 0,'-4'-24'84'0,"-4"17"-64"0,8 7-8 15,0 0 108-15,8-7-68 16,-8 7 24-16,0 0-44 15,11 7 4-15,1 7-20 16,-4 6 20-16,11 4-24 16,-3 7 12-16,-5 7-12 15,9-3 12-15,-13 2-16 16,5 1 32-16,-12 0-24 0,0 0-92 16,-12 0 40-16,5-4-104 15,-1-6 80-15,-8-8-68 16,1-2 72-16,3-8 40 15,4-10 12-15,1-7 76 16,7-7-40-16,0-6 128 16,0-8-88-16,15 1 20 15,5-4-56-15,3-4 48 16,12 4-48-16,3 0 28 16,5 0-36-16,-4-3-8 0,-1 3-12 15,-7 7 4-15,-4 3-8 0,-3 0 24 16,-5 8-16-16,-4 2-196 15,1 5 96-15,-4 2-368 16</inkml:trace>
          <inkml:trace contextRef="#ctx0" brushRef="#br0" timeOffset="377239.7717">11915 12285 260 0,'0'-11'96'0,"8"4"-76"0,0 0-4 0,-5 4 192 15,9-4-116-15,-4 4 8 16,7 3-60-16,-11 7-4 15,4 3-20-15,3 11 8 16,-11-4-12-16,0 14-8 0,-3 0 0 16,-5-4 20-16,-11 1-12 15,7-1 24-15,-4-3-24 16,-3-6 32 0,4-1-28-16,-9-3 4 15,9-1-12-15,3-6 4 16,5 3-8-16,7-3-4 15,7 0 4-15,9-3 20 0,7-1-12 16,-8 1 40-16,5-4-28 16,-1 0-216-16</inkml:trace>
          <inkml:trace contextRef="#ctx0" brushRef="#br0" timeOffset="377598.123">11888 12481 756 0,'8'-4'280'0,"-8"4"-216"0,7-7-20 16,-3 0 12 0,4 14-40-16,11-7 4 0,1 0-12 0,-1 0 48 15,8 0-32-15,0 7-616 16,12 7 320-16,0 10-16 15</inkml:trace>
          <inkml:trace contextRef="#ctx0" brushRef="#br0" timeOffset="377938.8209">12078 13097 600 0,'4'-7'224'0,"-4"0"-176"0,0 7-12 0,0 0 52 16,3-4-56-16,17 1-4 15,-1 3-16 1,8-3-12-16,20 3 4 0,-1 0 4 0,8 3-4 16,-15-3 32-16,0 3-20 15,-12-3 32-15,-8 4-32 16,-7-4 12-16,-12 0 12 16,-12 7-24-1,-7-4-192-15,11-3 92 16</inkml:trace>
          <inkml:trace contextRef="#ctx0" brushRef="#br0" timeOffset="378188.6533">12349 12949 444 0,'-12'7'164'0,"4"3"-124"0,1 10-16 15,-5-6 36-15,8 0-40 16,-11 3 60-16,7 0-44 16,-4 1 12-16,1-1-32 15,3 0 8-15,0-3-12 16,4 0 12-16,4-8-16 0,0 5 68 16,-4-4-44-16,4 0-372 15,-4-7 180-15,-3 13-192 16</inkml:trace>
          <inkml:trace contextRef="#ctx0" brushRef="#br0" timeOffset="378759.5133">12740 12790 632 0,'0'-7'236'0,"7"14"-184"0,-7 21-16 0,0-11 52 16,-7 21-56-16,-1 0-12 15,-11 7-12-15,-1-4 24 16,5 4-16-16,-1-4 40 0,1 4-32 15,3-4 12-15,-3-7-20 0,15-10-148 16,-4 4 68-16,4-11-476 16,0-3 300-1,11 3 44-15</inkml:trace>
          <inkml:trace contextRef="#ctx0" brushRef="#br0" timeOffset="378608.0534">12833 12811 624 0,'30'-34'228'0,"-6"30"-176"0,7-13-16 16,-12 13 80-16,0 4-72 15,1 7-36-15,7 4-8 16,-8 2 12-16,1 5-4 15,-5-1 16-15,-3 0-16 0,-5 0 60 16,1 4-40-16,-8-4 40 16,-8-3-36-16,1 0 52 15,-5-1-48-15,-3 1-184 16,-5-3 80-16,1 6-628 16</inkml:trace>
          <inkml:trace contextRef="#ctx0" brushRef="#br0" timeOffset="379086.7784">13034 13193 456 0,'-4'0'168'0,"8"10"-128"0,0 4-16 16,-4-4 88-16,0 8-68 15,-4 16 24-15,-8 4-36 16,12 0 4-16,-8-4-20 0,-3-3 20 0,11-10-24 15,-4 3 12-15,0-10-12 16,-8-4 20-16,12-3-20 16,12-4-4-1,-4-3 12-15,3 0-12 16,-3 0 32-16,19 0-24 16,-7 0 12-16,-9 0-16 15,5 0 20-15,3 11-20 16,0-8 56-16,1-3-36 15,-5 3-112-15,-3-3 40 16</inkml:trace>
        </inkml:traceGroup>
        <inkml:traceGroup>
          <inkml:annotationXML>
            <emma:emma xmlns:emma="http://www.w3.org/2003/04/emma" version="1.0">
              <emma:interpretation id="{8B35F1BD-AE16-4279-B7C9-76CFA7F3425C}" emma:medium="tactile" emma:mode="ink">
                <msink:context xmlns:msink="http://schemas.microsoft.com/ink/2010/main" type="inkWord" rotatedBoundingBox="21978,17460 23140,17476 23124,18599 21962,18582"/>
              </emma:interpretation>
              <emma:one-of disjunction-type="recognition" id="oneOf48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379808.6216">13661 13038 528 0,'0'7'196'0,"0"-4"-152"0,0 11-12 0,8-10 28 16,15 6-40-16,-4-7 36 0,8-3-32 15,4 0 12-15,16-3-20 16,-5 0 0-16,5-4-8 0,-12 0 20 16,-8-4-16-16,-12 8 24 15,-7-11-24-15,-8 4 4 16,-8-4-8-16,-11-7-16 15,0 1 4-15,-1-1 12 16,-7 7-4-16,4 1 8 16,0 6-8-16,-1 0-4 15,1 17 4-15,4-3 4 16,-1 24-4-16,1 0 8 16,0 0-8-16,3 3 16 15,-7 1-12-15,4 10 4 16,11-1-4-16,8 1-8 15,8-4 4-15,7-6 28 16,5-8-16-16,10-10 64 0,9-6-44 16,4-4 0-16,-1-7-20 15,5 0-64-15,-12 0 24 16,-1-4-140-16,-3-10 92 16,-3 4-268-1,-9-7 192-15,4 0-232 16</inkml:trace>
          <inkml:trace contextRef="#ctx0" brushRef="#br0" timeOffset="380080.0153">14056 12529 600 0,'-12'-17'224'0,"20"10"-176"0,7 0-12 16,-3 3 60-16,7 8-60 16,1-4 48-16,11 0-48 15,0 0 0-15,4 7-24 16,-5 0 36-16,-2-4-24 0,-1 4 12 16,-8 0-20-16,4 0-112 15,-7 3 48-15,-5-3-544 16,-3 3 328-1,0 1 48-15</inkml:trace>
          <inkml:trace contextRef="#ctx0" brushRef="#br0" timeOffset="380292.2394">14319 12319 612 0,'-4'7'228'0,"0"3"-180"0,-7 31-12 0,7-13 36 15,-4-4-48-15,-4 7 32 16,5 0-28-16,-1 7-8 16,-4-11-12-16,5 15 56 0,7-11-36 15,-8-4-64-15,8-6 16 0,0-4-408 16,0-10 236 0,15 3-132-16</inkml:trace>
          <inkml:trace contextRef="#ctx0" brushRef="#br0" timeOffset="380682.7649">14462 12329 372 0,'8'-31'140'0,"7"18"-112"0,13-5-4 16,-9 5 144-16,4 6-96 0,0 3 44 31,4 15-72-31,1 9-32 0,-5 18-12 0,-4 7 24 16,-3 0-12-16,-12-1 32 15,-4 1-28-15,-12 0 40 0,0-7-32 16,-11 3 12-16,4-14-20 16,-1-6 20-16,1-11-24 15,0-10 4-15,11-10-8 16,-4-4 12-16,5-6-12 15,14-4-40-15,5-7 20 16,7 3 12-16,8-10 0 16,12-7-52-16,-4-6 28 15,-4 16 12 1,4 4 8-16,-8 4 36 16,-4-1-16-16,-4 15-112 15,-3 2 52-15</inkml:trace>
        </inkml:traceGroup>
        <inkml:traceGroup>
          <inkml:annotationXML>
            <emma:emma xmlns:emma="http://www.w3.org/2003/04/emma" version="1.0">
              <emma:interpretation id="{E1281D50-B4C7-46AD-A342-468479F7ED14}" emma:medium="tactile" emma:mode="ink">
                <msink:context xmlns:msink="http://schemas.microsoft.com/ink/2010/main" type="inkWord" rotatedBoundingBox="23227,17588 23849,17597 23832,18795 23209,18786"/>
              </emma:interpretation>
              <emma:one-of disjunction-type="recognition" id="oneOf49">
                <emma:interpretation id="interp61" emma:lang="" emma:confidence="0">
                  <emma:literal>2)</emma:literal>
                </emma:interpretation>
                <emma:interpretation id="interp62" emma:lang="" emma:confidence="0">
                  <emma:literal>Z)</emma:literal>
                </emma:interpretation>
                <emma:interpretation id="interp63" emma:lang="" emma:confidence="0">
                  <emma:literal>7)</emma:literal>
                </emma:interpretation>
                <emma:interpretation id="interp64" emma:lang="" emma:confidence="0">
                  <emma:literal>"I</emma:literal>
                </emma:interpretation>
                <emma:interpretation id="interp65" emma:lang="" emma:confidence="0">
                  <emma:literal>2</emma:literal>
                </emma:interpretation>
              </emma:one-of>
            </emma:emma>
          </inkml:annotationXML>
          <inkml:trace contextRef="#ctx0" brushRef="#br0" timeOffset="381221.183">14919 12515 456 0,'0'-7'168'0,"0"7"-128"0,19-7-16 15,-11 7 112-15,12 0-80 16,7-7-4-16,11 7-32 15,-3 4 56-15</inkml:trace>
          <inkml:trace contextRef="#ctx0" brushRef="#br0" timeOffset="381122.9913">14935 12408 520 0,'11'-13'192'0,"1"2"-152"0,-4-2-8 0,-1 6 36 15,5 7-44-15,-4-4 32 16,3 8-28-16,-3 3-44 16,4 3 8-16,-9 11 28 15,-6-1-12-15,-9 4 8 16,4 0-8-16,-3 0 4 15,-9 1-8-15,9-5 52 0,-5 4-32 16,5-13 24-16,3 6-28 16,0-7-8-16,8-3-8 15,4 0 4 1,11-7 40-16,9 0-28 16,7-7-128-16,-4 7 56 0,-4 0-448 15,0 0 276 1,-7 7 0-16</inkml:trace>
          <inkml:trace contextRef="#ctx0" brushRef="#br0" timeOffset="381821.2786">15368 12398 476 0,'4'0'176'0,"19"4"-136"0,0 6-12 0,-7 4 92 16,3 3-72-16,4 3 44 16,1 22-56-16,-5 23 60 15,-7 31-56-15,-5 11 20 0,-14-17-40 16,-5 3 36-16,-7 10-32 16,-20 7 100-16,-42 0-68 15,-32-3-172-15,-10-21 56 0,-17 0-668 31</inkml:trace>
        </inkml:traceGroup>
      </inkml:traceGroup>
    </inkml:traceGroup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0:16.91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A8E314F-4C29-46F9-84E6-3267DB1E6C6E}" emma:medium="tactile" emma:mode="ink">
          <msink:context xmlns:msink="http://schemas.microsoft.com/ink/2010/main" type="writingRegion" rotatedBoundingBox="5495,15505 5863,15505 5863,17972 5495,17972"/>
        </emma:interpretation>
      </emma:emma>
    </inkml:annotationXML>
    <inkml:traceGroup>
      <inkml:annotationXML>
        <emma:emma xmlns:emma="http://www.w3.org/2003/04/emma" version="1.0">
          <emma:interpretation id="{002AC5FF-19C2-4F8F-96B1-559BECC51B1B}" emma:medium="tactile" emma:mode="ink">
            <msink:context xmlns:msink="http://schemas.microsoft.com/ink/2010/main" type="paragraph" rotatedBoundingBox="5495,15505 5863,15505 5863,17972 5495,179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A2CEA4-A40D-4D75-BA35-8DCA99877937}" emma:medium="tactile" emma:mode="ink">
              <msink:context xmlns:msink="http://schemas.microsoft.com/ink/2010/main" type="line" rotatedBoundingBox="5495,15505 5863,15505 5863,17972 5495,17972"/>
            </emma:interpretation>
          </emma:emma>
        </inkml:annotationXML>
        <inkml:traceGroup>
          <inkml:annotationXML>
            <emma:emma xmlns:emma="http://www.w3.org/2003/04/emma" version="1.0">
              <emma:interpretation id="{455D6CDB-3174-488A-9773-03BFDE576C74}" emma:medium="tactile" emma:mode="ink">
                <msink:context xmlns:msink="http://schemas.microsoft.com/ink/2010/main" type="inkWord" rotatedBoundingBox="5495,15505 5863,15505 5863,17972 5495,17972"/>
              </emma:interpretation>
            </emma:emma>
          </inkml:annotationXML>
          <inkml:trace contextRef="#ctx0" brushRef="#br0">55 2466 228 0,'-4'-14'84'0,"1"4"-64"0,-5 3-8 16,4-3 108-16,0 0-68 15,0 3 68-15,0-11-68 16,4 5 16-16,-7-4-40 0,7-4 0 16,0-3-16-16,0 7-16 15,0-8 0-15,0-2 28 16,0-4-12 0,0 0-4-16,-8-7-4 0,8 0-4 0,-4-10 0 15,-4-3-12-15,12 2 8 16,-4-2 12-16,0 3-4 15,0 3-12-15,4 7 4 16,-4 0 12-16,8 0-4 16,-8-3-4-16,0 7 4 15,0-4-40-15,-4-4 20 16,4-2 60-16,-4-4-24 0,4-4-16 16,4 0-4-16,-4 4-8 15,0 3 0-15,0 8 8 16,0-1 0-16,4 7-12 15,0-7 8-15,0 7 12 16,3 0-4-16,-3-7-12 16,0 7 4-16,8-7-4 15,-5 0 0-15,1-3 24 16,0-4-8-16,0 1-48 16,-1 6 24-16,5-4 28 15,0 5-4-15,-5 6 0 16,1-7-4-16,0 10-16 15,-4 1 8-15,11 3 20 0,-3-4-8 16,-4 4-12-16,3 3 0 16,-3 1-16-16,0-1 12 15,-5-3 12-15,5 3 0 16,0 1 8-16,0-1-8 16,-1-3-4-16,1 0 4 15,4-4-24-15,3-3 12 16,-3 0 20-16,3 4-4 15,1-1-12-15,-5 4 0 16,1 4-4-16,4 2 0 16,-9 5 8-16,1 2 0 15,-8 5 8-15,0-1-4 0,0 0-12 16,0 0 4-16,-4 3 4 16,4 1 0-16,-4 3-36 15,0 0 20 1,4 0 16-16,0 0 0 0,0 0 12 15,0 0-8-15,0 0-20 16,0 0 8-16,-3 0 20 16,-1 3-4-16,-8 1-4 15,4-4 0-15,1 7-24 16,-5 0 12-16,-3 0 20 16,-1 3-4-16,1 4-12 15,-5 3 0-15,1 0 4 16,3 0 0-16,1 0 8 15,-1-3-4-15,9-4-12 16,3 1 4-16,4-4-4 16,8-7 0-16,7-7 24 0,12-4-8 15,0 1-20-15,0 0 4 16,0 3-4-16,-7 4 4 16,-5-4 24-16,1 0-8 15,-12-4 60-15,-8 1-40 16,-12 0 8-16,-3-4-24 15,-4 4 20-15,3-1-20 16,9 8-20-16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0:18.0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091DCEF-ECC9-4E4D-A706-911E0A98BF77}" emma:medium="tactile" emma:mode="ink">
          <msink:context xmlns:msink="http://schemas.microsoft.com/ink/2010/main" type="writingRegion" rotatedBoundingBox="5987,17994 7684,17925 7712,18637 6016,18706"/>
        </emma:interpretation>
      </emma:emma>
    </inkml:annotationXML>
    <inkml:traceGroup>
      <inkml:annotationXML>
        <emma:emma xmlns:emma="http://www.w3.org/2003/04/emma" version="1.0">
          <emma:interpretation id="{A20B3E49-15E0-4562-81BB-BFCB49301742}" emma:medium="tactile" emma:mode="ink">
            <msink:context xmlns:msink="http://schemas.microsoft.com/ink/2010/main" type="paragraph" rotatedBoundingBox="5987,17994 7684,17925 7712,18637 6016,187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040FC1-6F60-4F9B-A479-6107A5C861A6}" emma:medium="tactile" emma:mode="ink">
              <msink:context xmlns:msink="http://schemas.microsoft.com/ink/2010/main" type="line" rotatedBoundingBox="5987,17994 7684,17925 7712,18637 6016,18706"/>
            </emma:interpretation>
          </emma:emma>
        </inkml:annotationXML>
        <inkml:traceGroup>
          <inkml:annotationXML>
            <emma:emma xmlns:emma="http://www.w3.org/2003/04/emma" version="1.0">
              <emma:interpretation id="{7EE82671-0603-4145-9436-04EC65D2FE58}" emma:medium="tactile" emma:mode="ink">
                <msink:context xmlns:msink="http://schemas.microsoft.com/ink/2010/main" type="inkWord" rotatedBoundingBox="5987,17994 7684,17925 7712,18637 6016,18706"/>
              </emma:interpretation>
              <emma:one-of disjunction-type="recognition" id="oneOf0">
                <emma:interpretation id="interp0" emma:lang="" emma:confidence="0">
                  <emma:literal>1-111</emma:literal>
                </emma:interpretation>
                <emma:interpretation id="interp1" emma:lang="" emma:confidence="0">
                  <emma:literal>1-1171</emma:literal>
                </emma:interpretation>
                <emma:interpretation id="interp2" emma:lang="" emma:confidence="0">
                  <emma:literal>1-11/</emma:literal>
                </emma:interpretation>
                <emma:interpretation id="interp3" emma:lang="" emma:confidence="0">
                  <emma:literal>1-117/</emma:literal>
                </emma:interpretation>
                <emma:interpretation id="interp4" emma:lang="" emma:confidence="0">
                  <emma:literal>1-11'/</emma:literal>
                </emma:interpretation>
              </emma:one-of>
            </emma:emma>
          </inkml:annotationXML>
          <inkml:trace contextRef="#ctx0" brushRef="#br0">48 12 144 0,'0'-10'52'0,"0"10"-40"0,4 0 0 16,-4 0-20-16,0 0 4 15,3 14 64-15,-3 0-32 16,0-1 120-16,0 12-80 16,0 2 64-16,0 15-76 15,0-4 12-15,-7 0-36 16,-5-3 4-16,4 0-20 15,-3-8 44-15,3-2-32 16,0-1-4-16,8-7-16 0,0-6 28 16,0-1-20-16,4-3-76 15,-4-7 32-15,8-3-476 16,0 6 280-16,3 4 80 16</inkml:trace>
          <inkml:trace contextRef="#ctx0" brushRef="#br0" timeOffset="280.7212">354 241 456 0,'0'0'168'0,"0"0"-128"0,11 0-16 16,-3 0 52-16,0 0-48 16,11 0 24-16,0 0-32 15,8 0-8-15,-7-3-8 16,3-1 28-16,0 1-16 0,-11 3-12 15,7 0-8-15,-19 0 40 32,8 0-24-32,0 0-196 0,3 0 100 15,-3 3-312-15</inkml:trace>
          <inkml:trace contextRef="#ctx0" brushRef="#br0" timeOffset="623.2518">888-81 332 0,'0'-14'120'0,"0"14"-92"16,0-4-8-16,0 4 36 0,0 0-36 15,0 7 8-15,0 18-16 16,0 6 36-16,-8 7-24 16,4 7-4-16,0 0-12 15,-3-7 4-15,-5 11-8 16,0-4 40-16,-11 7-20 16,8 0-12-16,-9-4-8 15,13-3 20-15,-9-7-12 16,9-10 12-16,3-4-12 0,8-10-220 15,0-14 116 1,4 0-240-16</inkml:trace>
          <inkml:trace contextRef="#ctx0" brushRef="#br0" timeOffset="1299.4981">1163 78 176 0,'0'-14'64'0,"7"11"-48"0,-3-8-8 16,0 8 120-16,-4-1-72 0,0-2 4 16,0 6-36-16,0 0-16 15,-4 0-4-15,0 0 4 16,0 10-4-16,1-3-4 15,-1 0 4-15,4 3 56 16,0-3-32-16,-4 0 60 16,0 3-52-16,4 1 28 15,-4 3-36-15,4 3 16 16,-4 7-24-16,0 4 44 16,-3 0-36-16,-1 3-4 0,0 4-16 15,0-1 4-15,-3 11-8 16,3-3 8-16,0 0-8 15,4-8 24-15,-7 1-16 0,3-7 24 16,-4-11-24-16,5-3 40 16,7-4-28-16,0-20-136 15,7-4-372 1</inkml:trace>
          <inkml:trace contextRef="#ctx0" brushRef="#br0" timeOffset="949.7169">1163 78 132 0,'15'-17'52'0,"1"10"-44"0,-1-10 4 0,1 17 124 16,3-7-76-16,8-4-24 16,0 8-24-16,4 3 4 15,-4 3-8-15,-7 8 48 0,-5-4-28 16,-7 10 116-16,-8-3-76 15,-4-4 44-15,-4 7-64 16,-3-3-16-16,-5 0-20 16,4-7 32-16,1 0-20 0,-1 0-136 15,1-4 60-15,3 11-432 16</inkml:trace>
          <inkml:trace contextRef="#ctx0" brushRef="#br0" timeOffset="1764.9098">1654 2 372 0,'0'0'140'0,"4"-4"-112"0,-4 4-4 0,8 0 40 16,-8 0-40-16,11 0 52 0,-11 0-44 15,0 4 28-15,8 10-32 16,-8 0 28-16,-8 6-32 16,5 5 20-1,-5 6-24-15,0 7 44 0,-11 4-36 16,-1 3-4-16,1 7-16 16,4 0 4-16,3 0-8 15,4-4 24-15,4-6-16 0,4-4 48 16,0-10-32-16,4-8-76 15,0-9 24-15,0-1-492 32,4-3 280-32,-8-14-32 0</inkml:trace>
        </inkml:traceGroup>
      </inkml:traceGroup>
    </inkml:traceGroup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41:41.8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C5F64A-E6C2-45F9-8C7B-2571C5E53783}" emma:medium="tactile" emma:mode="ink">
          <msink:context xmlns:msink="http://schemas.microsoft.com/ink/2010/main" type="writingRegion" rotatedBoundingBox="19818,4142 22369,2683 23035,3847 20484,5306"/>
        </emma:interpretation>
      </emma:emma>
    </inkml:annotationXML>
    <inkml:traceGroup>
      <inkml:annotationXML>
        <emma:emma xmlns:emma="http://www.w3.org/2003/04/emma" version="1.0">
          <emma:interpretation id="{0D5DC34E-C746-4119-B9C3-946CDAB00F09}" emma:medium="tactile" emma:mode="ink">
            <msink:context xmlns:msink="http://schemas.microsoft.com/ink/2010/main" type="paragraph" rotatedBoundingBox="19818,4142 22369,2683 23035,3847 20484,53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68D7D7-9851-47EB-A89A-281EBFBE361E}" emma:medium="tactile" emma:mode="ink">
              <msink:context xmlns:msink="http://schemas.microsoft.com/ink/2010/main" type="line" rotatedBoundingBox="19818,4142 22369,2683 23035,3847 20484,5306"/>
            </emma:interpretation>
          </emma:emma>
        </inkml:annotationXML>
        <inkml:traceGroup>
          <inkml:annotationXML>
            <emma:emma xmlns:emma="http://www.w3.org/2003/04/emma" version="1.0">
              <emma:interpretation id="{313E3EAE-BA89-483E-80A2-A87E74A974ED}" emma:medium="tactile" emma:mode="ink">
                <msink:context xmlns:msink="http://schemas.microsoft.com/ink/2010/main" type="inkWord" rotatedBoundingBox="19818,4142 22369,2683 23035,3847 20484,5306"/>
              </emma:interpretation>
              <emma:one-of disjunction-type="recognition" id="oneOf0">
                <emma:interpretation id="interp0" emma:lang="" emma:confidence="0">
                  <emma:literal>ZBF</emma:literal>
                </emma:interpretation>
                <emma:interpretation id="interp1" emma:lang="" emma:confidence="0">
                  <emma:literal>2342</emma:literal>
                </emma:interpretation>
                <emma:interpretation id="interp2" emma:lang="" emma:confidence="0">
                  <emma:literal>2542</emma:literal>
                </emma:interpretation>
                <emma:interpretation id="interp3" emma:lang="" emma:confidence="0">
                  <emma:literal>2:42</emma:literal>
                </emma:interpretation>
                <emma:interpretation id="interp4" emma:lang="" emma:confidence="0">
                  <emma:literal>•sea</emma:literal>
                </emma:interpretation>
              </emma:one-of>
            </emma:emma>
          </inkml:annotationXML>
          <inkml:trace contextRef="#ctx0" brushRef="#br0">17169-1798 184 0,'0'-17'68'0,"0"10"-52"0,8 0-4 0,3 4 4 0,5 3-12 16,3 3-4-16,4 4 4 16,12 7-16-16,4 3 8 15,0 7 4-15,-8 7 0 16,-4-3 24-16,-20 2-12 16,-18 1 40-16,-16 7-28 15,-12 0-4-15,0 0-12 16,1 0-8-16,-1-11 4 15,0-6 12-15,12-4-8 16,19-6 48 0,16-8 16-16,11-3-40 15,9-7 40-15,14 0-44 16,8 0-32-16,8 4 0 0,1 3 28 16,2 0-16-1,-14 3-28-15,3 1 12 0,-11-1-288 16,-8 1 160-16,8-4-32 15</inkml:trace>
          <inkml:trace contextRef="#ctx0" brushRef="#br0" timeOffset="68.9285">17850-1495 208 0,'16'51'76'0,"-12"-16"-60"16,-1 20-4-16,1-24 84 0,-4 7-56 15,-4-4 88-15,-3-3-72 16,-9 0 52-16,-3-7-64 16,-8-10 16-16,-8-11-40 15,-4-9-8-15,8-15-8 16,4-20-288-16,19-25 156 15,5 4-140-15</inkml:trace>
          <inkml:trace contextRef="#ctx0" brushRef="#br0" timeOffset="886.0988">18388-976 392 0,'0'-3'148'0,"-4"6"-116"0,4-6-8 16,0 3 64-16,0-3-52 16,0-4 4-16,0 0-24 15,4-7-12-15,0-7 0 16,0-6 12-16,0-11-8 15,-4-7 16-15,0-10-16 16,-4-7-40-16,-4 0 20 16,-3 4-8-16,-9 3 12 15,-3 3-12-15,-4-6 12 16,0-1-12-16,15 4 8 0,8-10 8 16,4 3 4-16,8 7 0 15,0-4 0-15,15 15 0 16,-3 6 0-16,3 7 16 15,0 3-8-15,0 8 4 16,-3 2-4-16,3 5-8 16,-4 6 4-16,0 7 4 15,-7 7-4-15,-4 10 16 16,-4 7-12-16,-8 7 40 16,-4 7-24-16,-4 0-12 15,1-4-8-15,-5-7-16 0,1-2 8 16,3-8-84-1,5-3 48-15,-1-4-12 0,8-3 32 16,8-4-4-16,3-3 12 16,5 7-20-16,3 3 20 15,8 8-4-15,0-1 8 16,-4 0 16-16,-3 4-4 16,-12-1 32-16,-12-3-20 15,-12 1 56-15,5 2-40 16,-9-2 20-16,1-8-32 15,3-3 8-15,1-4-16 16,-4-3 0-16,3 0-4 16,8 0-16-16,1 0 4 0,3-7-136 15,0 7 72 1,4 0-224-16,0 0 164 16,0 0-4-16</inkml:trace>
          <inkml:trace contextRef="#ctx0" brushRef="#br0" timeOffset="154.7817">17846-2039 424 0,'-4'-10'156'0,"-3"10"-120"0,7 3-8 0,0 4-28 15</inkml:trace>
          <inkml:trace contextRef="#ctx0" brushRef="#br0" timeOffset="1338.1579">18783-2097 52 0,'20'-14'16'0,"-1"10"-12"0,16-2 0 0,-20 2 112 0,12 4-64 16,-3 0 32-16,3 0-48 16,-4 4 12-16,-4-1-28 15,-7 4 36-15,3 3-32 16,-7 4 20-16,-8 3-24 16,-4 4 28-16,-4 6-32 15,-3 4 12-15,3 4-16 16,-7 3-8-16,-5-1 0 15,-3-2 4-15,4-8-4 16,-1-3-12-16,9 1 4 16,-5-15 4-16,12 4 0 15,8-1 16-15,8-9-8 16,3 3-20-16,1 0 4 16,3 0 40-16,1-1-20 15,7-2 36-15,-8 3-32 0,0 0-4 16,1-1-8-16,-1 1-32 15,-11-7 16-15,3 4-268 16,-11-4 152-16,8 0-84 16</inkml:trace>
          <inkml:trace contextRef="#ctx0" brushRef="#br0" timeOffset="1532.9129">18911-1908 268 0,'0'-10'100'0,"15"3"-76"0,13-4-8 16,-17 11 44-16,8 0-36 16,9 0 8-16,6 0-20 15,5 7-24-15</inkml:trace>
          <inkml:trace contextRef="#ctx0" brushRef="#br0" timeOffset="-704.9525">16704-738 124 0,'-7'14'44'0,"7"-7"-32"0,0 13-4 16,7-10 28-16,-3 4-20 15,12-3 56-15,7-1-40 16,8-3 20-16,8-7-32 15,3-4-8-15,5-6-8 16,-1-4 4-16,1-3-4 16,-9-4 24-16,-7-3-16 15,-8-3 12-15,-11-4-12 0,-4 3 12 16,-8 1-16-16,-12-1-12 16,-3 4 0-16,-1 3-16 15,1-3 12-15,-12 11 20 16,3-1-4-16,9 0-4 15,-12 11 0-15,8 3-4 16,-12 3 0-16,3 4 0 16,-3 3 0-16,-3 4 0 15,-1 7 0-15,0 6 8 16,0 8-4-16,4 3-36 16,4 6 16-16,4 1 24 0,0 7-4 15,3 3 72-15,9-4-44 16,7 1 32-16,8-4-36 15,7-7 16-15,5 1-24 16,11-8-16-16,4-10-8 16,15-7 20-16,12-3-8 15,12-14 16-15,7 0-16 16,-7 0 40-16,-8-10-24 16,-8 3-172-16,-7-3 80 15,-5-1-256-15,-11-6 180 16,4 3 8-16</inkml:trace>
        </inkml:traceGroup>
      </inkml:traceGroup>
    </inkml:traceGroup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42:33.70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7DE9437-FB2D-4A5C-8C8F-7C1D89812530}" emma:medium="tactile" emma:mode="ink">
          <msink:context xmlns:msink="http://schemas.microsoft.com/ink/2010/main" type="inkDrawing" rotatedBoundingBox="14739,8616 17201,8662 17197,8871 14735,8825" semanticType="underline" shapeName="Other">
            <msink:sourceLink direction="with" ref="{C9F60DF1-9EBA-4C63-90F2-56C6A17B588C}"/>
            <msink:sourceLink direction="with" ref="{D49275E6-CCFB-453F-9854-01BF8D1E27DD}"/>
          </msink:context>
        </emma:interpretation>
      </emma:emma>
    </inkml:annotationXML>
    <inkml:trace contextRef="#ctx0" brushRef="#br0">178 204 260 0,'-85'-17'96'0,"57"10"-76"0,-10-3-4 0,22 7 60 16,5-4-44-16,11 3-28 16,15 1-8-16,20-4 0 15,19 0 4-15,43-3 0 16,38 10 0-16,32-4-12 16,54 8 8-16,3-1-16 15,39 11 12-15,-11 0-4 16,-8 3 4-16,-35 4 32 15,-43-1-12-15,-30-16-12 16,-36 3-4-16,-26-14 116 0,-28-4-60 16,-22-2 24-16,-28-8-44 15,-31-7-48-15,-50 4 8 16,-24 7 20-16,-34-7-8 16,-39 7 20-16,-4 0-16 15,-26 3-12-15,-1 4 0 16,11 3 12-16,1-4-4 15,15 8-28-15,39 6 12 16,23 4 4-16,35 7 8 16,35 3-44-16,35 4 24 15,34-4-276-15,63 11 164 16,49-15-4-16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42:33.2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5BDC7B7-70D3-4142-A394-193094BDE3A1}" emma:medium="tactile" emma:mode="ink">
          <msink:context xmlns:msink="http://schemas.microsoft.com/ink/2010/main" type="inkDrawing" rotatedBoundingBox="14891,8678 17163,8771 17159,8860 14887,8767" semanticType="underline" shapeName="Other">
            <msink:sourceLink direction="with" ref="{C9F60DF1-9EBA-4C63-90F2-56C6A17B588C}"/>
            <msink:sourceLink direction="with" ref="{D49275E6-CCFB-453F-9854-01BF8D1E27DD}"/>
          </msink:context>
        </emma:interpretation>
      </emma:emma>
    </inkml:annotationXML>
    <inkml:trace contextRef="#ctx0" brushRef="#br0">-1-1 144 0,'0'-7'52'0,"7"14"-40"0,-3-7 0 0,-8 7 0 16,4 3-8-16,4-3-20 16,8 0 8-16,-1 0 4 15,9-7 4-15,15 7 24 16,11-4-12-16,20 1-4 16,23-1-4-16,8 0 12 15,30 4-8-15,28 0-4 16,0 7 0-16,12-4-4 15,22 1 0-15,-15-1 0 0,-11-7 0 16,-8-3 44-16,-16 0-24 16,-23-3-36-16,-15 3 8 15,-24-4 0-15,-15 1 8 16,-19-4 0-16,-12 4 0 16,-12 3 16-16,-7-4-8 15,-12 4-12-15,-12 0 0 16,-7 0 4-16,-12 0 0 15,-16 4 8-15,-14 9-4 16,-13-2-100-16,-15 6 52 16,-12 0-68-16</inkml:trace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6:43.6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E29EDD7-D923-4972-998D-AB52606F37BB}" emma:medium="tactile" emma:mode="ink">
          <msink:context xmlns:msink="http://schemas.microsoft.com/ink/2010/main" type="writingRegion" rotatedBoundingBox="18932,14985 19261,14985 19261,15739 18932,15739"/>
        </emma:interpretation>
      </emma:emma>
    </inkml:annotationXML>
    <inkml:traceGroup>
      <inkml:annotationXML>
        <emma:emma xmlns:emma="http://www.w3.org/2003/04/emma" version="1.0">
          <emma:interpretation id="{B4E13D4E-3153-4F71-AA8B-B2C9D471758E}" emma:medium="tactile" emma:mode="ink">
            <msink:context xmlns:msink="http://schemas.microsoft.com/ink/2010/main" type="paragraph" rotatedBoundingBox="18932,14985 19261,14985 19261,15739 18932,157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DE71C3-7DC7-4697-86EF-C9F20FD356DD}" emma:medium="tactile" emma:mode="ink">
              <msink:context xmlns:msink="http://schemas.microsoft.com/ink/2010/main" type="line" rotatedBoundingBox="18932,14985 19261,14985 19261,15739 18932,15739"/>
            </emma:interpretation>
          </emma:emma>
        </inkml:annotationXML>
        <inkml:traceGroup>
          <inkml:annotationXML>
            <emma:emma xmlns:emma="http://www.w3.org/2003/04/emma" version="1.0">
              <emma:interpretation id="{C5E5F925-6DE7-49F6-9C80-385346475D96}" emma:medium="tactile" emma:mode="ink">
                <msink:context xmlns:msink="http://schemas.microsoft.com/ink/2010/main" type="inkWord" rotatedBoundingBox="18932,14985 19261,14985 19261,15739 18932,15739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15377 9760 332 0,'7'-27'120'0,"1"20"-92"0,-8-3-8 0,0 3 176 16,0 0-112-16,0 0 72 15,0 4-92-15,0 6-28 16,-8 11-20-16,1 17 28 0,-1 13-20 16,0 11-4-16,0-3-12 15,1-4 4-15,3 4-8 16,0-4 24-16,0-3-16 16,0 0 12-16,-4-8-12 15,5-9 28-15,-1-4-24 16,-8-21-12-1,4-13-164-15,1-11 84 16,-1-9-72-16,4-8 84 16,8-7-60-1,4-7 68-15,3-10 40 0,1-6 12 16,7-1-4-16,8 7 4 16,8 7 100-16,-4 17-52 15,4 3 52-15,4 18-56 16,-12 10 32-16,0 18-40 15,-8 16-8-15,-15 15-16 16,-8 2 28-16,-7 1-20 0,-9-4 48 16,-3-3-36-16,-4-3-4 15,0-8-16-15,0-3-8 16,-4-7 4-16,0-10 12 16,0 0-8-16,0 0-12 15,4-7 0-15,7 7-40 16,9 0 24-16,3 3-56 0,8 4 44 15,15 7 88-15,9 3-32 16,-1 7 32-16,4 6-36 16,0 5 16-16,4-1-20 15,0-3 44-15,-4 0-32 16,-8-7-172-16,1-7 76 16,-9-7-572-1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0:58.19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1A6CFE8-CAAE-4401-8809-BE3DF35E3149}" emma:medium="tactile" emma:mode="ink">
          <msink:context xmlns:msink="http://schemas.microsoft.com/ink/2010/main" type="writingRegion" rotatedBoundingBox="2357,857 17260,-363 17842,6740 2939,7960"/>
        </emma:interpretation>
      </emma:emma>
    </inkml:annotationXML>
    <inkml:traceGroup>
      <inkml:annotationXML>
        <emma:emma xmlns:emma="http://www.w3.org/2003/04/emma" version="1.0">
          <emma:interpretation id="{46EBB4E4-ADA7-4B7F-9C00-22DE4D4DAD52}" emma:medium="tactile" emma:mode="ink">
            <msink:context xmlns:msink="http://schemas.microsoft.com/ink/2010/main" type="paragraph" rotatedBoundingBox="2357,857 11887,77 11969,1082 2439,18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D155AEC-411F-46DB-928D-010109A682BC}" emma:medium="tactile" emma:mode="ink">
              <msink:context xmlns:msink="http://schemas.microsoft.com/ink/2010/main" type="line" rotatedBoundingBox="2357,857 11887,77 11969,1082 2439,1863"/>
            </emma:interpretation>
          </emma:emma>
        </inkml:annotationXML>
        <inkml:traceGroup>
          <inkml:annotationXML>
            <emma:emma xmlns:emma="http://www.w3.org/2003/04/emma" version="1.0">
              <emma:interpretation id="{0D0A8952-5800-4499-9B93-FA540C14DF99}" emma:medium="tactile" emma:mode="ink">
                <msink:context xmlns:msink="http://schemas.microsoft.com/ink/2010/main" type="inkWord" rotatedBoundingBox="2357,857 5691,584 5773,1590 2439,1863">
                  <msink:destinationLink direction="with" ref="{34E9DFBD-D47F-498F-9BC4-075CE966FFA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12-34 496 0,'-23'-14'184'0,"23"14"-140"0,-4 35-16 16,0-14-4-1,8 3-20-15,-8 17-4 16,4 4 4-16,-4 20-4 16,8 4 0-16,0 3-12 0,4 0 8 0,4-13 20 15,-5-8-8-15,1-9 16 16,0-8-16-16,-4-10 4 15,-1-3-4-15,1-21-8 16,4 0 4-16,0-28-4 16,0 1 0-16,-1-28-20 15,5 3 12-15,0-6-4 16,3 10 4-16,-3 10 44 16,-1 20-24-16,-3 18 96 15,4 11-60-15,-9 27 32 16,1 6-48-16,0 5 0 15,4 2-20-15,0-3 0 16,11-6-4-16,0-11-8 16,12-4 4-16,16-10 12 15,-1-10-8-15,5-14 16 16,-9-3-16-16,5-31 24 16,-1 3-20-16,-19-34 24 15,4 6-24-15,-19-13-4 16,3 17-4-16,-11 0 56 15,-4 17-32-15,0 8 16 16,0 13-28-16,0 10-44 16,8 0 16-16,4 11-244 15,3 6 140-15</inkml:trace>
          <inkml:trace contextRef="#ctx0" brushRef="#br0" timeOffset="587.196">3005-61 364 0,'-8'7'132'0,"8"-7"-100"0,-12 55-12 0,1-24 52 15,11-4-44-15,-16 39 32 16,12 2-32-16,-15 18-8 15,11-3-12-15,0-7-8 16,5-18 4-16,-1-13 48 16,4-7-28-16,-4-18 68 15,4-2-52-15,-4-22-8 16,4 1-20-16,-4-32-20 16,0 1 4-16,0-35-16 15,4 4 12-15,8-14-180 16,4 13 100-16,11 4-24 15,8 14 68-15,0 7 152 16,11 17-60-16,5 10 136 16,-1 14-104-16,-3 7 32 15,-4 10-68-15,-12 11 4 16,-8-1-32-16,-19 11 20 16,0 0-24-16,-19-7-12 15,-1 7-4-15,-11-18-92 0,8-3 48 16,-8-17-108-16,8-3 88 0,-8-18-12 15,12 1 48-15,-5-8 20 16,9 8 8-16,3 6-16 16,12 10 12-16,0 22 152 15,12 9-76-15,3 25 68 16,9 6-76-16,10 8-16 16,-6-8-28-16,18-3-4 15,0-10-4-15,5-4 20 16,-1-3-16-16,0-11-128 15,-7-2 64-15</inkml:trace>
          <inkml:trace contextRef="#ctx0" brushRef="#br0" timeOffset="-900.0943">1 63 236 0,'-4'-31'88'0,"8"13"-68"0,-4 12-4 16,0-1-8-16,0 7-8 0,0 13 112 16,7-2-60-16,1 27 76 15,4-1-72-15,3 32 4 16,1 7-36-16,3 3-12 15,8-3-8-15,-8-4 40 16,5-17-24-16,-1-14 112 16,-4-6-72-16,8-18 80 15,0-7-80-15,1-23-4 16,10-5-36 0,5-33 16-16,-4-1-24 0,3-24 4 15,5 8-8-15,-9-5-8 16,-3 18 4-16,0 7-4 15,-12 14 0-15,-3 3-108 16,3 14 60-16</inkml:trace>
          <inkml:trace contextRef="#ctx0" brushRef="#br0" timeOffset="-512.3203">1483-103 312 0,'23'-10'112'0,"-23"10"-84"0,8-7-12 15,-12 7 72 1,0 7-52-16,-15-3-4 0,4 9-20 0,-20 5-28 16,8-5 8-16,-20 11-4 15,12 0 4-15,-7 1 8 16,7-1 0-16,8-7-28 15,7 0 16-15,17 11 32 16,6-4-12-16,17 7 36 16,7 3-28-16,4 7 20 15,8-3-20-15,-8 14 8 16,3-11-12-16,-14 4 72 16,-5-4-48-16,-22 0 68 15,-1-6-64-15,-19-4 36 16,-4-4-44-16,-20-6 0 15,9-11-20-15,-20-3-8 16,12-3 0-16,3-11-224 16,8 3 120-16</inkml:trace>
        </inkml:traceGroup>
        <inkml:traceGroup>
          <inkml:annotationXML>
            <emma:emma xmlns:emma="http://www.w3.org/2003/04/emma" version="1.0">
              <emma:interpretation id="{E8060AD6-4212-426F-B970-5F687FED5053}" emma:medium="tactile" emma:mode="ink">
                <msink:context xmlns:msink="http://schemas.microsoft.com/ink/2010/main" type="inkWord" rotatedBoundingBox="6841,1070 7228,1039 7259,1419 6873,145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20.4037">4526 551 704 0,'-19'7'264'0,"19"-7"-208"0,34 7-12 0,-7-7 88 16,4 3-80-16,16-3 8 15,-1 4-40-15,9-4-116 16,-5 0 48-16</inkml:trace>
          <inkml:trace contextRef="#ctx0" brushRef="#br0" timeOffset="873.5325">4661 207 820 0,'0'-7'304'0,"0"7"-236"0,39 4-20 0,-23-1 20 16,3 4-48-16,0 0-8 15,8 0-8-15,-7 3-24 32,7 4 12-32,-4 3-428 0,0 0 240 0</inkml:trace>
        </inkml:traceGroup>
        <inkml:traceGroup>
          <inkml:annotationXML>
            <emma:emma xmlns:emma="http://www.w3.org/2003/04/emma" version="1.0">
              <emma:interpretation id="{F69F6B3E-777A-4E07-BF4F-371A931EEA6B}" emma:medium="tactile" emma:mode="ink">
                <msink:context xmlns:msink="http://schemas.microsoft.com/ink/2010/main" type="inkWord" rotatedBoundingBox="9364,441 11900,234 11957,926 9421,1134">
                  <msink:destinationLink direction="with" ref="{18F6F207-59DA-432D-9F40-D5CF01A8432A}"/>
                </msink:context>
              </emma:interpretation>
              <emma:one-of disjunction-type="recognition" id="oneOf2">
                <emma:interpretation id="interp2" emma:lang="" emma:confidence="0">
                  <emma:literal>IIIPI</emma:literal>
                </emma:interpretation>
                <emma:interpretation id="interp3" emma:lang="" emma:confidence="0">
                  <emma:literal>1+1 PI</emma:literal>
                </emma:interpretation>
                <emma:interpretation id="interp4" emma:lang="" emma:confidence="0">
                  <emma:literal>1+1 PL</emma:literal>
                </emma:interpretation>
                <emma:interpretation id="interp5" emma:lang="" emma:confidence="0">
                  <emma:literal>It IP/</emma:literal>
                </emma:interpretation>
                <emma:interpretation id="interp6" emma:lang="" emma:confidence="0">
                  <emma:literal>1+1 Pl</emma:literal>
                </emma:interpretation>
              </emma:one-of>
            </emma:emma>
          </inkml:annotationXML>
          <inkml:trace contextRef="#ctx0" brushRef="#br0" timeOffset="1611.6688">7061-316 508 0,'0'-34'188'0,"12"16"-148"0,-12 1-8 16,0 10 72-1,4 4-64-15,-4 3 104 16,0 10-80-16,0 11-20 16,-4 13-28-16,0 21-16 15,0 0 4-15,0 4 20 0,4-7-12 0,-7-4-4 31,7-7-4-31,-4-7 4 0,0-6-4 0,0-11-160 16,4 0 84-16</inkml:trace>
          <inkml:trace contextRef="#ctx0" brushRef="#br0" timeOffset="1848.0274">7344-96 600 0,'35'-17'224'0,"-35"17"-176"0,85 0-12 0,-38-7 28 16,-1 4-44-16,16-4 24 16,-4 0-24-16,4 0-8 15,-8 0-8-15,-7 4 20 16,-9-1-12-16,-14 1 4 15,-5 6-8-15,-23-3-228 16,0 7 124-16</inkml:trace>
          <inkml:trace contextRef="#ctx0" brushRef="#br0" timeOffset="2027.6873">7789-412 548 0,'-15'-14'204'0,"15"14"-156"0,-27 14-16 0,11-4 160 15,5 7-112-15,-5 7 0 16,8 11-48-16,-3 9 4 16,7 15-20-16,4-11-24 15,4-3 0-15,0-4-84 16,-1-6 52-16</inkml:trace>
          <inkml:trace contextRef="#ctx0" brushRef="#br0" timeOffset="2312.701">8382-526 520 0,'-16'0'192'0,"16"0"-152"0,-12 17-8 15,5 1 28 1,3 2-40-16,-8 32 16 16,4 6-20-16,1 18-8 15,3 3-4-15,0-3 4 16,8-21-4-16,-4 0 8 16,0-10-8-16,-4-7 8 15,12-7-8-15,-8-7-136 16,0-11 76-16</inkml:trace>
          <inkml:trace contextRef="#ctx0" brushRef="#br0" timeOffset="2795.4357">8834-460 456 0,'-19'-11'168'0,"19"11"-128"0,-8 4-16 15,1 3 140 1,7-4-96-16,-4 11 24 15,4 3-52-15,-4 17 0 16,8 8-24-16,-4 9-24 16,7 8 0-16,-7-4 20 0,12 0-4 0,-12-3-4 15,0-11 0-15,0-3-4 16,0-7 0-16,-4-7-44 16,4 0 24-16</inkml:trace>
          <inkml:trace contextRef="#ctx0" brushRef="#br0" timeOffset="2571.1077">8792-443 664 0,'31'-17'244'0,"-31"17"-188"0,58-11-16 0,-31 8 48 15,0 3-56-15,12-4 32 16,0 4-36-16,15 4-16 16,-16 3-8-16,5 6 12 15,-12 8-8-15,-12 0 32 16,-3 6-24-16,-24-6 20 16,-7 10-20-16,-12-10 28 15,3-1-28-15,-3-3-252 16,0-10 128-16</inkml:trace>
          <inkml:trace contextRef="#ctx0" brushRef="#br0" timeOffset="3050.0874">9539-519 592 0,'-8'-3'220'0,"8"3"-172"15,4 17-12-15,-4-3 40 16,8-1-48-16,-4 11 68 16,3 11-56-16,-7 23 8 15,4 4-28-15,-4 14 24 16,4-7-28-16,-12 0 12 16,5-11-16-16,-9 1-96 15,0-15 48-15</inkml:trace>
        </inkml:traceGroup>
      </inkml:traceGroup>
    </inkml:traceGroup>
    <inkml:traceGroup>
      <inkml:annotationXML>
        <emma:emma xmlns:emma="http://www.w3.org/2003/04/emma" version="1.0">
          <emma:interpretation id="{3D46DD63-C3B5-4A86-8279-EB0E5690B640}" emma:medium="tactile" emma:mode="ink">
            <msink:context xmlns:msink="http://schemas.microsoft.com/ink/2010/main" type="paragraph" rotatedBoundingBox="9028,1724 17266,103 17455,1064 9217,268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C623D59-BBC5-476F-A499-F9940FFDEF99}" emma:medium="tactile" emma:mode="ink">
              <msink:context xmlns:msink="http://schemas.microsoft.com/ink/2010/main" type="inkBullet" rotatedBoundingBox="9028,1724 9852,1562 9944,2030 9120,2192"/>
            </emma:interpretation>
          </emma:emma>
        </inkml:annotationXML>
        <inkml:trace contextRef="#ctx0" brushRef="#br0" timeOffset="4074.6273">6736 861 496 0,'4'-7'184'0,"-4"7"-140"0,0 24-16 0,0-3 92 16,0 6-72-16,0 18 32 16,0 0-44-16,0 6 40 15,0-2-44-15,0-5 4 16,4-2-24-16,-4-1 12 16,8-7-16-16,-8-3 4 15,8-3-4-15</inkml:trace>
        <inkml:trace contextRef="#ctx0" brushRef="#br0" timeOffset="4276.8576">7321 1164 860 0,'8'0'320'0,"-8"0"-248"0,23-7-20 15,-4 7-28 1,1 3-24-16,18 1 8 16,5-1-4-16,11-6-320 15,0 6 172-15</inkml:trace>
      </inkml:traceGroup>
      <inkml:traceGroup>
        <inkml:annotationXML>
          <emma:emma xmlns:emma="http://www.w3.org/2003/04/emma" version="1.0">
            <emma:interpretation id="{D4C12D30-05DF-4282-BA86-48CDB31330AC}" emma:medium="tactile" emma:mode="ink">
              <msink:context xmlns:msink="http://schemas.microsoft.com/ink/2010/main" type="line" rotatedBoundingBox="10490,1465 17271,130 17455,1064 10673,2398"/>
            </emma:interpretation>
          </emma:emma>
        </inkml:annotationXML>
        <inkml:traceGroup>
          <inkml:annotationXML>
            <emma:emma xmlns:emma="http://www.w3.org/2003/04/emma" version="1.0">
              <emma:interpretation id="{483D2B5E-A20C-48A9-838A-CEF4C512321C}" emma:medium="tactile" emma:mode="ink">
                <msink:context xmlns:msink="http://schemas.microsoft.com/ink/2010/main" type="inkWord" rotatedBoundingBox="10536,1700 11708,1469 11842,2149 10670,2380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030.951">8265 826 312 0,'-3'4'112'0,"3"-4"-84"0,15 34-12 15,-7-10 128 1,0 1-84-16,-5 19 88 15,1 4-84-15,0 4 56 16,0 3-68-16,-8 0-4 16,4-3-28-16,-4 6 16 15,8-6-24-15,-8-1 4 16,4-6-8-16,-4-10-184 16,8-8 100-16</inkml:trace>
          <inkml:trace contextRef="#ctx0" brushRef="#br0" timeOffset="4746.5627">8548 1026 312 0,'-15'-7'112'0,"15"7"-84"0,-20-14-12 16,9 14 144-1,7 0-92-15,-8 0 112 0,8 0-100 16,-4 7-68-16,5 14-12 0,-1-4 0 16,8 4 4-16,-4 10-4 15,3 0 4-15,-3 0-16 16,0 0 8-16,0 0 12 15,0 0-4-15,-3 0-80 16,3-4 40-16,-4-10-436 16,8 1 260-16</inkml:trace>
          <inkml:trace contextRef="#ctx0" brushRef="#br0" timeOffset="4517.9996">8544 906 696 0,'35'-11'256'0,"-35"11"-196"0,70-20-20 0,-36 20-40 16,1-4-8-16,16 11 20 15,-13 3-4-15,1 11 4 16,0 3-4-16,-8 0 36 15,-8 0-20-15,-11 0 56 16,-5 1-44-16,-14-5 20 16,-5 1-36-16,-23-4-28 15,4-3 4-15,-15-7-388 16,7 3 216-16</inkml:trace>
          <inkml:trace contextRef="#ctx0" brushRef="#br0" timeOffset="5284.6903">9384 809 528 0,'-8'17'196'0,"8"-17"-152"0,0 49-12 0,0-18 132 16,0 3-96-16,-3 18 112 15,3 3-100-15,-8 7 36 16,4 0-68-16,-4 13-16 16,4-2-20-16</inkml:trace>
        </inkml:traceGroup>
        <inkml:traceGroup>
          <inkml:annotationXML>
            <emma:emma xmlns:emma="http://www.w3.org/2003/04/emma" version="1.0">
              <emma:interpretation id="{BB969CC7-238D-4ED7-A519-B764303985E4}" emma:medium="tactile" emma:mode="ink">
                <msink:context xmlns:msink="http://schemas.microsoft.com/ink/2010/main" type="inkWord" rotatedBoundingBox="13582,1368 13845,1316 13888,1535 13625,1586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8286.5742">11250 661 852 0,'0'7'316'0,"0"-7"-248"0,23 11-16 0,-7-8 76 16,-5 4-80-16,9-4-12 15,3 4-20-15,8-7 12 16,-4 0-16-16,12-3-100 16,-4-4 44-16</inkml:trace>
          <inkml:trace contextRef="#ctx0" brushRef="#br0" timeOffset="8123.587">11320 510 748 0,'-16'0'276'0,"9"-4"-216"0,-1 1-16 16,0 0 144 0,8 6-112-16,-4-3 60 15,4 0-80-15,4 0-60 16,8 0 0-16,7 0 4 15,4 7 4-15,4-4 32 0,0 8-20 0,1-11 12 16,2 3-16-16,-2 4-220 16,-5 0 116-16</inkml:trace>
        </inkml:traceGroup>
        <inkml:traceGroup>
          <inkml:annotationXML>
            <emma:emma xmlns:emma="http://www.w3.org/2003/04/emma" version="1.0">
              <emma:interpretation id="{48BD2CB9-D80E-4431-90B6-F7D84F027EAA}" emma:medium="tactile" emma:mode="ink">
                <msink:context xmlns:msink="http://schemas.microsoft.com/ink/2010/main" type="inkWord" rotatedBoundingBox="14872,602 17271,130 17455,1064 15056,1536">
                  <msink:destinationLink direction="with" ref="{C85A0757-C21B-4A8C-A2C2-FD1CF816A984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8860.6387">12613-257 664 0,'-4'-14'244'0,"4"14"-188"15,-8 0-16-15,8 7 112 16,0 6-92-16,0 15 28 16,-8 3-52-16,4 10-12 15,-3 4-16-15,-1-4 12 16,8-3-12-16,0-7 4 15,0-3-4-15,0-8-8 16,0 1 4-16,4-11-260 16,4 1 140-16</inkml:trace>
          <inkml:trace contextRef="#ctx0" brushRef="#br0" timeOffset="9145.5882">13000-3 632 0,'-4'-7'236'0,"4"7"-184"0,8-7-16 0,-4 7 168 16,7 4-120-16,9-8 44 15,3 4-76-15,4 0-4 16,4 4-28-16,4-4-4 15,-1 3-8-15,5-6 4 16,-4 13-8-16,-4-10-4 16,0-7 4-16,-12 7 56 15,1 0-32-15,-13 0 16 16,1 0-28-16</inkml:trace>
          <inkml:trace contextRef="#ctx0" brushRef="#br0" timeOffset="9472.9645">13213-230 384 0,'-8'0'140'0,"8"0"-108"0,0 0-8 0,0 7 196 16,0-7-124-16,0 10 52 16,0 1-88-16,-4 13 40 15,4 0-56-15,-8 10 16 16,8 1-40-16,-4 2-8 16,8 1-8-16,-8 4 4 15,4-11-4-15,-7 3 8 16,7-3-8-16,-4-7-28 15,8 0 12-15,0-10-312 16,-1-4 176-16</inkml:trace>
          <inkml:trace contextRef="#ctx0" brushRef="#br0" timeOffset="10082.8284">13824-478 340 0,'-11'0'128'0,"11"0"-100"0,0 0-8 16,-4 0 200-1,4 7-124-15,-4 4 44 16,4-5-88-16,-4 19 32 15,4 5-48-15,-4 22 32 16,8 3-36-16,0 14-8 16,0-11-16-16,-4 11 4 15,0-24-8-15,0 7 8 16,8-4-8-16,-8-14 16 16,3-3-12-16,-3-3 16 15,4-11-16-15,-4-14-64 16,0 4 28-16,0-7-384 0,0-7 228 15</inkml:trace>
          <inkml:trace contextRef="#ctx0" brushRef="#br0" timeOffset="10959.9273">14165-399 464 0,'-8'-3'176'0,"8"3"-140"0,8 0-8 0,-8-10 32 16,0 20-40-16,0-10 8 15,8 0-16-15,-8 0 12 16,0 0-16-16,0 0-20 16,0 0 4-16,0 0 12 15,0 0 0-15,0 0 24 16,0 3-16-16,0-3 32 15,0 0-28-15,0 4 48 16,0-1-36-16,0-3 48 16,0 0-44-16,0 7 28 15,0-7-32-15,0 0 16 16,0 0-24-16,0 0 28 16,0 4-32-16,-8 9 4 0,8-9-12 0,0 3 20 15,-4 0-16-15,-4 10-4 16,8 0-4-16,-7 7 20 15,7 4-12-15,-4 6 12 16,4 4-12-16,-4 3-8 16,4-3 0-16,-4 0 20 15,4-4-12-15,-4-3-12 16,8-3-4-16,-8-4 40 16,4-3-24-16,-4-1 16 15,4-9-16-15,-4 2 12 16,4 5-16-16,-3-18-64 15,6 0 28-15</inkml:trace>
          <inkml:trace contextRef="#ctx0" brushRef="#br0" timeOffset="10485.0219">14173-312 684 0,'-12'-4'252'0,"12"4"-192"0,4-14-20 15,8 11 24 1,-5 3-44-16,20-17 36 16,4 10-32-16,4 0 32 15,0 3-32-15,8 4-4 16,-12 0-12-16,3 7 4 16,-10 7-8-16,-13 3 76 0,9 1-44 0,-20-1 68 15,-4 3-64-15,-12-2 20 16,5-8-40-16,-5-3-16 15,8-7-8-15,-3 0-412 16,-8-7 228-16</inkml:trace>
          <inkml:trace contextRef="#ctx0" brushRef="#br0" timeOffset="11365.2992">14366 59 548 0,'-7'4'204'0,"7"-4"-156"0,3 10-16 15,-3-3 96 1,0 0-76-16,0 6 52 0,0 1-64 16,0 0 8-16,0 3-32 0,0-3 36 15,0 3-28-15,0-3 12 16,0 3-20-1,0-3 20-15,0 0-24 0,0-4 12 16,4 4-12-16,0-4 44 16,4 7-28-16,0-10 12 15,-1 3-24-15,5-6-8 16,3 3-4-16,9-11 4 16,-1 8-4-16,4-4 16 15,8 0-12-15,-16-4 16 16,8 4-16-16,-15-7 4 15,3 7-4-15,-11-10-112 16,4 7 56-16,-8-8-244 16,8 8 164-16</inkml:trace>
          <inkml:trace contextRef="#ctx0" brushRef="#br0" timeOffset="11685.5685">14959-471 780 0,'-4'-7'288'0,"4"7"-224"0,-12 0-20 0,8 4 144 16,8-1-112-16,-8 11 16 16,4 7-56-16,0 23-8 15,4 8-16-15,-4 20 28 16,4 1-24-16,-4 9 20 16,4-13-20-16,-8 13-96 15,4-6 44-15</inkml:trace>
        </inkml:traceGroup>
      </inkml:traceGroup>
    </inkml:traceGroup>
    <inkml:traceGroup>
      <inkml:annotationXML>
        <emma:emma xmlns:emma="http://www.w3.org/2003/04/emma" version="1.0">
          <emma:interpretation id="{24F0EE36-4818-4BD3-BA27-4AF5B9C2195D}" emma:medium="tactile" emma:mode="ink">
            <msink:context xmlns:msink="http://schemas.microsoft.com/ink/2010/main" type="paragraph" rotatedBoundingBox="14848,1617 17281,1665 17265,2492 14832,2444" alignmentLevel="5"/>
          </emma:interpretation>
        </emma:emma>
      </inkml:annotationXML>
      <inkml:traceGroup>
        <inkml:annotationXML>
          <emma:emma xmlns:emma="http://www.w3.org/2003/04/emma" version="1.0">
            <emma:interpretation id="{8BCE3709-0645-43B7-AEEE-99BDDCF8F4C9}" emma:medium="tactile" emma:mode="ink">
              <msink:context xmlns:msink="http://schemas.microsoft.com/ink/2010/main" type="line" rotatedBoundingBox="14848,1617 17281,1665 17265,2492 14832,2444"/>
            </emma:interpretation>
          </emma:emma>
        </inkml:annotationXML>
        <inkml:traceGroup>
          <inkml:annotationXML>
            <emma:emma xmlns:emma="http://www.w3.org/2003/04/emma" version="1.0">
              <emma:interpretation id="{3BFE0F8C-6889-48C4-8EE5-F8DFEF6DBBAD}" emma:medium="tactile" emma:mode="ink">
                <msink:context xmlns:msink="http://schemas.microsoft.com/ink/2010/main" type="inkWord" rotatedBoundingBox="14848,1617 17281,1665 17265,2492 14832,2444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2763.3984">12489 1005 996 0,'-8'-3'368'0,"8"3"-284"0,0 0-24 16,0 3 44 0,4 11-68-16,-4 10-4 15,0 7-20-15,0 7 8 16,8 0-12-16,-1 3-4 15,1-3 0-15,-4 3 4 0,0-3-4 0,-4-3 60 16,0-8-36-16,8-10-72 16,-4 1 20-16,3-15-328 15,1-3 196-15</inkml:trace>
          <inkml:trace contextRef="#ctx0" brushRef="#br0" timeOffset="13036.7967">13000 1181 832 0,'-16'0'308'15,"16"0"-240"-15,0 0-20 0,12-4 160 16,-8 8-124-16,11-4 72 15,-3 0-92-15,11 0-36 16,0 0-16-16,1 0 32 16,10 0-24-16,-3 0 8 15,0 0-16-15,0 0-360 16,4 7 192-16,0-7-612 16,0 7 432-16</inkml:trace>
          <inkml:trace contextRef="#ctx0" brushRef="#br0" timeOffset="13548.2971">13863 1019 540 0,'-12'-10'200'0,"12"10"-156"15,-11 3-12-15,7 1 168 16,8-1-116-16,-8 4 72 15,0 7-92-15,-4 6 44 0,4 8-64 16,-3 3-20 0,7 0-16-16,-4 0 16 0,4 0-12 0,0 0-4 15,8 0-4-15,-5-7 4 16,1 3-4-16,0-16-196 16,4 3 104-16</inkml:trace>
          <inkml:trace contextRef="#ctx0" brushRef="#br0" timeOffset="13318.9102">13917 985 676 0,'20'-14'248'0,"-20"14"-192"0,46-3-16 0,-23-1 100 16,4 8-84-16,8-1 24 16,4 4-48-16,-4 3 4 15,0 4-20-15,-12-4 44 16,0 4-32-16,-7-4 56 16,-5 4-48-16,-7-7 12 15,-4 0-32-15,-12-7 0 16,1 3-8-16</inkml:trace>
          <inkml:trace contextRef="#ctx0" brushRef="#br0" timeOffset="13827.5326">14277 1270 600 0,'-19'-10'224'0,"19"10"-176"0,0 10-12 0,0-3 160 16,0 7-116-16,-4 7 36 15,4 6-68-15,-4 4 0 16,4 4-32-16,0-1 36 16,8-3-28-16,-4-7 4 15,4 0-16-15,-1-10 36 16,1 0-24-16,0-11-4 16,3-3-12-16,-3-3-16 15,11 3 4-15,1-7 12 16,-1 3-4-16,1 1-36 15,3 3 16-15</inkml:trace>
          <inkml:trace contextRef="#ctx0" brushRef="#br0" timeOffset="14293.1945">13437 861 436 0,'0'-4'160'0,"0"4"-124"0,0 4-8 16,0 3 160-1,4-7-108-15,-4 14 108 16,4-4-108-16,0 21-16 15,0-4-40-15,0 18-16 16,-1 0-4-16,-3 13 12 16,4-3-8-16,-8 18 16 0,4 2-16 15,-3 1-12-15,-1-7 0 16,-4-11 28-16,8-13-12 0,0-10-64 16,4-11 24-16</inkml:trace>
          <inkml:trace contextRef="#ctx0" brushRef="#br0" timeOffset="14607.1525">14897 813 820 0,'-12'-4'304'0,"12"4"-236"0,19 31-20 15,-19-7 88 1,0 7-84-16,0 14 52 16,8 10-64-16,-12 21-4 15,8-4-20-15,-8 24 32 16,4-6-24-16,-7 3 12 15,3-11-20-15,-4-13-220 16,0-10 112-16</inkml:trace>
        </inkml:traceGroup>
      </inkml:traceGroup>
    </inkml:traceGroup>
    <inkml:traceGroup>
      <inkml:annotationXML>
        <emma:emma xmlns:emma="http://www.w3.org/2003/04/emma" version="1.0">
          <emma:interpretation id="{426FF786-6F89-40CA-B2E8-80F567476336}" emma:medium="tactile" emma:mode="ink">
            <msink:context xmlns:msink="http://schemas.microsoft.com/ink/2010/main" type="paragraph" rotatedBoundingBox="4983,2827 10720,2568 10773,3735 5036,399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489C4D6-FD58-40B8-A5A9-86833F66C9F2}" emma:medium="tactile" emma:mode="ink">
              <msink:context xmlns:msink="http://schemas.microsoft.com/ink/2010/main" type="line" rotatedBoundingBox="4983,2827 10720,2568 10773,3735 5036,3994"/>
            </emma:interpretation>
          </emma:emma>
        </inkml:annotationXML>
        <inkml:traceGroup>
          <inkml:annotationXML>
            <emma:emma xmlns:emma="http://www.w3.org/2003/04/emma" version="1.0">
              <emma:interpretation id="{30723EAA-7D61-4B4F-B9DD-BE9E0DA70CAD}" emma:medium="tactile" emma:mode="ink">
                <msink:context xmlns:msink="http://schemas.microsoft.com/ink/2010/main" type="inkWord" rotatedBoundingBox="4983,2827 6536,2757 6574,3597 5021,3667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5824.4684">2869 2000 572 0,'-27'-35'208'0,"27"35"-160"0,-12-3-12 16,5 6 56-1,-1 11-56-15,-8 10 76 16,1 11-64-16,-4 23 20 16,3 1-40-16,-7 13 28 15,7-7-32-15,-3 18 4 16,4-4-16-16,-1 0 20 0,12-10-20 0,0-7 4 16,8-14-8-16,4-10-24 15,7-7 8 1,1-14-524-16,11-6 292 0</inkml:trace>
          <inkml:trace contextRef="#ctx0" brushRef="#br0" timeOffset="16051.3628">4038 2389 892 0,'-11'-7'332'0,"11"7"-260"0,31 7-20 0,-16 0 64 16,-3-7-76-16,15 10 28 16,0-3-40-16,0-7-248 15,4 7 120-15</inkml:trace>
          <inkml:trace contextRef="#ctx0" brushRef="#br0" timeOffset="15567.8364">2792 2110 572 0,'-27'-24'208'0,"27"24"-160"0,-8-14-12 16,4 4 144 0,4 6-104-16,-8-6 76 0,8 3-88 0,4-3 44 15,4 3-64-15,15-7-4 32,4 7-24-32,16-3-20 0,3 3 0 0,8 4-4 15,-3 3 0-15,11 7 16 16,-4 3-4-16,4 7 16 15,-8 4-12-15,-4 3 40 16,-7 3-24-16,-12 1 64 16,-4-4-48-16,-19 0 52 15,-5 0-52-15,-14-3 16 16,3-1-36-16,-11-2-8 16,7-5-8-16,-7-6-172 15,3 4 92-15,-3-8-324 16,3 4 228-16</inkml:trace>
          <inkml:trace contextRef="#ctx0" brushRef="#br0" timeOffset="16168.9187">3860 2643 872 0,'-31'35'324'0,"31"-35"-252"0,27 17-20 16,-4-10-12-16,5 0-32 15</inkml:trace>
        </inkml:traceGroup>
        <inkml:traceGroup>
          <inkml:annotationXML>
            <emma:emma xmlns:emma="http://www.w3.org/2003/04/emma" version="1.0">
              <emma:interpretation id="{99859E6F-9A38-4D49-A2CC-0E6167050D0A}" emma:medium="tactile" emma:mode="ink">
                <msink:context xmlns:msink="http://schemas.microsoft.com/ink/2010/main" type="inkWord" rotatedBoundingBox="7241,3036 7931,3005 7970,3861 7280,3892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6486.7676">5412 2213 600 0,'35'-24'224'0,"-35"24"-176"0,27-3-12 0,-15-1 140 16,0 8-104-16,3-4 52 16,-3 3-76-16,3-3-8 15,4 4-24-15,-19-4 32 16,12 10-24-16,-16-3 20 16,4 3-24-16,-8-3 0 15,1 0-12-15,-1 0 12 16,-4 3-12-16,-3-6-128 15,7 2 68-15,-7-2-184 16,3 3 132-16,-7-7-416 16,7 0 288-16</inkml:trace>
          <inkml:trace contextRef="#ctx0" brushRef="#br0" timeOffset="16784.1761">5157 2182 496 0,'-12'-3'184'0,"12"3"-140"0,-15 3-16 0,7-3 128 16,8 4-92-16,-4-1 16 16,-4 1-44-16,1-1-16 15,7 4-12-15,-4 0 20 16,-4 0-16-16,-7 0-20 16,7 3 0-16,-15 7 56 15,11 0-24-15,-11 11 76 16,3 3-52-16,-3 13 36 15,8 5-48-15,-5 13 0 16,13 0-24-16,-5-4 0 16,8-3-4-16,0-7 12 15,4-10-12-15,0-10 48 16,4-11-28-16,-4-3-84 16,8-11 28-16</inkml:trace>
          <inkml:trace contextRef="#ctx0" brushRef="#br0" timeOffset="20972.8901">4932 2210 416 0,'-7'-4'152'0,"11"8"-116"0,-4-1-12 16,0-3 84 0,0 0-64-16,0 0 52 15,0 0-56-15,0 0 60 16,0 0-60-16,0 0 80 15,0 0-68-15,0 0 28 16,0 0-48-16,0-3 60 16,0-1-52-16,-4-3 36 0,0 7-44 15,-4-3 16 1,8 3-28-16,-8-3 8 0,4 6-16 0,1-3 12 16,3 0-16-16,3-3-28 15,5-1 8-15,12-3-12 16,3 4 12-16,19-1 0 31,9 4 4-31,7 0 24 0,-4 7-8 0,0 0-12 16,-11 7 0-16,-1-4 4 15,-11 1 0-15,-11-1 32 16,-1 0-16-16,-11-3 56 16,-4 3-40-16,-8-10 4 15,4 0-24-15,0 0 12 16,0 0-16-16,0-3-12 15,0 0 0-15,4-4-84 16,3 7 48-16</inkml:trace>
          <inkml:trace contextRef="#ctx0" brushRef="#br0" timeOffset="17095.4007">5412 2819 768 0,'-7'38'284'0,"7"-38"-220"0,0 38-20 0,0-25 32 16,0 4-52-16,0-3 32 16,7 3-28-16,-7-6 16 15,4-1-24-15,-4-3-8 16,4 0-8-16,-4-4 56 16,4 1-32-16,-4-4 8 15,0 0-24-15,4 0 20 16,7 7-20-16,5-4 24 15,-1 1-24-15</inkml:trace>
        </inkml:traceGroup>
        <inkml:traceGroup>
          <inkml:annotationXML>
            <emma:emma xmlns:emma="http://www.w3.org/2003/04/emma" version="1.0">
              <emma:interpretation id="{4F32854F-F9AA-4D41-B9CF-B29617DCE583}" emma:medium="tactile" emma:mode="ink">
                <msink:context xmlns:msink="http://schemas.microsoft.com/ink/2010/main" type="inkWord" rotatedBoundingBox="8454,2721 10723,2619 10769,3639 8500,3741"/>
              </emma:interpretation>
              <emma:one-of disjunction-type="recognition" id="oneOf9">
                <emma:interpretation id="interp13" emma:lang="" emma:confidence="0">
                  <emma:literal>y</emma:literal>
                </emma:interpretation>
                <emma:interpretation id="interp14" emma:lang="" emma:confidence="0">
                  <emma:literal>7</emma:literal>
                </emma:interpretation>
                <emma:interpretation id="interp15" emma:lang="" emma:confidence="0">
                  <emma:literal>f</emma:literal>
                </emma:interpretation>
                <emma:interpretation id="interp16" emma:lang="" emma:confidence="0">
                  <emma:literal>t</emma:literal>
                </emma:interpretation>
                <emma:interpretation id="interp17" emma:lang="" emma:confidence="0">
                  <emma:literal>£</emma:literal>
                </emma:interpretation>
              </emma:one-of>
            </emma:emma>
          </inkml:annotationXML>
          <inkml:trace contextRef="#ctx0" brushRef="#br0" timeOffset="17506.2716">6148 2654 676 0,'-8'-4'248'0,"8"4"-192"0,27 0-16 16,-7 0 24 0,-1 0-44-16,20-3 36 15,3-1-32-15,9-6-12 0,-5 3-8 0,4-7 40 16,-15 4-24-16,-4-7 24 15,-8 7-24-15,-19-8 28 16,0 5-32-16,-19-8 76 16,-5 7-56-16,-18-3 32 15,-5 7-40-15,-11 3 80 32,3 3-60-32,1 11 20 0,11 3-36 0,1 18-48 15,15 3 8-15,3 14-8 16,12 3 8-1,5 0 0-15,10-3 0 0,17-7 32 16,10-4-12 0,17-10 32-16,-5-3-28 0,8-7-276 15,1-4 136-15</inkml:trace>
          <inkml:trace contextRef="#ctx0" brushRef="#br0" timeOffset="18315.6458">6907 1883 520 0,'-24'-10'192'0,"24"10"-152"0,-27-7-8 0,16 0 160 15,7 7-112-15,-4-7 64 16,0 7-84-16,16-10-8 31,0 10-32-31,11-11-4 0,8 11-8 0,0 4 4 16,4 3-8-16,0 10-4 16,-4 3 4-16,-7 8 28 15,-5 3-16-15,-19 3 40 16,-3 4-32-16,-20 0 4 15,-1-4-16-15,-6-6-8 16,3-4 0-16,-4-7 48 16,8-3-28-16,7-7 24 15,16 10-28-15,4-17-16 16,12 4-8-16,19-8 28 16,8 4-12-16,11-3-208 15,4-4 108-15,0 0-424 16,1 3 284-16</inkml:trace>
          <inkml:trace contextRef="#ctx0" brushRef="#br0" timeOffset="18541.6981">7429 2065 488 0,'-11'-24'180'0,"11"24"-140"0,-12 0-12 16,4 7 136 0,8 3-96-16,-7 14-8 15,3 7-40-15,-4 14 28 16,4 0-24-16,-8 7 4 15,12-1-16-15,-7 8-8 0,3-11 0 0,-4 0 72 32,-7-3-40-32,-5-7 48 0,5-7-48 0,-12-18-12 15,3 1-12-15,-7-28-44 16,8 4 16-16,0-21-348 16,11 3 204-16</inkml:trace>
          <inkml:trace contextRef="#ctx0" brushRef="#br0" timeOffset="18664.4773">7422 1821 964 0,'3'-7'360'0,"-3"7"-280"0,-3 3-24 0,-1-3-4 16,8 7-40-16,-1 0-64 16,5 4 24-16</inkml:trace>
          <inkml:trace contextRef="#ctx0" brushRef="#br0" timeOffset="19457.4506">7716 2681 520 0,'-20'7'192'0,"20"-7"-152"0,-4 4-8 0,1-4 124 16,6 0-92-16,-3-7 60 15,8 3-68-15,-4-6 20 16,4-4-44-16,-8-10 52 15,11 7-48-15,-7-11 20 16,0 4-36-16,-4-10 16 16,4 6-20-16,-8-13 0 15,8 7-8-15,4-18 4 16,-8 4-8-16,0-21-20 16,8 7 8-16,-8-7 12 15,7 14 0-15,9-3-4 16,-8 20 4-16,-5 0 48 15,5 14-28-15,-8 0 52 16,4 7-44-16,-8-1 4 16,12 8-24-16,-8 0-24 15,11 3 4-15,-11 0-12 16,8 7 8-16,4 0 0 16,3 7 4-16,-3 0 16 15,-4 3-4-15,-1 4 16 16,1 3-12-16,-8 4 32 15,0-1-24-15,-11 1-24 0,-1 3 4 16,0-3-96-16,-3-4 52 16,-5-7 4-16,9 1 28 0,3-11-60 15,0 3 44-15,5-10-12 16,6 4 24-16,5-4 4 16,4 7 8-1,3 3-28-15,5 4 20 0,-5 10 4 16,-3 4 12-16,-5 3 0 15,5 4 0-15,-16-1 0 16,4 1 0-16,-11-4 44 16,3 3-24-16,-12-6 8 15,5-4-16-15,-8-3 36 16,0-4-24-16,7-6-12 16,1 2-8-16,7-9-16 15,8 0 8-15,0-4-24 16,8 0 16-16,7-7-284 15,-3 4 160-15</inkml:trace>
          <inkml:trace contextRef="#ctx0" brushRef="#br0" timeOffset="19803.3328">8223 1842 416 0,'0'-14'152'0,"0"14"-116"0,11-7-12 0,-7 3 164 31,4 4-108-31,0-3-16 0,3 3-40 0,1 0 32 16,4 7-28-16,-5-4 4 16,1 8-20-16,-5 2 36 15,1 5-24-15,-12 2-4 16,4 1-12-16,-11 6 36 15,-1 1-20-15,-11 3 32 16,4-3-32-16,-5-4 32 16,5 0-32-16,3-4-40 15,9-2 8-15,7-5 20 16,7 1-8-16,13-4-8 16,3 1 0-16,0-1 20 15,4 0-8-15</inkml:trace>
          <inkml:trace contextRef="#ctx0" brushRef="#br0" timeOffset="20001.3264">8192 1990 852 0,'4'-4'316'0,"-4"4"-248"0,31 7-16 15,-16 0 4 1,5 0-40-16,7 3 32 16,0 4-32-16,4 3-244 0,-4 4 124 0</inkml:trace>
        </inkml:traceGroup>
      </inkml:traceGroup>
    </inkml:traceGroup>
    <inkml:traceGroup>
      <inkml:annotationXML>
        <emma:emma xmlns:emma="http://www.w3.org/2003/04/emma" version="1.0">
          <emma:interpretation id="{9D4520C4-C6EC-4BF3-8EF0-EAF6B9353C65}" emma:medium="tactile" emma:mode="ink">
            <msink:context xmlns:msink="http://schemas.microsoft.com/ink/2010/main" type="paragraph" rotatedBoundingBox="11976,3903 17053,3251 17237,4686 12160,533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9A7B1194-F640-4DD9-9159-B9B00CA6F101}" emma:medium="tactile" emma:mode="ink">
              <msink:context xmlns:msink="http://schemas.microsoft.com/ink/2010/main" type="line" rotatedBoundingBox="11976,3903 17053,3251 17237,4686 12160,5337"/>
            </emma:interpretation>
          </emma:emma>
        </inkml:annotationXML>
        <inkml:traceGroup>
          <inkml:annotationXML>
            <emma:emma xmlns:emma="http://www.w3.org/2003/04/emma" version="1.0">
              <emma:interpretation id="{CA5E0018-8179-4D8A-80FE-A5E9101DB01D}" emma:medium="tactile" emma:mode="ink">
                <msink:context xmlns:msink="http://schemas.microsoft.com/ink/2010/main" type="inkWord" rotatedBoundingBox="11996,4054 13583,3850 13748,5134 12160,5337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54168.8572">10081 3232 548 0,'-19'-7'204'0,"11"7"-156"0,-4-4-16 0,1 1 148 16,3 3-104-16,-8-3 84 16,5-1-92-16,3-3 52 15,8 7-68-15,0-3-40 16,8 3-8-16,3-7-4 15,17 3 0-15,-1-2 8 16,4 2-4-16,3-6 8 16,-3 3-8-16,4 0-12 15,-4 4 4-15,4-1 12 16,0 4-4-16,0 0-20 16,-4 4 8-16,-8-1 20 15,0 0-4-15,-7 1-20 16,-1 3 4-16,-3-7 4 15,-8 7 4-15,-4-7 24 16,0 0-12-16,0 0-12 16,0 7-4-16,0-4 4 15,0 11 0-15,-8-7 16 16,0 6-8-16,-7-2-12 16,7 3 0-16,-8-4 4 15,9 4 0-15,-9-4-12 16,8 0 8-16,-3-3 4 15,3 0 0-15,-4 0 8 16,9-7-4-16,-1 0 8 16,4 0-8-16,-4 0-4 0,4 0 4 0,0 0 4 15,4 0-4-15,-4-7 8 16,4 7-8-16,-4-7-28 16,0 4 12-16,0-1 4 15,0 4 8-15,0-3 0 16,0 3 0-16,0-4 8 15,0 1-4-15,-4-1 8 16,4 4-8-16,-4-3 8 16,4 3-8-16,-4 0-12 15,-4-7 4-15,8 0 4 16,0 4 0-16,-4-7-20 16,8 6 12-16,-4-6 4 15,8 6 4-15,-4-6 0 16,0 7 0-16,0-1-88 15,-1-3 48-15,-3-3-152 16,0 6 108-16,-3-2-172 16,-1 2 144-16,-4-3-132 15,0 7 140-15,4-10-16 16,0 6 72-16,1-6 72 16,3 3-8-16,3-3 160 15,5 7-96-15,4-8 72 16,-1 8-88-16,5-4 0 15,3 3-40-15,1 1 4 16,-5 6-16-16,4-6-16 16,5 10 0-16,-13-4 20 15,1 1-8-15,-12-1 4 0,0 1-4 16,-4-1-16-16,-4 4 4 16,-7 0-156-16,7 7 88 15</inkml:trace>
          <inkml:trace contextRef="#ctx0" brushRef="#br0" timeOffset="54423.9392">10023 3321 424 0,'-47'0'156'0,"47"0"-120"0,-38 17-8 0,18-6 140 15,13-1-96-15,-13 11 52 16,1-1-76-16,-8 11 12 15,7 4-40-15,1 16-8 16,11 4-8-16,-3 14 20 16,3 0-12-16,-11 0-12 15,19-11-4-15,-12-6 12 16,8-11-4-16,-4-3 16 16,8-7-12-16,4-7-312 15,4-3 168-15</inkml:trace>
          <inkml:trace contextRef="#ctx0" brushRef="#br0" timeOffset="54693.4406">10143 3875 704 0,'-12'42'264'0,"12"-42"-208"0,-27 58-12 0,19-34 20 15,5 0-44-15,-13 4 8 16,8 3-16-16,-3-4 12 15,11 1-16-15,0-4 40 16,0 0-24-16,0-3 12 16,0-4-20-16,0 0-8 15,7-3-4-15,-3 3-16 16,4 0 8-16,8 7 20 16,-5 4-8-16,1-4-4 15,3 3 0-15,5-6 28 16,7 0-16-16</inkml:trace>
          <inkml:trace contextRef="#ctx0" brushRef="#br0" timeOffset="55372.9792">11033 3848 872 0,'-66'10'324'0,"66"-10"-252"0,-15 14-20 0,19-7 120 16,7 3-104-16,28-7 8 15,8 1-48-15,22-4-96 16,-3 0 36-16,12-7-676 16,-9 4 388-16</inkml:trace>
          <inkml:trace contextRef="#ctx0" brushRef="#br0" timeOffset="55209.0471">11064 3610 852 0,'0'-10'316'0,"0"10"-248"15,23-4-16-15,1 1 40 16,-5 6-60-16,16-3 4 15,-4 0-20-15</inkml:trace>
        </inkml:traceGroup>
        <inkml:traceGroup>
          <inkml:annotationXML>
            <emma:emma xmlns:emma="http://www.w3.org/2003/04/emma" version="1.0">
              <emma:interpretation id="{3422E67B-CC73-4013-BC3C-7A8A0014D77B}" emma:medium="tactile" emma:mode="ink">
                <msink:context xmlns:msink="http://schemas.microsoft.com/ink/2010/main" type="inkWord" rotatedBoundingBox="14798,3541 15876,3402 15984,4249 14906,4387">
                  <msink:destinationLink direction="with" ref="{F68E657D-E7A5-4834-B60F-F49BEB53988A}"/>
                </msink:context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56031.2862">12477 3012 944 0,'4'-7'352'0,"-4"7"-276"0,23 3-20 15,-3-3 68 1,-1 0-80-16,16 0 8 16,4 0-32-16</inkml:trace>
          <inkml:trace contextRef="#ctx0" brushRef="#br0" timeOffset="55896.1816">12640 2778 684 0,'-12'-25'252'0,"12"25"-192"0,8-24-20 16,-4 14 128-1,4 3-100-15,3-10 52 16,5 7-72-16,15-8 0 16,3 1-28-16,13 7-20 0,3 6-4 0,-3 4-4 15,-5 7 0 1,-15 11 0-16,-3 6 0 0,-21 10 32 15,1 4-12-15,-23 3-4 16,-4-3-4-16,-24 3 12 16,9-3-8-16,-13 3-12 15,5-3 0-15,-5-3 20 16,24 3-8-16,-11-11 16 16,18 1-16-16,-7-4-12 15,16-4 0-15,-5 1-24 16,12 3 16-16,4 0 4 15,4-3 8-15,15-4 24 16,5 0-12-16,7-6 24 16,7-1-24-16,9-10-84 15,-5 0 40-15,-7-7-396 16,-4 0 236-16</inkml:trace>
          <inkml:trace contextRef="#ctx0" brushRef="#br0" timeOffset="56299.4571">12984 3080 676 0,'-23'0'248'0,"23"0"-192"0,-12 24-16 0,5-6 92 16,7 2-80-16,-8 15 32 16,0-1-48-16,-3 4-24 15,11 0-4-15,-4-7 8 16,8-4-8-16,-4-6 60 15,0 0-40-15,0-8 40 16,0 1-36-16,0-10-20 16,0-1-4-16,15 0 16 15,-3 4-12-15,15 0-12 16,0 0-4-16,8-3-76 16,3 2 44-16,9-9-488 15,-1 3 288-15</inkml:trace>
          <inkml:trace contextRef="#ctx0" brushRef="#br0" timeOffset="56456.171">13468 2922 820 0,'-19'-10'304'0,"19"10"-236"0,54 0-20 0,-27 0 20 16,4 7-48-16</inkml:trace>
        </inkml:traceGroup>
        <inkml:traceGroup>
          <inkml:annotationXML>
            <emma:emma xmlns:emma="http://www.w3.org/2003/04/emma" version="1.0">
              <emma:interpretation id="{C1D38675-AD65-4E66-8AAB-60D79DC1BE87}" emma:medium="tactile" emma:mode="ink">
                <msink:context xmlns:msink="http://schemas.microsoft.com/ink/2010/main" type="inkWord" rotatedBoundingBox="16383,3360 17056,3273 17168,4141 16494,4228">
                  <msink:destinationLink direction="with" ref="{F68E657D-E7A5-4834-B60F-F49BEB53988A}"/>
                </msink:context>
              </emma:interpretation>
              <emma:one-of disjunction-type="recognition" id="oneOf12">
                <emma:interpretation id="interp20" emma:lang="" emma:confidence="1">
                  <emma:literal>to</emma:literal>
                </emma:interpretation>
                <emma:interpretation id="interp21" emma:lang="" emma:confidence="0">
                  <emma:literal>tr</emma:literal>
                </emma:interpretation>
                <emma:interpretation id="interp22" emma:lang="" emma:confidence="0">
                  <emma:literal>for</emma:literal>
                </emma:interpretation>
                <emma:interpretation id="interp23" emma:lang="" emma:confidence="0">
                  <emma:literal>Zz</emma:literal>
                </emma:interpretation>
                <emma:interpretation id="interp24" emma:lang="" emma:confidence="0">
                  <emma:literal>fr</emma:literal>
                </emma:interpretation>
              </emma:one-of>
            </emma:emma>
          </inkml:annotationXML>
          <inkml:trace contextRef="#ctx0" brushRef="#br0" timeOffset="57229.7848">14204 2977 612 0,'-85'-31'228'0,"85"31"-180"0,-31-24-12 0,19 10 140 15,8 14-104-15,8-7 0 16,8 1-48-16,22 6-16 15,9 3-4-15,11 4-60 16,4 3 32-16,12 0-40 16,0 4 32-16,3-3 28 15,1 2 4-15,-24-2-8 16,-7-1 4-16,-20-3 48 16,-12 0-24-16,-26-4 88 15,0 4-60-15,-20 3 92 16,4 11-80-16,-8 7 0 15,12 3-40-15,8 3-28 16,15 4 0-16,15 0 32 16,13 0-16-16,14-14 28 15,9-4-24-15,-1-16-12 16,1-1-4-16,-13-17 4 16,-6 1 0-16,-17-15 0 15,-7 1 0-15,-16-8 8 16,-3 11-4-16,-12 0-12 15,7 7 4-15,-3 10-260 0,8 7 144 16</inkml:trace>
          <inkml:trace contextRef="#ctx0" brushRef="#br0" timeOffset="56840.6378">14150 2495 768 0,'19'-10'284'0,"-19"10"-220"0,73 3-20 0,-45-3 68 16,-1 0-72-16,11 4 28 15,-7 3-40-15,0 3-8 16,0 4-12-16,-8 7-16 16,-3 3 4-16,-20 10 12 15,0 4-4-15,-20 10 16 16,5-3-12-16,-12 3 16 15,8-3-16-15,-12-1 24 16,7-2-20-16,-3-1-4 16,12-3-4-16,-5 0 12 15,9 0-8-15,-1-14 16 16,8 0-16-16,0-4 24 16,8-2-20-16,4-12-12 15,4-6-4-15,3 0-48 16,4-6 24-16,1-1-224 0,-1 7 140 15,1-11-312-15,-1 5 236 16</inkml:trace>
        </inkml:traceGroup>
      </inkml:traceGroup>
    </inkml:traceGroup>
    <inkml:traceGroup>
      <inkml:annotationXML>
        <emma:emma xmlns:emma="http://www.w3.org/2003/04/emma" version="1.0">
          <emma:interpretation id="{9F58ADE1-D16F-4F1F-B52B-46D6FE4B15B3}" emma:medium="tactile" emma:mode="ink">
            <msink:context xmlns:msink="http://schemas.microsoft.com/ink/2010/main" type="paragraph" rotatedBoundingBox="14982,4895 17339,5128 17266,5865 14909,563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1D128C21-26D3-47D9-8C78-59189783513A}" emma:medium="tactile" emma:mode="ink">
              <msink:context xmlns:msink="http://schemas.microsoft.com/ink/2010/main" type="line" rotatedBoundingBox="14982,4895 17339,5128 17266,5865 14909,5631"/>
            </emma:interpretation>
          </emma:emma>
        </inkml:annotationXML>
        <inkml:traceGroup>
          <inkml:annotationXML>
            <emma:emma xmlns:emma="http://www.w3.org/2003/04/emma" version="1.0">
              <emma:interpretation id="{7E9FA2E2-49DA-42BC-B70F-B27CB42D7AB0}" emma:medium="tactile" emma:mode="ink">
                <msink:context xmlns:msink="http://schemas.microsoft.com/ink/2010/main" type="inkWord" rotatedBoundingBox="14982,4895 17339,5128 17266,5865 14909,5631"/>
              </emma:interpretation>
              <emma:one-of disjunction-type="recognition" id="oneOf13">
                <emma:interpretation id="interp25" emma:lang="" emma:confidence="0">
                  <emma:literal>it to</emma:literal>
                </emma:interpretation>
                <emma:interpretation id="interp26" emma:lang="" emma:confidence="0">
                  <emma:literal>at to</emma:literal>
                </emma:interpretation>
                <emma:interpretation id="interp27" emma:lang="" emma:confidence="0">
                  <emma:literal>c to</emma:literal>
                </emma:interpretation>
                <emma:interpretation id="interp28" emma:lang="" emma:confidence="0">
                  <emma:literal>It to</emma:literal>
                </emma:interpretation>
                <emma:interpretation id="interp29" emma:lang="" emma:confidence="0">
                  <emma:literal>itt</emma:literal>
                </emma:interpretation>
              </emma:one-of>
            </emma:emma>
          </inkml:annotationXML>
          <inkml:trace contextRef="#ctx0" brushRef="#br0" timeOffset="58041.9163">12671 4120 756 0,'-12'-7'280'0,"12"7"-216"0,27-7-20 0,-4 3-48 16,5 4-8-16,22-3 24 15,0 3-8-15,4 3 0 16,-7 4 0-16,-8 4-24 16,-8 2 12-16,-24 15 32 15,1 6-16-15,-35 14-28 16,8 7 12-16,-28 4 36 16,1-1-16-16,-9-6 96 15,1-4-60-15,8-10 56 16,15-4-60-16,0-6 68 15,15-7-64-15,5-4-16 16,7 4-20-16,12-11-28 16,7 4 8-16,28-8 12 0,7 1 0 0,24 0 32 15,-12 4-20-15,3-8-208 16,-7 4 104-16,-7-11-388 16,-16 4 264-16</inkml:trace>
          <inkml:trace contextRef="#ctx0" brushRef="#br0" timeOffset="58195.2006">12570 4539 892 0,'8'-3'332'0,"-8"3"-260"0,27 0-20 0,-8 0 44 16,5 0-64-16,22 3 16 15,4 1-32-15,20-1-200 16,-8 8 96-16</inkml:trace>
          <inkml:trace contextRef="#ctx0" brushRef="#br0" timeOffset="58402.9312">13097 4598 756 0,'-28'0'280'0,"28"0"-216"0,-7 14-20 16,-1-4 120-1,8 4-100-15,-12 3 60 16,5 4-68-16,-1-1 12 15,4 4-40-15,-4-3 16 16,16 3-24-16,0-3 16 16,7-1-20-16,1-6 28 0,3-4-28 0,12-6-68 15,-4-4 28-15,8-11-328 16,4 5 196-16</inkml:trace>
          <inkml:trace contextRef="#ctx0" brushRef="#br0" timeOffset="58584.2872">13573 4515 520 0,'-16'-31'192'0,"16"31"-152"0,27-13-8 0,-15 6 80 16,3 0-68-16,5 0 52 15,11 3-56-15,-4 1-12 16,0 6-16-16,12-6-380 15,7 3 200-15</inkml:trace>
          <inkml:trace contextRef="#ctx0" brushRef="#br0" timeOffset="58764.5155">13755 4274 612 0,'-24'4'228'0,"24"-4"-180"0,4 48-12 15,0-17 60 1,0 0-60-16,-12 21 56 0,8-4-52 0,0-4-12 16,0 5-16-16,0-8 0 31,8-7-8-31</inkml:trace>
          <inkml:trace contextRef="#ctx0" brushRef="#br0" timeOffset="59276.326">14146 4557 704 0,'-8'0'264'0,"8"0"-208"0,46 24-12 0,-19-18 64 16,-7 1-68-16,19 0 16 15,-1 7-32-15,16-11-64 16,-3 4 16-16</inkml:trace>
          <inkml:trace contextRef="#ctx0" brushRef="#br0" timeOffset="59095.653">14335 4209 664 0,'35'14'244'0,"-35"-14"-188"0,31 34-16 0,-23-13 120 15,-8 3-96-15,-8 14 16 16,8 3-44-16,-4 4-16 15,0 0-12-15,-7-4 12 16,3-3-12-16,-11-4 24 16,-1-6-20-16,1-8 24 15,0 4-24-15,-1-10-20 16,5 3 0-16,3-10 4 16,4 10 4-16,5-6 8 15,6-1-4-15,9-3-12 16,7 7 4-16,5-7 4 15,-5-1 0-15,8-6-124 16,4 0 68-16</inkml:trace>
          <inkml:trace contextRef="#ctx0" brushRef="#br0" timeOffset="59524.1952">14672 4725 852 0,'-19'28'316'0,"19"-28"-248"0,-20 31-16 16,20-14 32 0,0 0-56-16,20 4-12 15,-1-1-8-15,12-6 24 16,8-10-16-16,3-4-32 15,-3-4 8-15,-4-20-132 16,-4 7 80-16,-12-7-48 16,-3 3 64-16,-12-3-12 15,-4 7 36-15,-12 3-8 16,0 7 16-16</inkml:trace>
        </inkml:traceGroup>
      </inkml:traceGroup>
    </inkml:traceGroup>
    <inkml:traceGroup>
      <inkml:annotationXML>
        <emma:emma xmlns:emma="http://www.w3.org/2003/04/emma" version="1.0">
          <emma:interpretation id="{F303D13E-8420-424A-A9FE-CAAA96CEFE33}" emma:medium="tactile" emma:mode="ink">
            <msink:context xmlns:msink="http://schemas.microsoft.com/ink/2010/main" type="paragraph" rotatedBoundingBox="14586,6243 16126,6172 16160,6908 14620,6979" alignmentLevel="5"/>
          </emma:interpretation>
        </emma:emma>
      </inkml:annotationXML>
      <inkml:traceGroup>
        <inkml:annotationXML>
          <emma:emma xmlns:emma="http://www.w3.org/2003/04/emma" version="1.0">
            <emma:interpretation id="{65D7E3B4-17BA-4EAA-AD53-011621C1926B}" emma:medium="tactile" emma:mode="ink">
              <msink:context xmlns:msink="http://schemas.microsoft.com/ink/2010/main" type="line" rotatedBoundingBox="14586,6243 16126,6172 16160,6908 14620,6979"/>
            </emma:interpretation>
          </emma:emma>
        </inkml:annotationXML>
        <inkml:traceGroup>
          <inkml:annotationXML>
            <emma:emma xmlns:emma="http://www.w3.org/2003/04/emma" version="1.0">
              <emma:interpretation id="{F8B51795-DB51-4318-8713-9493D86C83D8}" emma:medium="tactile" emma:mode="ink">
                <msink:context xmlns:msink="http://schemas.microsoft.com/ink/2010/main" type="inkWord" rotatedBoundingBox="14586,6243 16126,6172 16160,6908 14620,6979">
                  <msink:destinationLink direction="with" ref="{81E9AB6B-C2D6-4A0C-85BD-1567B5C99C07}"/>
                  <msink:destinationLink direction="with" ref="{16705AFB-9537-403B-8B9B-4D349D22C506}"/>
                </msink:context>
              </emma:interpretation>
              <emma:one-of disjunction-type="recognition" id="oneOf14">
                <emma:interpretation id="interp30" emma:lang="" emma:confidence="0">
                  <emma:literal>5</emma:literal>
                </emma:interpretation>
                <emma:interpretation id="interp31" emma:lang="" emma:confidence="0">
                  <emma:literal>}</emma:literal>
                </emma:interpretation>
                <emma:interpretation id="interp32" emma:lang="" emma:confidence="0">
                  <emma:literal>%</emma:literal>
                </emma:interpretation>
                <emma:interpretation id="interp33" emma:lang="" emma:confidence="0">
                  <emma:literal>r</emma:literal>
                </emma:interpretation>
                <emma:interpretation id="interp34" emma:lang="" emma:confidence="0">
                  <emma:literal>7</emma:literal>
                </emma:interpretation>
              </emma:one-of>
            </emma:emma>
          </inkml:annotationXML>
          <inkml:trace contextRef="#ctx0" brushRef="#br0" timeOffset="94494.1009">12241 5716 364 0,'-4'-27'132'0,"8"16"-100"15,0-2-12-15,-4 2 88 16,0 8-64-16,8-11 80 16,-1 7-72-16,-3 0 52 15,4 7-60-15,-8 14 68 16,12 10-64-16,-5 14 8 15,1 3-32-15,4 4-4 16,7-4-12-16,0 4 48 16,-3-7-32-16,3-7 76 15,5-4-52-15,-1-13 72 16,4-7-68-16,0-17 8 0,-4-1-36 16,0-13 4-16,1 0-16 0,-1-14 0 15,0 7-4-15,4-10-16 16,-7 7 4-16,-1-1-4 15,8 11 0-15,-12-3-328 16,5 9 184-16,3-2-504 16,0 9 372-16</inkml:trace>
          <inkml:trace contextRef="#ctx0" brushRef="#br0" timeOffset="94764.5151">13182 5351 572 0,'-8'-3'208'0,"8"3"-160"0,-19-3-12 0,7 3 76 16,4 3-68-16,-11 4 16 16,0 3-36-16,-16 21 40 15,4-3-36-15,-16 34 28 16,1-4-28-16,7 11 52 15,0-4-44-15,8 4 12 16,16-7-32-16,11 0 8 16,12-4-12-16,15-2-8 15,8-12 0-15,12-9-192 16,-1-8 104-16</inkml:trace>
          <inkml:trace contextRef="#ctx0" brushRef="#br0" timeOffset="95096.7644">13251 5627 548 0,'-11'-24'204'0,"11"24"-156"0,8-14-16 0,-1 10 176 16,1 4-120-16,4 4 72 16,-1 10-96-16,1-1-8 15,-1 11-36-15,-7 1-12 16,4 2-4-16,-16 7 28 15,-3-6-16-15,-5 3-4 16,-3-7-8-16,-8 0 20 16,7-3-12-16,-7-1-4 15,8 1-4-15,-4-14-4 16,7 3 0-16,5-3 0 16,7 0 0-16,12 0 0 15,3 0 0-15,9-7-12 16,7 0 8-16,11-4-4 15,5 1 0-15,-1-4-284 16,1 4 160-16</inkml:trace>
          <inkml:trace contextRef="#ctx0" brushRef="#br0" timeOffset="95261.4386">13104 5812 780 0,'-19'-17'288'0,"19"17"-224"0,-8 7-20 0,12-7 180 15,4 0-132-15,3 0 8 16,9 0-60-16,7 0-4 16,0 0-20-16,16-3-264 15,3 3 136-15</inkml:trace>
          <inkml:trace contextRef="#ctx0" brushRef="#br0" timeOffset="95471.6131">13565 5551 768 0,'8'-7'284'0,"-8"7"-220"0,42 17-20 0,-18 1 288 16,7 6-192-16,-4 13 48 15,7-2-112-15,-10 16-4 16,-1-6-40-16,-15 10-12 15,-4 0-12-15,-24 14-404 16,1 0 220-16</inkml:trace>
        </inkml:traceGroup>
      </inkml:traceGroup>
    </inkml:traceGroup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1:01.8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8F6F207-59DA-432D-9F40-D5CF01A8432A}" emma:medium="tactile" emma:mode="ink">
          <msink:context xmlns:msink="http://schemas.microsoft.com/ink/2010/main" type="inkDrawing" rotatedBoundingBox="8557,1309 12607,1314 12606,1359 8556,1353" semanticType="underline" shapeName="Other">
            <msink:sourceLink direction="with" ref="{F69F6B3E-777A-4E07-BF4F-371A931EEA6B}"/>
          </msink:context>
        </emma:interpretation>
      </emma:emma>
    </inkml:annotationXML>
    <inkml:trace contextRef="#ctx0" brushRef="#br0">8 29 372 0,'-8'-7'140'0,"8"7"-112"0,0 0-4 15,0-7 128 1,0 14-88-16,0-14 80 15,8 7-84-15,0-7 48 16,7 7-64-16,9 0 16 16,10 0-40-16,9 0 0 0,7 7-12 0,28 0-8 15,3 0 4-15,62-4-4 32,0 4 0-32,109-7 44 0,0-3-24 0,92-1 44 15,-15-2-36-15,47-1-40 16,-51 0 4-16,8 3 36 15,-51 4-16-15,-22 0 16 16,-59 4-16-16,-34-1 36 16,-44 1-24-16,-37-4 40 15,-28 7-36-15,-35-7 12 16,-11 6-24-16,-28 1-360 16,1 7 188-16</inkml:trace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1:10.56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85A0757-C21B-4A8C-A2C2-FD1CF816A984}" emma:medium="tactile" emma:mode="ink">
          <msink:context xmlns:msink="http://schemas.microsoft.com/ink/2010/main" type="inkDrawing" rotatedBoundingBox="14421,1472 17824,1404 17825,1425 14422,1493" semanticType="underline" shapeName="Other">
            <msink:sourceLink direction="with" ref="{48BD2CB9-D80E-4431-90B6-F7D84F027EAA}"/>
            <msink:destinationLink direction="with" ref="{34E9DFBD-D47F-498F-9BC4-075CE966FFA3}"/>
          </msink:context>
        </emma:interpretation>
      </emma:emma>
    </inkml:annotationXML>
    <inkml:trace contextRef="#ctx0" brushRef="#br0">-2 87 488 0,'-4'-7'180'0,"4"7"-140"0,8 0-12 0,-8 0 144 16,0 0-100-16,0 0 60 15,8 0-76-15,-8 0 44 16,0 0-56-16,0 0 48 16,0 0-52-16,3 0-4 15,1 0-20-15,4-3 32 16,4 3-24-16,15-4 32 15,8 1-32-15,27 0-12 16,3 3-8-16,48-4-4 16,3 1 0-16,77-4 32 15,9 7-16-15,76-4 20 16,-18 4-20-16,61-3 0 16,-38 3-8-16,11-7 36 15,-43 0-20-15,-22 0 12 0,-39 7-20 16,-43-3 20-16,-35-1-24 15,-27-2 68-15,-31 2-48 0,-23-3-64 16,-19 7 12-16,-16 0-264 16,-8 0 152-16</inkml:trace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1:55.8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68E657D-E7A5-4834-B60F-F49BEB53988A}" emma:medium="tactile" emma:mode="ink">
          <msink:context xmlns:msink="http://schemas.microsoft.com/ink/2010/main" type="inkDrawing" rotatedBoundingBox="14452,4775 17557,4705 17558,4725 14453,4795" semanticType="underline" shapeName="Other">
            <msink:sourceLink direction="with" ref="{3422E67B-CC73-4013-BC3C-7A8A0014D77B}"/>
            <msink:sourceLink direction="with" ref="{C1D38675-AD65-4E66-8AAB-60D79DC1BE87}"/>
          </msink:context>
        </emma:interpretation>
      </emma:emma>
    </inkml:annotationXML>
    <inkml:trace contextRef="#ctx0" brushRef="#br0">5 77 560 0,'-23'0'208'0,"23"0"-164"0,8 0-8 15,0 0 164 1,3 0-116-16,24-3 44 16,-4 3-76-16,31-4-28 15,4 1-16-15,38-11 8 16,9 14-8-16,65-7 48 16,0 4-28-16,77-4 4 15,-19 3-20-15,59 1 80 0,-36 3-48 16,8-3 32-16,-43 3-44 15,-3-4 60 1,-51-3-52-16,-19 0 64 0,-46 7-64 0,-31-7 28 16,-28 4-40-16,-38 3-256 15,-12 3 124-15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4:16.6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F2ACE5C-6E09-40D5-9042-161912C55374}" emma:medium="tactile" emma:mode="ink">
          <msink:context xmlns:msink="http://schemas.microsoft.com/ink/2010/main" type="inkDrawing" rotatedBoundingBox="4968,12506 20303,12543 20299,14170 4964,14132" hotPoints="23913,13206 15219,14026 6519,13277 15213,12458" semanticType="enclosure" shapeName="Ellipse">
            <msink:sourceLink direction="with" ref="{4E5E56CF-D499-47AC-B325-55C6CBD8C38E}"/>
          </msink:context>
        </emma:interpretation>
      </emma:emma>
    </inkml:annotationXML>
    <inkml:trace contextRef="#ctx0" brushRef="#br0">0 51 508 0,'-8'-41'188'0,"8"41"-148"0,12-7-8 0,-12 4-28 15,7 6-8-15,1-3 48 16,4 7-24-16,-5 14 88 16,1 6-60-16,4 21 48 15,-1 4-56-15,5 10 8 16,-5 0-32-16,5 20 8 15,-1-2-12-15,-11 19 20 16,8-13-20-16,-8-10 4 16,0-11-8-16,0-10-16 15,-1-10 4-15,1-10 12 16,4-4-4-16,4-11 16 16,3-3-12-16,-3-3 4 0,3-3-4 15,1-5 20 2141,3 1-16-2156,-7-7-12 0,3 4-4 0,-3-8 4 0,3 4 0 0,1-3 0 0,-1-1 0 0,5-2-12 0,3 6 8 0,0-4 12 0,4 8-4 0,0-4-4 0,4 6 4 0,0-2-40 0,0 3 20 0,4 0 24 0,-4 0-4 0,12-1-8 0,-5 5 0 0,17-4 12 0,-5-1-4 0,24-2-20 0,-9 3 8 0,9-7-56 0,-4 7 32 0,3-7-44 0,-7 0 40 0,12 0 20 0,-9-7 12 0,9 7-16 0,-5 7 12 0,1-4 40 0,-8 4-20 0,7-4-28 0,-7 4 8 0,15-3 20 0,-3-1-8 0,15 1-24 0,-4 3 8 0,11-4 24 0,-10 0-8 0,22-3-8 0,-8 4 0 0,5-1-4 0,-12 8 0 0,7-8 8 0,-11 7 0 0,16-6 16 0,-9 6-8 0,5-3-12 0,-12 3 0 0,19-3-4 0,-15 0 0 0,23 0 16 0,-12 3-4 0,16-3-12 0,-11 0 4 0,22 3 12 16,-11 1-4-16,8-1-4 0,-16 4 4 0,19-4-16 0,-11 0 8 344,16-3 20-344,-16 0-8 0,19 0-12 0,-11-3 0 0,22-1-4 0,-18 0 0 0,27-3 8 0,-16 0 0 0,12 4 0 0,-20-11 0 0,31 7 8 0,-19 10-4 0,27-10-4 0,-23 4 4 0,23-1 4 0,-23-3-4 0,31 0-4 0,-27 4 4 0,27-1-4 0,-27 1 0 0,23-4 0 15,-16 0 0-15,24 0 8 0,-31 3-4 0,34 0-12 0,-22 1 4 0,18-8 12 0,-10 1-4 0,18 0-4 0,-34 6 4 0,30-6 4 0,-22 3-4 0,11-7 8 0,-27 7-8 0,3-7 16 0,-22 7-12 0,-8-4-304 0,-20 4 164 0</inkml:trace>
    <inkml:trace contextRef="#ctx0" brushRef="#br0" timeOffset="36533.7132">-15-12 112 0,'7'-7'44'0,"-7"7"-36"0,12 0 0 0,-4 0 72 16,3 0-44-16,-3-4 48 16,0-3-48-16,0 7-12 15,-4-6-12-15,3-1 24 16,5 0-20-16,-4 7-24 16,-1-4 4-16,5-3 28 15,-4 7-16-15,11 0 8 16,0 0-8-16,1-6 36 15,7 6-20-15,0 0-4 0,12 0-12 16,-12 0 12 0,12 0-12-16,-5 0-20 0,-3 0 4 15,4 0 4-15,-4 0 4 16,4-4 0-16,4 1 0 16,7 3 0-16,5-7 0 15,3 10 8-15,0 4-4 16,-4 0 8-16,12 0-8 15,-4-4-4-15,-11 1 4 16,7-4 4-16,-4-4-4 16,5 1-20-16,-5-1 8 15,4 1-4-15,4 0 4 16,-3-1 24-16,-1 4-8 0,-4 0-12 16,4 0 0-16,-7-3-4 15,-8-1 0-15,7-3 16 16,-7 7-4-16,7-7-12 15,1 7 4-15,-1-3 12 16,8 3-4-16,-3 0-28 16,-5 0 12-16,8 0 24 15,-3 3-8-15,-5-3 0 16,1 0 0-16,-1 0 4 16,1-3-4-16,11 0 8 15,-4 3-8-15,4-4-20 0,-4 1 8 16,4 3 4-1,-4 3 4-15,-7 1 16 0,7-1-8 16,-11 0-12-16,3-6 0 16,8 3 4-16,5 0 0 15,2 0 8-15,9-7-4 16,-4 7-4-16,4 4 4 16,-12-1-24-16,0 0 12 15,-4 4 12-15,-7 0 0 16,3 4 8-16,4-5-8 15,0-6 24-15,4 4-16 16,0-1-40-16,8 4 16 16,-11-3 0-16,3-4 12 15,-4 0 0-15,-8-7 0 16,5 0 8-16,-5 0-4 16,1 0-20-16,7 0 8 0,-8 0-24 15,12 0 20-15,4 4 24 16,-4 3-8-16,0 0 20 15,-3 3-16-15,-9 1-20 16,12-4 4-16,-4 0 12 16,12 0 0-16,0 0 8 15,12 0-8-15,-5-4-4 16,1 8 4-16,-16-1-4 16,8-3 0-16,-8 0 8 15,-4 0-4-15,12-3-12 16,7-1 4-16,13 1 12 0,-9 3-4 15,4 0-12-15,-7-3 4 16,3-4 12-16,-3 0-4 16,19 0 16-16,-8 0-12 15,0 7-4-15,-7 0 0 16,-5 0 20 0,1 0-12-16,-8 0-12 0,11-3-4 15,-3 3 20-15,11 3-8 16,-12 1-12-16,5-1 0 15,-5 4 4-15,1-7 0 16,3-7 0-16,16 4 0 16,0 3 32-16,0 0-16 15,0 0-4-15,-15 0-8 16,15-4-4-16,0 4 0 16,11 0 16-16,1 4-8 0,-12-1-20 15,0-3 4-15,7 0 4 16,5 0 4-16,7 0-20 0,0 3 12 15,-7 1 12-15,-12-4 0 16,11 0 24-16,1 0-16 16,-8-4 12-16,7 11-12 15,-11 0-24-15,0-10 4 16,4 3 12-16,11 0 0 16,-3 0-4-16,0 7 4 15,-20-1 12-15,-4-2-8 16,-3-4-12-16,7 0 0 15,-4 0 12-15,-4 0-4 0,-3 3-12 16,-8 1 4-16,-8-1 4 16,-4 4 0-16,0-3 0 15,-3-4 0-15,3-4 16 16,4 1-8-16,8-4-4 16,0 10 0-16,7-3 4 15,-15 0-4-15,8 4-20 16,-4-1 8-16,-4-3 12 15,0-3 0-15,8-4-4 16,8 7 4-16,7-7-4 16,-4 7 0-16,-3 0 8 15,-4 3-4-15,-4-3-4 16,3 0 4-16,1 0 12 16,15 0-8-16,-3 4-20 15,-5 3 4-15,4 0 12 0,-7-4 0 16,-4-3-12-16,23-3 4 15,-1 3-4-15,13 0 0 16,0 3 16-16,-5 0-4 16,-7-3-12-16,19 0 4 15,5 0-4-15,-5 4 0 16,-4-1 16-16,-3 1-4 16,7-8 8-16,20 8-8 15,-12 3-12-15,-16 0 4 16,9-4 28-16,-1-3-12 15,4 0-48-15,-7 0 20 0,-13 7 12 16,-3 0 4-16,-11-4 28 16,-13 1-16-16,5 3-4 15,7-1-4-15,-3 5-4 16,-5 2 0-16,-7 1 16 16,-15 3-8-16,-5-3-20 15,0 3 4-15,-11 1-24 16,-8 2 20-16,-7-3 24 15,-1 4-8-15,-7 3 0 16,3 0 0-16,-11 0-16 16,0 0 8-16,0 1 12 15,0-1-4-15,0 0-12 16,-1-4 4-16,5 1 12 16,0-4-4-16,0 0 8 15,-1 4-8-15,-3 0 32 16,-4 3-20-16,0 3-4 15,0 4-8-15,-4 7 12 0,1 7-8 16,-5 0 4-16,4-4-4 16,0 4-16-16,0-8 4 15,0-2 12-15,0-8-4 16,1 1 24-16,-1-4-16 16,0-3 4-16,0-4-8 15,0-3 12-15,0-1-12 16,0-2 4-16,1-1-4 15,-5 0 12-15,4 1-12 16,-4-1-4-16,0-7 0 0,-7 4 4 16,-1-3-4-16,1-1 8 15,-1-3-8-15,-7 4-48 16,-4-4 28-16,-8 3-60 16,-7 1 44-16,-9 2 8 15,-7 1 12-15,0 0 4 16,0 4 0-16,0-5 16 15,4-6-4-15,-4 0-12 16,-4 0 4-16,0 0 12 16,0 0-4-16,-4-3-4 15,-4 10 4-15,8-4 4 16,4-3-4-16,-8-3-4 16,1 3 4-16,-9-7-4 15,-3 7 0-15,3 0 8 16,4 0-4-16,8 0-12 15,8 7 4-15,8-4-16 16,7-3 12-16,4 0 12 0,-4 4 0 16,8-11-12-16,-4 7 4 15,1-4 20-15,-5 1-8 16,-4 0-12-16,1-1 0 16,3 1-16-16,4-1 12 15,0 4-4-15,0 0 4 16,1 0 32-16,-1 0-12 15,4 4-32-15,4-1 12 16,0 1 8-16,-1-1 4 16,5 0 16-16,-4-3-12 15,0 0 4-15,0 0-4 16,-8 0-16-16,-4-3 4 0,1 3-4 16,-5 0 0-16,-3 0 24 15,3 0-8-15,0 0-4 16,5 7 0-16,3-4-4 15,0 1 0-15,4 3-12 16,4 0 8-16,0-4 12 16,0 0-4-16,0 4-4 15,3 0 4-15,-3 0-24 16,-4 0 12-16,0 0 12 16,0 0 0-16,-4 0 8 15,-3-1-8-15,-1 1-4 16,-4 4 4-16,1-1-32 15,3 0 16-15,4-3 12 16,8 4 4 0,-12-5-4-16,12 1 4 0,0 4 4 15,0-1-4-15,4 0-20 16,0 7 8-16,-5 1 4 16,1-1 4-16,-4-10 8 15,4 6-4-15,-8 1 16 16,-7-7-12-16,-1 0-12 15,-7-4 0-15,0-3-4 16,-1-3 0-16,1 0 16 0,3-1-4 16,5 1 8-16,-1-4-8 15,4 3-12-15,5 4 4 0,3 4-4 16,4-1 0-16,-1 8-168 16,9 9 96-16</inkml:trace>
    <inkml:trace contextRef="#ctx0" brushRef="#br0" timeOffset="71591.4065">2161 1464 444 0,'4'-17'164'0,"4"17"-124"0,-4-7-16 16,4 3 52-16,-1-3-48 15,1-6 52-15,-4 6-48 16,4 0 4-16,-1 3-24 15,-3-2 36-15,0 6-24 16,0-7-12-16,4 14-8 0,0-7 4 0,-1 0-4 16,5 6-12-16,3-6 4 15,5 4 12-15,3-4-4 16,0 3 8-16,8 1-8 16,0-1 16-1,4-3-12-15,0 4-4 0,0-1 0 16,7 1 12-16,-7-4-8 15,0 3-4-15,-4-3 0 16,4 3 12-16,-4 1-8 16,0-4-20-16,0 0 4 15,-4 0 32-15,4 0-16 16,4 0 0-16,3 3-4 0,1-3-32 16,4 0 16-16,-1 4 24 15,1-1-8-15,-1 4-24 16,1-4 8-16,-4 4 32 15,-5-3-12-15,5-4 0 16,-4 0-4-16,-4 0-16 16,0 0 8-16,4 0 12 15,-4 0-4-15,4 0-4 16,-1 3 4-16,1 4-16 16,0-3 8-16,4 2 12 15,0-2-4-15,-1-1 8 16,1-6-8-16,0 3-20 15,-4 0 8-15,-1-4 20 16,5 1-4-16,-4 0-28 16,0-1 8-16,0 4 24 0,-1-3-8 15,1 3-8-15,4 0 0 16,0 3 4-16,-1-3 0 16,1 4 0-16,4-1 0 15,-5-3 8-15,1 0-4 16,0 0 8-16,-8 0-8 15,0 0 8-15,0 0-8 16,-4 3-12-16,-4-3 4 16,0 0-16-16,0 0 12 15,1 4 12-15,-1-4 0 0,0 0-12 16,4 0 4-16,4 0 20 16,4-4-8-16,0 4-4 15,4 0 0-15,-1 0-4 16,1 0 0-16,0 0 0 15,-1 0 0-15,-3 0-20 16,0 0 12-16,0 0 12 16,4 0 0-16,-12 0-12 15,4-3 4-15,0 0 28 16,4 3-12-16,-1 0-12 16,9 0-4-16,0-7-4 15,3 7 0-15,1-4 0 16,-1 4 0-16,0-10 24 15,-7 10-8-15,0-7-12 16,3 4 0-16,-7 6 40 16,0-6-24-16,-4-1 8 15,0 1-12-15,0 3-16 0,8 0 4 16,-1 3 28-16,9-3-12 16,-1 4-32-16,5 2 12 15,-1-2 8-15,-4-4 4 16,-3 3-12-16,-4 4 4 15,-1-3 12-15,-3-1-4 16,-4 4 8-16,-4-4-8 16,0 8-28-16,8-15 12 15,4 8-40-15,0-4 32 16,7 0-4-16,4 0 16 16,5 0 0-16,-5-4 0 0,-4 8 16 15,1-4-4-15,-1 0 8 16,1-4-8-16,-8 4 8 15,-1-3-8-15,9-1-12 16,-1 1 4-16,8 0 48 16,4-1-24-16,-3 4 16 15,-9 4-20-15,-7-8 8 16,-1 4-12-16,-3 0 28 16,-8 0-24-16,-7 0 4 15,-9 0-12-15,1 0-16 16,-12 0 4-16,-4 7-700 15,-4-7 384 1,-19 0 100-16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20.4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1E9AB6B-C2D6-4A0C-85BD-1567B5C99C07}" emma:medium="tactile" emma:mode="ink">
          <msink:context xmlns:msink="http://schemas.microsoft.com/ink/2010/main" type="inkDrawing" rotatedBoundingBox="14186,9376 14308,6610 14402,6614 14279,9381" semanticType="callout" shapeName="Other">
            <msink:sourceLink direction="with" ref="{F8B51795-DB51-4318-8713-9493D86C83D8}"/>
            <msink:sourceLink direction="with" ref="{4C402324-0952-424E-B26E-324943B6D7E3}"/>
          </msink:context>
        </emma:interpretation>
      </emma:emma>
    </inkml:annotationXML>
    <inkml:trace contextRef="#ctx0" brushRef="#br0">197 28 384 0,'-23'-31'140'16,"23"31"-108"-16,0 4-8 0,-4-1-24 16,4 1-4-16,-4 3 28 15,8 6-12-15,-15 18 76 16,18 0-52-16,-14 55 128 0,7 4-92 0,0 65 36 16,0 6-64-16,0 60-16 31,0-11-16-31,-8 30 24 0,8-19-20 0,-12 6 4 15,5-38-12-15,-17 7 92 16,9-34-56-16,-8 0 52 16,3-28-56-16,-7-7-20 15,4-37-12-15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21.1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C402324-0952-424E-B26E-324943B6D7E3}" emma:medium="tactile" emma:mode="ink">
          <msink:context xmlns:msink="http://schemas.microsoft.com/ink/2010/main" type="inkDrawing" rotatedBoundingBox="4373,9166 17213,9569 17210,9659 4370,9256" shapeName="Other">
            <msink:destinationLink direction="with" ref="{81E9AB6B-C2D6-4A0C-85BD-1567B5C99C07}"/>
          </msink:context>
        </emma:interpretation>
      </emma:emma>
    </inkml:annotationXML>
    <inkml:trace contextRef="#ctx0" brushRef="#br0">0-3 392 0,'35'-3'148'0,"-35"3"-116"0,96 10-8 0,-42-3-4 16,-3 0-16-16,46 3 8 15,-1-6-8-15,48 13-36 16,-1-3 16-16,54 6 76 16,-7-2-32-16,85-5 44 15,-20-2-40-15,94-4 36 16,-16 3-40-16,96-10 20 16,-42 7-28-16,105-4 88 15,-47 8-60-15,109-1 12 16,-63 7-36-16,86 0 4 15,-43-3-16-15,101 7-8 0,-27 3 0 16,-120-10 4 0,-24 6-4-16,36-3 104 15,-71 4-60-15,24-7 52 16,-66 3-60-16,20-3 32 16,-59-4-40-16,8 0-20 0,-54 1-4 0,4-11 8 15,-58 7-8-15,-23-11-248 16,-47 1 128-16,-20-8-396 15,-34-6 288-15</inkml:trace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26.5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7E0E360-40A7-4CF2-A64C-3BFEB3591F72}" emma:medium="tactile" emma:mode="ink">
          <msink:context xmlns:msink="http://schemas.microsoft.com/ink/2010/main" type="inkDrawing" rotatedBoundingBox="2597,6980 14305,7114 14277,9555 2569,9421" shapeName="Other"/>
        </emma:interpretation>
      </emma:emma>
    </inkml:annotationXML>
    <inkml:trace contextRef="#ctx0" brushRef="#br0">11725 732 164 0,'-8'-7'60'0,"8"7"-44"0,0-3-8 16,0-1 52 0,0 1-36-16,-3-8 32 15,3 8-28-15,-4-7 44 0,0 6-40 0,-4-10 12 16,0 7-28-16,-3-6-8 15,-1 6-4-15,-7-3 20 16,7 3-12-16,-11-4 32 16,4 4-28-16,-20-3 40 15,12 7-32-15,-12-4-4 16,4 7-12-16,-11-4 12 16,7 8-12-16,-7-4-12 15,11 7 0-15,-16 0 4 16,9 10 0-16,-16-10 16 15,11 6-8-15,-18-2-12 16,10 6 0-16,-14-3 28 16,11 3-12-16,-4 0 32 15,15 4-28-15,-7-1 12 16,15-2-16-16,-11-5 28 16,11 1-24-16,-19 0 12 15,12 7-16-15,-16-8-16 16,8 11 0-16,-12 7-4 15,12-3 0-15,-1 10 16 16,9 0-4-16,0 3 16 16,11 10-12-16,-8-2 4 15,8-5-4-15,-3 1 20 16,10-7-16-16,-10 0-12 16,3-4-4-16,-4 1 12 15,0-1-4-15,-7 7 8 0,11-3-8 0,-4 14-4 16,9-1 4-16,-5 8 12 15,8-7-8-15,3-1 24 16,1-3-20 0,4-6-4-16,7-5-4 0,-7 1 4 15,3-7-4-15,5 0 8 16,-1-3-8-16,-3 3-12 16,7-4 4-16,-8 4 20 15,12 0-8-15,-15 4-4 16,15-4 0-16,-11 3-16 15,7-6 8-15,-4-4 40 16,12-4-24-16,-7-3-8 16,7-3-8-16,-12-7-4 15,12 3 0-15,0-6 52 16,0 3-24-16,-8-7-36 16,8 0 8-16,0 0 8 15,0 0 4-15,0 0 8 16,0 0-8-16,0 0-20 15,0 0 8-15,-7 0 4 16,14 0 4-16,-7 3 0 16,0 1 0-16,0-1-12 15,0 4 8-15,0 3 12 16,0 1-4-16,-7-1 8 16,14 4-8-16,-11-4-12 15,4 4 4-15,0-4 4 0,-3 0 0 16,3-3 8-16,0 4-4 0,0-8 24 15,0 1-16-15,3-4-12 16,5 3-4-16,4-3 4 16,3 0 0-16,-11-3 24 15,12-1-12-15,-9-6-4 16,5 3-4-16,-8-10-4 16,7 3 0-16,-11-14 0 15,8 4 0-15,-8-14 8 16,0 4-4-16,-4-11 16 15,4 7-12-15,-4-10-12 16,4 14 0-16,-11-4-4 16,11 7 0-16,-8-10 16 15,8 10-4-15,0-17-12 16,0 10 4-16,-4-21 12 16,4 11-4-16,4-14 8 15,-4 17-8-15,4-10-20 16,0 14 8-16,-4-4 20 15,0 14-4-15,0-6-12 16,0 9 0-16,-4-10 4 16,4 11 0-16,-4-11 0 15,4 10 0-15,0-13 0 16,0 10 0-16,0-14 8 16,0 7-4-16,-4-6-12 15,8 9 4-15,-12-6 4 16,5 17 0-16,-13-7 8 0,16 7-4 0,-12 0-12 15,5 3 4-15,-5 4 4 16,4-4 0-16,-3 4 16 16,3-4-8-1,-4-3-20-15,5 11 4 0,-9-12 4 16,-3 1 4-16,-1 4 0 16,9-4 0-16,-16 0 8 15,7 10-4-15,-14-14-28 16,6 14 12-16,-10-13 24 15,7 10-8-15,-8-4 0 16,12 4 0-16,-8-14 12 16,12 10-8-16,-8-10-12 15,8 11 0-15,-8-8-4 16,4 14 0-16,-12-10 24 16,8 4-8-16,-19-1-4 15,7 11 0-15,-15-4-4 16,11 10 0-16,-11-9 16 15,12 13-8-15,-12-14-20 16,15 10 4-16,-11-9 20 16,8 6-4-16,-16-3-12 15,8-1 0-15,-20 1 28 16,16 10-12-16,-16-7 4 16,16 0-8-16,-8 7 20 15,5 0-16-15,-17-3-12 16,5 6-4-16,-20 1 48 0,19 6-24 15,-3-3 8-15,11 0-16 0,0 6-8 16,8-6 0-16,-8 4 4 16,4 2-4-16,-11-2-4 31,15 9 4-31,-8 11-16 0,8-7 8 0,-8 14 20 16,20 0-8-16,-13 7 4 15,21-4-4-15,-13 4-8 16,13-4 4-16,-9 0 12 15,9-3-8-15,-13-3-4 16,16-1 0-16,-11 4-16 16,7 0 8-16,-3 13 28 15,7-6-12-15,0 14-20 16,0-1 0-16,4 1 20 16,8-4-4-16,-4-4 4 15,7-3-4-15,-3-3-8 16,4-3 4-16,-8 6-4 15,4-4 0-15,-1 11 0 16,5-3 0-16,-4 0 0 16,7-4 0-16,-3 0 0 15,3-7 0-15,-3 1 8 16,7-8-4-16,-7-3-12 16,7 0 4-16,-3-3 20 15,3-4-8-15,-3 0-4 16,3 0 0-16,1-4 4 15,-5 1-4-15,5 0 8 0,-1 3-8 16,-4-4 8-16,9 1-8 0,-5 0-12 16,12-4 4-16,-8-3 4 15,8-4 0-15,0-7 24 16,0 4-12-16,0-7 4 16,0 0-8-16,0 0-16 15,0 0 4-15,0 0-4 16,0 0 0-16,0 0 16 15,0 0-4-15,0-3-12 16,0-1 4-16,0-2 12 16,8-1-4-16,-8-7-12 15,8 0 4-15,-4-6 20 16,11 2-8-16,-3-6 4 16,-4 7-4-16,3-7-8 15,5 3 4-15,-12-6-24 16,3 6 12-16,5-17 4 15,-4 7 4-15,-8-24 8 16,4 7-4-16,-4-21-28 16,0 11 12-16,-4-8-12 15,4 11 12-15,-4-7-8 16,0 14 8-16,-4-14 0 16,4 14 4-16,-7-17 24 15,3 13-8-15,0-13-12 16,-3 10 0-16,3 0 12 15,0 10-4-15,-11-3-4 0,11 13 4 16,-4-13-32-16,5 14 16 16,-5-11 24-16,4 7-8 0,-3-10-8 15,-1 7 0-15,4-14 12 16,-3 10-4-16,-5-7-4 16,12 11 4-16,-11-4-4 15,3 7 0-15,-7 1 0 16,3 6 0-16,-3 0-12 15,7 7 8-15,-15-4 4 16,12 4 0-16,-8 0 0 16,3 3 0-16,-11-3-12 15,8 7 8-15,-16-4 4 16,8 4 0-16,-15-4 16 16,11 11-8-16,-19-11-20 15,15 15 4-15,-11-12 4 16,11 11 4-16,-11 1-20 15,15 2 12-15,-11 1 4 16,11 3 4-16,-16-4-12 16,13 4 8-16,-17 0 28 15,5 7-12-15,-4-3-4 16,4 2-4-16,-8-6-32 16,15 7 16-16,-3-7 32 15,7 11-12-15,4-1-16 16,4 0 0-16,-4 1 12 15,12-1 0-15,-12 4 16 16,16 3-12-16,-8 0 24 0,0 0-20 16,-4 4-12-16,3 0-4 0,-10-1 12 15,3 1-4-15,-4 0-12 16,8 6 4-16,-15-3 4 16,19 4 0-16,-12-1 16 15,16 4-8-15,-8 4-12 16,4-1 0-16,-4 4 4 15,11-4 0-15,-7 4-12 16,8-3 8-16,-8-1 28 16,4 0-12-16,-5-3-4 15,5-3-4-15,-8-1-24 16,12-3 12-16,-16 1 4 16,12-1 4-16,-12 0 16 15,16-4-8-15,-8 8-12 16,7-4 0-16,-3 7 4 15,8 3 0-15,-5 8-12 16,5-4 8-16,-5 3 12 16,5-3-4-16,-8-4-4 15,15 4 4-15,-8-7-24 16,9 0 12-16,-1-7 20 16,4 3-4-16,-4-2 4 15,8-8-4-15,-4 7-16 16,4-4 4-16,-3 1 4 15,-1-4 0-15,-4 7 0 16,0 1 0-16,-3-5 0 0,7 11 0 0,-4 0 0 16,8-3 0-1,-8 3 0-15,0-4 0 16,-7 4 8-16,11 0-4 0,-8 3 8 16,9-3-8-16,-9 0-20 15,12-3 8-15,-15-1 12 16,7 1 0-16,-4-4-12 15,8 0 4-15,-7-3 28 16,3-1-12-16,-4-2-20 16,8-1 0-16,-3-7 12 15,7 4 0-15,-8-4-12 16,8 1 4-16,-8-1 12 16,8 4-4-16,-4-1-4 15,4 1 4-15,-4 0-4 16,8 0 0-16,-11-7 8 15,7 3-4-15,-4-7 16 16,4 4-12-16,0-7 32 16,0 0-24-16,0 0-4 15,-8 0-8-15,0 0-4 16,8 0 0-16,-4 0 0 16,-3 0 0-16,-1 0-12 15,8 0 8-15,0-3 20 16,0-1-8-16,0-9-12 15,8 2 0-15,-1-6 12 16,5 3-4-16,-8-10 8 16,4 7-8-16,-8-10 8 0,3 6-8 15,-3-14-20-15,0 8 8 16,-3-18 20-16,3 7-4 0,-4-20-28 16,0 6 8-16,-4-13 24 15,8 13-8-15,-11-3 0 16,3 10 0-16,-8-6-4 15,9 10 0-15,-9-11 0 16,4 11 0-16,1-14-28 16,3 6 16-16,-4-9 12 15,5 6 4-15,-5-6 16 16,4 10-12-16,-3-1 4 16,3 12-4-16,-7-5-24 15,7 11 8-15,-12-13 12 16,9 13 0-16,-12-14-12 15,3 10 4-15,-3-13-4 16,8 7 0-16,-13-11 16 16,9 8-4-16,-4-4 8 15,7 10-8-15,-3-4-20 16,4 11 8-16,-5-3 20 16,9 6-4-16,-13-3-12 15,9 11 0-15,-8-11-16 16,3 10 12-16,-3-3 4 15,4 7 4-15,-12-4 0 16,4 4 0-16,-12 0 0 16,12 3 0-16,-20-3-20 15,13 7 12-15,-9-4 32 16,4 7-16-16,-3 0-28 0,11 4 12 16,-8 3-8-16,8 6 8 15,-12-6 0-15,5 7 0 0,-13 0 8 16,5 7 0-16,-8-7 0 15,7 3 0-15,-7-3 16 16,11 3-8-16,-7 1-4 16,15-1 0-16,-3 0-4 15,11 1 0-15,-4-1 0 16,7 4 0-16,-3 0-36 16,12-1 20-16,-12-2 16 15,7 2 0-15,-7-2 0 16,8 3 4-16,-12-4-16 15,4 4 8-15,-8-1 4 16,4 1 0-16,-8 3 16 16,8 4-8-16,-11 3 4 15,11 4-4-15,-12 6-32 16,16-3 12-16,-12 7 12 16,12 0 4-16,0 6-20 15,8-6 8-15,-1 0 12 16,1 0 0-16,-8 0-12 15,8-4 4-15,-8 1 12 16,7-4-4-16,-11 3-20 16,8 4 8-16,-4 7 4 0,8-1 4 15,-5 11 16 1,5-3-8-16,-8 0-12 0,-4-4 0 0,8 0-4 16,3-3 0-16,-3-4 16 15,4-3-4-15,-1 3-20 16,13 0 8-16,-5 8-4 15,8-1 4-15,-7 0 24 16,7 4-8-16,-4-4-4 16,4-7 0-16,-4-3-16 15,4 0 8-15,-3-7 12 16,3 0-4-16,0-11 8 16,4-2-8-16,-4-1-4 15,4-4 4-15,-4-6-4 16,0 7 0-16,-3-4 0 15,3-3 0-15,-4 0 8 16,4 4-4-16,0-11 16 16,4 6-12-16,-4-6-20 15,4 7 4-15,-4-7 12 16,8 7 0-16,-4-7-4 16,0 0 4-16,0 0-16 15,0 0 8-15,0 0 12 16,0 0-4-16,0 0-4 15,0 7 4-15,0-3-4 16,0 2 0-16,-4 1 0 16,4-7 0-16,-3 7-12 15,3-7 8-15,7 0-4 16,9 7 0-16,38-7 8 0,12 3 0 16,81-6-232-16,4 10 128 15,112 3-732-15,-7 4 464 0</inkml:trace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41.6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FE19B1D-ADAB-4BC6-9EB8-1C346B69BD0F}" emma:medium="tactile" emma:mode="ink">
          <msink:context xmlns:msink="http://schemas.microsoft.com/ink/2010/main" type="inkDrawing" rotatedBoundingBox="2115,13697 18107,14553 18095,14792 2102,13935" shapeName="Other">
            <msink:destinationLink direction="with" ref="{27DF422E-83C7-44A4-80C6-3A9DBC3EBB28}"/>
            <msink:destinationLink direction="with" ref="{52F55B9D-3764-4790-9214-1E0FD869C3C4}"/>
          </msink:context>
        </emma:interpretation>
      </emma:emma>
    </inkml:annotationXML>
    <inkml:trace contextRef="#ctx0" brushRef="#br0">128-3 364 0,'-55'0'132'0,"40"11"-100"0,-8 2-12 0,11-2 16 0,0 3-24 16,1 3 12-16,3-3-12 15,8-1 56-15,8 1-40 16,7 0 40-16,9-4-36 15,10-3 16-15,17-4-28 16,3-3 0-16,4 0-12 16,8-3 12-16,38 3-12 0,9 3-4 15,18-6 0-15,5 6 40 16,46-6-24-16,0 6 16 16,50 4-20-16,12 4 0 15,46-1-8-15,4 4 4 16,47 0-8-16,46-8 8 15,4 1-8-15,15 7-12 16,28-7 4-16,34 10 28 16,1 4-12-16,-5 3 40 0,1 10-28 15,11-3 4-15,23-3-16 16,16-1 12-16,23-3-16 16,4-3 4-16,16-4-4 15,3-3 48-15,12 0-32 16,-12 6 24-16,-11 5-28 15,-27 5 36-15,-9 15-32 16,-26 14 4-16,-12 3-16 16,-50-4-8-16,-15-6 0 15,-75-4 4-15,-18-10-4 0,-55-7-4 16,-46-11 4 0,-28-2-104-16,-22-8 56 0,-28-10-340 15,-34-4 208-15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42.6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7DF422E-83C7-44A4-80C6-3A9DBC3EBB28}" emma:medium="tactile" emma:mode="ink">
          <msink:context xmlns:msink="http://schemas.microsoft.com/ink/2010/main" type="inkDrawing" rotatedBoundingBox="14205,10926 14266,14601 14145,14603 14084,10928" semanticType="callout" shapeName="Other">
            <msink:sourceLink direction="with" ref="{6FE19B1D-ADAB-4BC6-9EB8-1C346B69BD0F}"/>
            <msink:sourceLink direction="with" ref="{28A113B7-BCF8-4DC7-9EF8-A85D445311F6}"/>
          </msink:context>
        </emma:interpretation>
      </emma:emma>
    </inkml:annotationXML>
    <inkml:trace contextRef="#ctx0" brushRef="#br0">0 20 260 0,'12'-14'96'15,"-4"11"-76"-15,-1-1-4 0,-7 4 88 0,0 0-60 16,0 0 24-16,8 4-36 16,-4 3-12-16,0 7-12 15,-4 6 36-15,8 4-20 16,-4 7 12-16,3 11-20 16,1 2 0-16,0 11-8 15,-1-3-8-15,1 10 4 16,0 7 12-16,0 37-8 15,-1 8-4-15,-3-4 0 0,4 4 4 16,0 34-4-16,-4 0-4 16,-4-7 4-16,0 13-84 15,-4 18 44-15,4-17-12 0,-4 0 28 16,-4 14 20-16,8-4 4 16,-11-10 8-16,7 0-8 15,-8 3 16-15,12-14-12 16,0-20-4-16,4-14 0 15,0-10-4-15,0 0 0 16,-4-7 0-16,4-7 0 16,-4-17-44-16,-8-7 24 15,4-18-344 1</inkml:trace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45.6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8A113B7-BCF8-4DC7-9EF8-A85D445311F6}" emma:medium="tactile" emma:mode="ink">
          <msink:context xmlns:msink="http://schemas.microsoft.com/ink/2010/main" type="inkDrawing" rotatedBoundingBox="2018,11620 13880,12183 13825,13348 1963,12784" semanticType="callout" shapeName="Other">
            <msink:destinationLink direction="with" ref="{27DF422E-83C7-44A4-80C6-3A9DBC3EBB28}"/>
          </msink:context>
        </emma:interpretation>
      </emma:emma>
    </inkml:annotationXML>
    <inkml:trace contextRef="#ctx0" brushRef="#br0">11896 570 280 0,'-7'-4'104'0,"3"4"-84"0,-4 0 0 16,8-3 32-16,0-1-32 15,0 1-8-15,-8-1-8 16,8 1 12-16,0 0-8 15,-11-4 4-15,11 0-4 16,0 0 20-16,-8 0-16 16,0 0 4-16,-4-3-8 15,5 10 4-15,-5-7-8 16,-7 7 16-16,11-3-12 16,-4-1 16-16,-3 1-16 0,-4-1-4 15,7 1 0-15,-4-1-16 16,-3 1 8-16,0-1-4 15,7 1 0-15,-3 3 16 16,3 0-4-16,-7 0-12 16,3 3 4-16,-3 4 4 15,-1 4 0-15,-7 2 0 16,-4 1 0-16,-7 3 32 16,3 1-16-16,-4 2-56 15,4 1 16-15,4-4 28 16,4 4 0-16,0-4 0 15,0 4 0-15,4-1 4 0,-4-3-4 16,0 1-12-16,0-1 4 16,-1-3 40-16,-3-1-24 15,-3-2 24-15,3 2-20 16,-4 1 0-16,-4 0-8 16,0 0-32-16,5-1 12 15,-5 1 40-15,0 3-16 16,4 1 24-16,4-1-20 15,4 4 8-15,0-1-12 16,8 4-8-16,-12 0 0 0,11 0 4 16,1 1-4-16,0-1 8 15,-1 3-8-15,1-3 8 16,0 0-8-16,-5 0-12 16,5 4 4-16,-4-4-16 15,-12-3 12-15,8-1 20 0,-4-3-4 16,-4-3 4-16,-4 0-4 15,5 0-8-15,3-4 4 16,-4-3 4-16,4 7-4 16,4-7-12-16,-4 3 4 15,-4 4 28-15,8-4-12 16,-4-3-12-16,-4 0-4 16,-4 0 4-16,4 0 0 15,-11-4 32-15,3 0-16 16,-11 4 20-16,0 0-20 15,8-3-24-15,-5-1 0 0,9 4 12 16,-1-7 0-16,8 0-4 31,4 0 4-31,-4-7 20 16,8 7-12-16,-11-7-4 16,11 0-4-16,-12-3 12 0,0-4-8 15,-7 7-28-15,-1-6 8 16,1 6 12-16,-1 3 4 15,1-3-20-15,-1 1 8 0,1-5 20 16,7 4-4-16,0-3-4 16,5-7 0-16,3 0-4 15,-4-4 0-15,8-3 16 16,-4-7-8-16,-4-4-12 16,8 1 0-16,-12-4-4 15,-7 0 0-15,11 4 16 0,-4 0-4 16,0 6-12-16,-7 0 4 15,11 4 20-15,-4 0-8 16,8 4-4-16,-3-1 0 16,-5 0 4-16,12-3-4 15,-4 4-12-15,-12-8 4 16,5 1-16-16,-1-1 12 16,-8 1 12-16,-7-1 0 15,8-3 16-15,-5 0-12 16,5 0-12-16,-1-3 0 15,13 3 4-15,-5 3 0 0,0 1 8 16,4-1-4-16,4 4-4 16,-15 3 4-16,-1 4-24 15,-3 0 12-15,0 7 4 16,-4-1 4-16,-1 4 16 16,5 4-8-16,4-4-20 15,3 4 4-15,1 3 4 16,-1-4 4-16,0 1 8 15,-7-1-4-15,-4-3 16 16,-4 4-12-16,-8 3-12 16,4 3 0-16,0 1-4 15,4-1 0-15,8 1 0 16,3 6 0-16,1-6 60 16,-12-1-28-16,0 4-28 15,-4 0 0-15,-4 3 0 0,-4 4 4 16,8 3 16-16,8 4-8 15,4-1-12-15,-1 1 0 16,9 3 20-16,-5 0-8 16,1 0 24-16,-1 4-20 15,-7-1 24-15,0 1-24 16,-4-1-4-16,4 1-4 16,4-1 4-16,7 1-4 15,0-1 8-15,-3-6-8 16,15 0-12-16,-8-4 4 15,4-3 20-15,-3 0-8 16,-1-4 4-16,0 0-4 0,-3 4-24 16,-5 3 8-16,1 0 4 15,-5 4 4-15,13 0 8 16,-5 6-4-16,4-3-4 16,1-3 4-16,3 3 12 15,4 4-8-15,-4-11-12 16,-4 7 0-16,1-4-16 15,-9-2 12-15,-3 2 48 16,0 1-20-16,-1-4-28 16,-3 0 4-16,4-3 0 15,7 3 4-15,-7-3 16 16,15-7-8-16,-4 0-12 16,1-7 0-16,-1 0 12 15,-4-4-4-15,-7 1 8 16,11-11-8-16,-15 4-12 0,8-11 4 15,3 1 20-15,-3-1-8 16,3-3-4-16,4-4 0 16,4 1-16-16,-3-4 8 15,11 3 4-15,-1 1 0 16,-3-1 8-16,-3 1-4 16,7-4 8-16,-12 7-8 15,8 0-12-15,-12 3 4 16,8-3 4-16,1 0 0 15,-1 0 16-15,8-4-8 16,-4 4-28-16,-4-7 8 16,8-7 12-16,0 7 4 0,0-7-12 15,3 1 4-15,5 6 4 16,-8-7 0-16,8 7 0 16,-1 7 0-16,1-7 0 15,-8 10 0-15,7-3 0 16,1 0 0-16,-8 3 8 15,8 4-4-15,-9-7-4 16,1 10 4-16,-4-10-16 16,4 3 8-16,-11-3 12 15,7 4-4-15,-8 3-12 16,-4 3 4-16,5 3 12 16,-5-6-4-16,8 3-12 15,0 1 4-15,1-1 4 16,-1 4 0-16,-4-4 0 15,-4 4 0-15,-7-1-12 0,0 4 8 16,-1 0-16-16,-3 4 12 16,0 0 20-16,4 6-4 15,3 0-12-15,1 1 0 16,3 3 4-16,4 0 0 16,1 0 8-16,-1-1-4 15,-4 1-20-15,1 0 8 16,-1 3 12-16,-3-6 0 15,-1 3-12-15,1 3 4 16,-8 4 20-16,11 0-8 16,4-1-4-16,1 5 0 0,3-5-16 15,0 1 8-15,4 0 4 16,-4 0 0-16,4 3-20 16,0-7 12-16,0 4 12 15,-3 0 0-15,3 0 8 16,0 3-8-16,0 0-12 15,-4 7 4-15,4 0 12 16,-4 4-4-16,8 3 16 16,0 0-12-16,-4 0 4 15,4 0-4-15,0-1-16 16,0 1 4-16,-4 0 28 16,-4-7-12-16,-23 7-172 15,-24-6 88-15,-22-1-388 16,-8 0 256-1,-32-21-156-15</inkml:trace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06.1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2F55B9D-3764-4790-9214-1E0FD869C3C4}" emma:medium="tactile" emma:mode="ink">
          <msink:context xmlns:msink="http://schemas.microsoft.com/ink/2010/main" type="inkDrawing" rotatedBoundingBox="13318,18382 13727,15484 13810,15496 13402,18393" semanticType="callout" shapeName="Other">
            <msink:sourceLink direction="with" ref="{6FE19B1D-ADAB-4BC6-9EB8-1C346B69BD0F}"/>
            <msink:sourceLink direction="with" ref="{B1B18D58-473D-4D88-BD62-61D1659CC75C}"/>
          </msink:context>
        </emma:interpretation>
      </emma:emma>
    </inkml:annotationXML>
    <inkml:trace contextRef="#ctx0" brushRef="#br0">418 13 268 0,'8'-7'100'0,"-4"3"-76"0,-1 1-8 15,-3 3 88-15,0 0-60 16,0 0 8-16,0 7-32 16,0 3 60-16,4 4-48 15,0 6 32-15,-4 15-36 16,0 20 36-16,-4 21-36 16,0 6-16-16,-3 11-4 15,-5 34 24-15,-3 21-16 0,-9-13 20 0,-7 9-20 16,0 14-16-16,0-6-4 15,0-22 12-15,0 5-4 16,4 13 8-16,8 3-8 16,7-31-12-16,5-6 4 15,-1-4 48-15,0 17-24 16,0-13-20-16,-3-14 0 16,-1-11 24-16,1-20-12 15,-5 0-4-15,-11-11-4 16,0-6-180-16,0 0 96 15</inkml:trace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07.1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B18D58-473D-4D88-BD62-61D1659CC75C}" emma:medium="tactile" emma:mode="ink">
          <msink:context xmlns:msink="http://schemas.microsoft.com/ink/2010/main" type="inkDrawing" rotatedBoundingBox="1431,16732 16885,18479 16874,18572 1420,16825" shapeName="Other">
            <msink:destinationLink direction="with" ref="{52F55B9D-3764-4790-9214-1E0FD869C3C4}"/>
          </msink:context>
        </emma:interpretation>
      </emma:emma>
    </inkml:annotationXML>
    <inkml:trace contextRef="#ctx0" brushRef="#br0">-2 4 216 0,'-11'-21'80'0,"11"21"-60"0,7 0-8 16,-7 0-4-16,12 4-8 15,3-1 32-15,5 4-16 16,7 0 12-16,8 0-16 0,7 0 64 15,5 3-44-15,-5 7 32 16,5-3-36-16,-1 3 0 16,12-6-16-16,12 6 28 15,23-7-24-15,4 11 20 16,11-4-20-16,16 0 20 16,39 4-24-16,3 3 24 15,24-7-24-15,26 11 32 16,9-1-28-16,38 1 12 0,4-1-16 15,-3-6 0 1,18 6-4-16,67 11 4 16,42 0-8-16,0 7-4 15,15 0 4-15,12 13 12 0,39 1-8 16,4-1 60-16,11-6-40 0,0-1 24 16,20-6-32-16,3 3 8 15,32-6-16-15,-1 9 0 16,5 1-4-16,3 13-16 15,-4 7 4-15,-27 1 28 16,-7-11-12-16,-16 3-12 16,4-13-4-16,-51-8 12 15,1-2-4-15,-24-11-4 16,-57 3 4-16,-21-6-4 16,-41 6 0-16,-40-17 8 15,-7 0-4-15,-46 7-196 16,-32-13 104-16</inkml:trace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09.5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6CFBC7C-895A-4305-82F9-93E615998646}" emma:medium="tactile" emma:mode="ink">
          <msink:context xmlns:msink="http://schemas.microsoft.com/ink/2010/main" type="inkDrawing" rotatedBoundingBox="2438,15912 13238,16575 13227,16753 2427,16090" shapeName="Other"/>
        </emma:interpretation>
      </emma:emma>
    </inkml:annotationXML>
    <inkml:trace contextRef="#ctx0" brushRef="#br0">10800 572 156 0,'-8'0'56'0,"12"0"-44"0,-4 0-4 0,0 0 8 15,0 0-12-15,0 0-4 16,0 0 4-16,0 0 12 16,0 0-8-16,0 7-4 15,-4 0 0-15,-4 0-4 16,-4-7 0-16,-3 0 0 15,-4 0 0-15,3 0 16 16,-7 0-8-16,0 3-4 16,-4-6 0-16,-4-1 4 0,-4-3-4 15,-4 1 52-15,0-1-32 16,-3 0 0-16,3 0-16 16,4 3-16-16,4 1 4 15,-4 3 4-15,12-3 0 16,-4 3 8-16,0 3-4 15,8 0 16-15,-8 1-12 16,3 3-20-16,-3 0 4 16,4 0 20-16,0-7-4 15,0 6-12-15,3-6 0 16,-11 0 28-16,4 0-12 16,0 0-12-16,0 0-4 15,-4 0 4-15,-4 0 0 16,-4 0 0-16,8 0 0 15,-3 7 0-15,-5-7 0 16,12 4-12-16,-4-4 8 0,4 7 4 16,0-7 0-16,0 3 8 15,7 1-4-15,1-1 40 16,3-3-20-16,-3 0-32 16,0 0 4-16,7 0 8 15,-4 0 0-15,5 0 32 16,-8 0-20-16,11 0 4 15,-4 0-12-15,-3 0 12 16,3 0-12-16,0 0-12 16,-11-3 0-16,4-1 20 15,-12 1-8-15,-4-1 48 0,4 1-28 16,-8 3-24-16,-3 0-4 16,-1 0 0-16,-3 0 0 15,3 3 16-15,4-3-8 16,-3 0-12-16,-1-3 0 15,1-1 12-15,-5 4-4 16,-7-7-12-16,-4 7 4 16,-4-6 12-16,4 6-4 15,4 0 24-15,0 3-16 16,3-3-12-16,9 0-4 16,-1 0 12-16,4-3-4 15,1-1 8-15,-5 1-8 0,-3-4 16 16,-5 3-12-16,1 1 16 15,-4 3-16-15,0 0 4 0,3-4-4 16,5 4-8-16,-1 0 4 16,9 0 4-16,-9-3-4 15,1 0 32-15,-5 3-20 16,-3-4-12 0,-4 4-8-16,-8-3-4 15,4 3 0-15,4-4 24 16,12 4-8-16,-1-3-4 15,5 3 0-15,3-4 4 0,4 1-4 16,-3-4 8-16,3 4-8 16,0-4-4-16,-4 0 4 15,-7 0-32-15,-8 0 16 0,3 0 24 16,5 0-8-16,-5 0-8 16,9 4 0-16,-1-4 20 15,5 7-8-15,3-10-12 16,0 3 0-16,4 7 20 15,-4-7-8-15,0 7-4 16,-7-10 0-16,-1 3 12 16,-3 3-8-16,-5 1-20 15,1-4 4-15,0 4 4 16,-1-1 4-16,5 1-12 16,-1-4 8-16,1 0 20 15,3 0-8-15,-11-3-12 16,-8-1 0-16,-4 5 4 15,-7-1 0-15,3 0 0 16,4 3 0-16,4-3 0 0,1 1 0 16,2-1 8-16,-2 0-4 15,-5-3 8-15,-4 3-8 16,0-4-12-16,-3 4 4 16,7 1 4-16,4-5 0 15,12 1 0-15,-4 0 0 16,-5-1 0-16,-6 1 0 15,-9 0 0-15,-3 3 0 16,-5 3 8-16,5 1-4 16,0 3-20-16,-5-7 8 15,-3 0 20-15,-12 0-4 16,-3 4-4-16,3 3 0 16,8 0 48-16,4-4-28 0,0 1 8 15,-16-1-20-15,-11 1 20 16,15 6-20-16,8-6 12 15,0 0-12-15,-8-4 20 16,-8 0-20-16,1 7-12 16,3-4-4-16,8 1 12 15,-3-4-4-15,-1 0-20 16,-12 4 8-16,1 3 12 16,7 0 0-16,9 0 8 15,2-4-8-15,-2-3-12 16,-13 1 4-16,4 6 20 15,5 0-8-15,10 3-4 16,5-3 0-16,0 0-4 16,-12-10 0-16,-8 10 24 15,-3 3-12-15,7-3 32 0,8 0-28 16,-4-3 32-16,-4-4-32 16,-15 0 40-16,11 3-32 15,12 1-4-15,8-4-12 16,15 0 28-16,20-3-20 15,7 0-84-15,12-4 36 16,19 7-844 0</inkml:trace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51.0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4E9DFBD-D47F-498F-9BC4-075CE966FFA3}" emma:medium="tactile" emma:mode="ink">
          <msink:context xmlns:msink="http://schemas.microsoft.com/ink/2010/main" type="inkDrawing" rotatedBoundingBox="1635,708 18843,-295 19023,2794 1815,3798" semanticType="callout" shapeName="Other">
            <msink:sourceLink direction="with" ref="{C85A0757-C21B-4A8C-A2C2-FD1CF816A984}"/>
            <msink:sourceLink direction="with" ref="{0D0A8952-5800-4499-9B93-FA540C14DF99}"/>
          </msink:context>
        </emma:interpretation>
      </emma:emma>
    </inkml:annotationXML>
    <inkml:trace contextRef="#ctx0" brushRef="#br0">0 2241 156 0,'85'0'56'0,"-50"0"-44"0,4 13-4 0,-12-6 60 16,15-7-40-16,20 0-28 15,12 4-4-15,19 3 16 16,-4-7-4-16,0-4 4 15,15 1-4-15,16-1-76 16,-3 1 36-16,-13 3-24 16,-11-4 36-16,-8 4 8 15,12-7 12-15,4 7 16 16,-5 0-8-16,1 7-20 16,-16-3 4-16,-3 3 4 15,3-7 4-15,4 0 16 16,12 0-8-16,4 0-4 0,-8 0 0 15,-12 3-16-15,0-3 8 16,4-3-4-16,1 3 0 16,3 0 8-16,4 7 0 15,-12-4 0-15,-8 0 0 16,1-3 0-16,3-3 0 16,-3 0 0-16,7-1 0 15,8 4 16-15,4 0-8 16,-15 4 4-16,-9-4-4 15,1 0-8-15,0-4 4 16,-5 1 12 0,5 3-8-16,15 0-20 0,-7-4 4 15,-9 11 12-15,9-7 0 16,-12-3 24-16,-8 3-16 16,4-4 24-16,15 1-24 0,12-1 4 15,0-3-8-15,0 7 4 16,-8-6-8-16,5-1-36 15,7 0 16-15,11-3 16 16,-3 10 0-16,-8 0-16 16,-4-7 8-16,-4 3 4 15,0 1 4-15,12 3 0 16,7 3 0-16,-11 1 8 16,0-4-4-16,-8 3-4 15,-7 4 4-15,15-7 4 16,-1 0-4-16,5 7-4 0,-4 3 4 15,-8-3-24-15,-7 0 12 16,-1 0 12-16,8 3 0 16,4 0-4-16,-3 4 4 15,-5 3 4-15,-8-3-4 16,-7 14-12-16,0-4 4 16,4 0 4-16,3 7 0 15,9 0 8-15,7-4-4 16,-4 1-12-16,-12-1 4 15,-3 4-4-15,0-3 0 16,3-1 16-16,8-2-4 16,5-1 8-16,3-4-8 15,-8 8-20-15,0-4 8 16,-3-7 12-16,3-3 0 16,8 3-12-16,12 4 4 15,-8-1 12-15,-1 1-4 0,5 0-20 16,4-1 8-16,15 4 12 15,4 0 0-15,-12 1-12 16,-3 2 4-16,11-3 12 16,12 0-4-16,0 0-12 15,-5 0 4-15,1 1 12 16,16-12-4-16,3 11 16 16,0-10-12-16,-3 0-4 15,26-4 0-15,-3 1-24 16,-9-1 12-16,13-3 32 15,15 0-16-15,-12-11-8 0,24 1-4 16,3-1 4-16,-11-3 0 16,19-3 0-16,16-11 0 15,-24-3 0-15,24-3 0 16,-1-1 0-16,1-16 0 16,11-1 8-16,-15 0-4 15,19 0-28-15,0 11 12 16,-30-11 24-16,14 0-8 15,-11 1 0-15,-15-15 0 16,7-23-4-16,-11-4 0 16,-31 3 16-16,-1 0-8 15,-7 4 120-15,-4-7-72 16,-15-13 4-16,-16-5-36 16,-7 5-8-16,-5 6-8 15,1 3 4-15,-13-3-8 0,-10-3-4 16,-20-14 4-16,-8 7-4 15,-23 17 0-15,-16 3-12 16,-22 0 8-16,-13-3 20 16,-26 0-8-16,-8-3 4 15,-12 10-4-15,4 13 12 16,-8 11-12-16,-7 4-12 16,-5-1 0-16,-22 4-32 15,3 3 20-15,1 4 4 16,-1-11 12-16,-19 4 8 15,-19 3-4-15,3 1-4 0,5 2 4 16,-28 4-16-16,-12 11 8 16,13 3 12-16,-24-4-4 15,-19 15-20-15,7 9 8 16,-34 4-120-16,-9 4 72 16,-22 9-188-1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2:20.4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8EDC0EE-1BA9-4AAB-9D70-967B24E7D030}" emma:medium="tactile" emma:mode="ink">
          <msink:context xmlns:msink="http://schemas.microsoft.com/ink/2010/main" type="writingRegion" rotatedBoundingBox="11679,6756 13089,6477 13178,6927 11768,7206"/>
        </emma:interpretation>
      </emma:emma>
    </inkml:annotationXML>
    <inkml:traceGroup>
      <inkml:annotationXML>
        <emma:emma xmlns:emma="http://www.w3.org/2003/04/emma" version="1.0">
          <emma:interpretation id="{51B06B68-FCA7-4F11-8D31-D3A390615D8F}" emma:medium="tactile" emma:mode="ink">
            <msink:context xmlns:msink="http://schemas.microsoft.com/ink/2010/main" type="paragraph" rotatedBoundingBox="11679,6756 13089,6477 13178,6927 11768,72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73EB23E-2329-4B5E-8627-E7F099539055}" emma:medium="tactile" emma:mode="ink">
              <msink:context xmlns:msink="http://schemas.microsoft.com/ink/2010/main" type="line" rotatedBoundingBox="11679,6756 13089,6477 13178,6927 11768,7206"/>
            </emma:interpretation>
          </emma:emma>
        </inkml:annotationXML>
        <inkml:traceGroup>
          <inkml:annotationXML>
            <emma:emma xmlns:emma="http://www.w3.org/2003/04/emma" version="1.0">
              <emma:interpretation id="{73E07949-2E6D-4619-8FEA-926493023EEB}" emma:medium="tactile" emma:mode="ink">
                <msink:context xmlns:msink="http://schemas.microsoft.com/ink/2010/main" type="inkWord" rotatedBoundingBox="11679,6756 13089,6477 13178,6927 11768,7206"/>
              </emma:interpretation>
              <emma:one-of disjunction-type="recognition" id="oneOf0">
                <emma:interpretation id="interp0" emma:lang="" emma:confidence="0">
                  <emma:literal>Z.</emma:literal>
                </emma:interpretation>
                <emma:interpretation id="interp1" emma:lang="" emma:confidence="0">
                  <emma:literal>VZ =</emma:literal>
                </emma:interpretation>
                <emma:interpretation id="interp2" emma:lang="" emma:confidence="0">
                  <emma:literal>ZZ =</emma:literal>
                </emma:interpretation>
                <emma:interpretation id="interp3" emma:lang="" emma:confidence="0">
                  <emma:literal>r?</emma:literal>
                </emma:interpretation>
                <emma:interpretation id="interp4" emma:lang="" emma:confidence="0">
                  <emma:literal>RZ =</emma:literal>
                </emma:interpretation>
              </emma:one-of>
            </emma:emma>
          </inkml:annotationXML>
          <inkml:trace contextRef="#ctx0" brushRef="#br0">3670 1504 372 0,'-4'7'140'0,"4"-7"-112"0,-4 14-4 16,0-1 108-16,4 4-76 0,-8 14 60 15,4 4-72-15,-3 13 24 16,3 4-40-16,-8 3 0 15,12-7-16-15,-12-7 44 16,5-3-28 0,-1-10-4-16,4-8-16 0</inkml:trace>
          <inkml:trace contextRef="#ctx0" brushRef="#br0" timeOffset="-226.7764">3441 1762 476 0,'-11'-14'176'0,"11"14"-136"0,-12-10-12 0,8 3 180 15,4 4-120-15,4-4 88 16,4 3-104-16,11-3 0 15,8 7-48-15,4-7 48 16,0 7-40-16,8-6 20 16,-4 6-32-16,-1-7 8 15,-3 7-16-15,-3-7-368 16,-1 7 192-16</inkml:trace>
          <inkml:trace contextRef="#ctx0" brushRef="#br0" timeOffset="416.3904">3902 1456 540 0,'4'-21'200'0,"-4"21"-156"16,19-14-12-16,-3 7 60 16,-5 7-56-16,16-3 48 15,0 6-48-15,4 11 0 16,4-4-24-16,-4 15 0 15,-4 2-4-15,-7 4 28 16,-1 7-20-16,-4 3 20 16,-7 1-20-16,-8-1 0 15,0 0-8-15,-15-6 20 16,11-5-16-16,-12-12 24 16,9-11-24-16,-9-14 4 0,4 3-8 15,1-23 12-15,3-4-12 16,8-7-12-16,8 0 0 0,11-3-4 15,1 3 0-15,-1-7 8 16,8 7 0-16,0 4 0 16,0 6 0-16,-4 1 32 15,-3 10-16-15,3-1-76 16,-4 12 32-16,1-1-432 16,3 3 256-16</inkml:trace>
          <inkml:trace contextRef="#ctx0" brushRef="#br0" timeOffset="806.9767">4579 1377 416 0,'-4'-14'152'0,"4"14"-116"0,12-11-12 0,-4 5 76 15,3 2-60-15,5-10 72 16,3 11-64-16,4-7 80 15,5 6-72-15,-1 1 24 16,-4 3-44-16,-4 0 12 16,1 7-28-16,-9 6 28 15,1 8-32-15,-12 0 12 16,4 3-16-16,-16 0 12 16,4 3-16-16,-11 1-4 15,0-4 0-15,-8 0 4 0,7 0-4 16,-3-3 8-16,4-1-8 15,-1-2 40-15,12-5-20 16,5-2 12-16,3-1-20 16,7 0 8-16,5 1-12 0,3-4 12 15,1-1-16-15,3 1 16 16,1 0-16-16,-1-3-336 16,0-1 176-16,-3-3-380 15,-1 4 304-15</inkml:trace>
          <inkml:trace contextRef="#ctx0" brushRef="#br0" timeOffset="961.0166">4591 1507 632 0,'4'-10'236'0,"-4"10"-184"0,35 3-16 16,-12-3 104-1,0 4-84-15,8-1 24 16,0 4-48-16,4 0-84 15,0 0 28-15</inkml:trace>
        </inkml:traceGroup>
      </inkml:traceGroup>
    </inkml:traceGroup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54.2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0-4 560 0,'19'7'208'0,"-19"-7"-164"0,66-7-8 16,-23 7-252 0,-5 0 112-16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4:22.2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37F5C34-AA66-4D6D-8B90-12ABC50C764D}" emma:medium="tactile" emma:mode="ink">
          <msink:context xmlns:msink="http://schemas.microsoft.com/ink/2010/main" type="writingRegion" rotatedBoundingBox="14921,12578 15885,12578 15885,13125 14921,13125"/>
        </emma:interpretation>
      </emma:emma>
    </inkml:annotationXML>
    <inkml:traceGroup>
      <inkml:annotationXML>
        <emma:emma xmlns:emma="http://www.w3.org/2003/04/emma" version="1.0">
          <emma:interpretation id="{9000FB01-26A4-4309-88CD-62BB8DF380B8}" emma:medium="tactile" emma:mode="ink">
            <msink:context xmlns:msink="http://schemas.microsoft.com/ink/2010/main" type="paragraph" rotatedBoundingBox="14921,12578 15885,12578 15885,13125 14921,131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CC250EE-66D0-4004-BD4F-E1D09403ECA9}" emma:medium="tactile" emma:mode="ink">
              <msink:context xmlns:msink="http://schemas.microsoft.com/ink/2010/main" type="line" rotatedBoundingBox="14921,12578 15885,12578 15885,13125 14921,13125"/>
            </emma:interpretation>
          </emma:emma>
        </inkml:annotationXML>
        <inkml:traceGroup>
          <inkml:annotationXML>
            <emma:emma xmlns:emma="http://www.w3.org/2003/04/emma" version="1.0">
              <emma:interpretation id="{5B78BD25-C7D4-4C4F-B21D-284A73B80C9C}" emma:medium="tactile" emma:mode="ink">
                <msink:context xmlns:msink="http://schemas.microsoft.com/ink/2010/main" type="inkWord" rotatedBoundingBox="14921,12578 15885,12578 15885,13125 14921,13125"/>
              </emma:interpretation>
              <emma:one-of disjunction-type="recognition" id="oneOf0">
                <emma:interpretation id="interp0" emma:lang="" emma:confidence="0">
                  <emma:literal>v</emma:literal>
                </emma:interpretation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V</emma:literal>
                </emma:interpretation>
                <emma:interpretation id="interp3" emma:lang="" emma:confidence="0">
                  <emma:literal>u</emma:literal>
                </emma:interpretation>
                <emma:interpretation id="interp4" emma:lang="" emma:confidence="0">
                  <emma:literal>-</emma:literal>
                </emma:interpretation>
              </emma:one-of>
            </emma:emma>
          </inkml:annotationXML>
          <inkml:trace contextRef="#ctx0" brushRef="#br0">12570 11901 288 0,'-12'120'108'0,"12"-120"-84"0,12 76-4 0,-4-42 12 15,-4-3-20-15,11 4 68 16,-3-1-48-16,15-10 92 16,12-10-68-16,15-24 52 15,12-11-64-15,27-27 24 16,-8-7-40-16,39-35 8 16,-16 8-20-16,4-4 0 15,-27 20-8-15,-19 11-40 16,-12 21 16-16</inkml:trace>
        </inkml:traceGroup>
      </inkml:traceGroup>
    </inkml:traceGroup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57.4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C01EC57-C086-4A9A-B83D-0B5235E1ECCA}" emma:medium="tactile" emma:mode="ink">
          <msink:context xmlns:msink="http://schemas.microsoft.com/ink/2010/main" type="inkDrawing" rotatedBoundingBox="20968,12484 23818,12583 23815,12681 20964,12581" semanticType="underline" shapeName="Other">
            <msink:sourceLink direction="with" ref="{FDD06754-C458-4132-B7A6-D224D3F8436B}"/>
          </msink:context>
        </emma:interpretation>
      </emma:emma>
    </inkml:annotationXML>
    <inkml:trace contextRef="#ctx0" brushRef="#br0">23 4 332 0,'-15'-3'120'0,"15"3"-92"0,-4 3-8 15,-4 1 132 1,16-1-88-16,-4 1 28 16,4 6-56-16,11 4 20 15,8 3-28-15,35 0 36 16,0 0-36-16,69-6 116 16,9 2-76-16,77-13 72 15,23 7-80-15,96-7 4 0,-26 4-40 16,-8-4 12-16,-39 3-20 15,-50-3-8-15,-54 0-4 0,-16-7 28 16,-50 7-16-16,-27 0-24 0,-27 4 4 16,-32 3-300-16,-7 3 168 15</inkml:trace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4:23.87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6705AFB-9537-403B-8B9B-4D349D22C506}" emma:medium="tactile" emma:mode="ink">
          <msink:context xmlns:msink="http://schemas.microsoft.com/ink/2010/main" type="inkDrawing" rotatedBoundingBox="15438,7746 16680,7339 16862,7897 15621,8303" semanticType="callout" shapeName="Other">
            <msink:sourceLink direction="with" ref="{F8B51795-DB51-4318-8713-9493D86C83D8}"/>
          </msink:context>
        </emma:interpretation>
      </emma:emma>
    </inkml:annotationXML>
    <inkml:trace contextRef="#ctx0" brushRef="#br0">9 330 260 0,'-15'-10'96'0,"19"10"-76"0,-8-7-4 16,4 7 52-16,0 0-40 16,8 4 52-16,-1 3-48 15,5 13 48-15,-4 11-48 16,3 17 4-16,5 35-24 15,3 3 36-15,12-7-24 16,4-14 4-16,8-16-16 16,11-18 0-16,12-18-4 15,7-37 12-15,8-41-12 0,16-25 16 16,19-9-16-16,12-25 4 16,0-7-4-16,-31 21-16 0,-4 24 4 15,-16 24-68-15,-15 24 40 16</inkml:trace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4:22.8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C082578-952B-411F-963F-22D5EDFC6223}" emma:medium="tactile" emma:mode="ink">
          <msink:context xmlns:msink="http://schemas.microsoft.com/ink/2010/main" type="inkDrawing" rotatedBoundingBox="14606,16546 16172,16466 16199,16995 14633,17075" shapeName="Other"/>
        </emma:interpretation>
      </emma:emma>
    </inkml:annotationXML>
    <inkml:trace contextRef="#ctx0" brushRef="#br0">15 127 528 0,'-15'-27'196'0,"15"30"-152"0,4 4-12 0,4 4 16 16,3 13-32-16,1 17 40 15,7 17-32-15,0 15 12 16,5-8-20-16,7-6 8 0,-4-4-12 15,11-11 28-15,5-9-24 16,7-18 48-16,28-17-36 16,26-17 12-16,28-25-24 15,34-50 8-15,32-19-12 16,-5 5-280-16,24-4 144 16,-27-4-372-1</inkml:trace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4:40.2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F612490-92A1-49CA-8CED-2EBB19B8A2C4}" emma:medium="tactile" emma:mode="ink">
          <msink:context xmlns:msink="http://schemas.microsoft.com/ink/2010/main" type="inkDrawing" rotatedBoundingBox="17262,12772 18638,10675 20966,12202 19590,14300" semanticType="enclosure" shapeName="Other">
            <msink:sourceLink direction="with" ref="{BCEEE0D1-495D-4075-83BE-332A64E06C92}"/>
          </msink:context>
        </emma:interpretation>
      </emma:emma>
    </inkml:annotationXML>
    <inkml:trace contextRef="#ctx0" brushRef="#br0">14 1455 112 0,'-19'62'44'0,"27"-24"-36"0,-8 7 0 0,0-7 48 15,0-1-32-15,8-2 0 16,3 3-16-16,1 3 12 15,-4 0-12-15,11 1-4 16,4 2 0-16,8 11 4 16,8 0-4-16,3 0 8 15,5-3-8-15,3-4 16 16,4 0-12-16,4-10 32 16,-3 0-24-16,3-3-12 15,4-4-8-15,7-4 4 16,13 1 0-16,-5 3-28 0,0-7 16 15,-7 0-4-15,-8-4 8 16,-4-2 68-16,0-8-32 16,4-3 16-16,12-7-28 15,7 0-24-15,0 0 0 16,-7 0 12-16,-1 0 0 16,-11-7-4-16,0 0 4 15,0-3 28-15,4-8-16 16,0 5 76-16,0 2-56 15,-4 1 32-15,-8 0-40 16,-8-1-8-16,-7-6-12 16,-8 0 4-16,-4-7-8 15,-4-10 24-15,4-15-16 16,-3-16 4-16,-1-14-8 0,-4 3 4 0,4 4-8 16,-7 6-12-16,-5-13 4 15,1-7 20-15,-4-10-8 16,-4 3-4-16,-12 7 0 15,8 7-24-15,-12 7 12 16,5-8 12-16,-9-9 0 16,1-7-12-16,-5-4 4 15,1 21 12-15,-8 0-4 16,-8 3 8-16,-12-7-8 16,-11-6 8-16,-7-8-8 15,-1 8 16-15,4 10-12 16,-4 10 24-16,0 7-20 0,-11 4 24 15,-20 6-24-15,-7 7 24 16,-5 18-24-16,5 10 4 16,-9 13-8-16,-18 11-16 15,-1 14 4-15,4 3-16 16,-3 7 12-16,-16 27-232 16,0 35 128-16,-8 10-304 15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2:34.4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E2BD830-3DA4-445B-BC29-2AF233E78C87}" emma:medium="tactile" emma:mode="ink">
          <msink:context xmlns:msink="http://schemas.microsoft.com/ink/2010/main" type="writingRegion" rotatedBoundingBox="17109,9452 18262,9452 18262,10309 17109,10309"/>
        </emma:interpretation>
      </emma:emma>
    </inkml:annotationXML>
    <inkml:traceGroup>
      <inkml:annotationXML>
        <emma:emma xmlns:emma="http://www.w3.org/2003/04/emma" version="1.0">
          <emma:interpretation id="{67ED48D1-A673-4BA5-9FDF-A91EC8DD0FBA}" emma:medium="tactile" emma:mode="ink">
            <msink:context xmlns:msink="http://schemas.microsoft.com/ink/2010/main" type="paragraph" rotatedBoundingBox="17109,9452 18262,9452 18262,10309 17109,103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27B3022-20C0-4194-AAAB-A38342EA9015}" emma:medium="tactile" emma:mode="ink">
              <msink:context xmlns:msink="http://schemas.microsoft.com/ink/2010/main" type="line" rotatedBoundingBox="17109,9452 18262,9452 18262,10309 17109,10309"/>
            </emma:interpretation>
          </emma:emma>
        </inkml:annotationXML>
        <inkml:traceGroup>
          <inkml:annotationXML>
            <emma:emma xmlns:emma="http://www.w3.org/2003/04/emma" version="1.0">
              <emma:interpretation id="{05464694-1A5E-43A6-B6F1-285CB2A6D017}" emma:medium="tactile" emma:mode="ink">
                <msink:context xmlns:msink="http://schemas.microsoft.com/ink/2010/main" type="inkWord" rotatedBoundingBox="17109,9452 18262,9452 18262,10309 17109,10309"/>
              </emma:interpretation>
            </emma:emma>
          </inkml:annotationXML>
          <inkml:trace contextRef="#ctx0" brushRef="#br0">14947 8620 208 0,'-12'-7'76'0,"12"7"-60"0,-19-6-4 0,7 6 136 15,5 0-84-15,-13-7 116 16,5 7-104-16,-8-4 104 15,-1 8-104-15,5-4 76 16,0 0-88-16,-1 3 20 16,9 4-48-16,11 10-12 15,11-6-16-15,9 9 4 16,-1-3-8-16,8 4 24 16,0-4-16-16,0 4-20 15,-7-4 0-15,-1 4 32 16,-11-4-16-16,-8 7 52 15,-8-3-32-15,-11-4 12 16,-1 7-24-16,-7-10-24 16,16-4 0-16,-5-6-444 15,16 2 244-15</inkml:trace>
          <inkml:trace contextRef="#ctx0" brushRef="#br0" timeOffset="436.1419">15481 8724 572 0,'0'-14'208'0,"0"14"-160"0,23-11-12 0,-11 8 164 15,0 3-116-15,3 3 44 16,4 4-76-16,-7 4-36 16,4 2-16-16,-13 5 16 15,-3 2-8-15,-11 4 4 16,3 4-4-16,-19-1-8 15,4 1 4-15,-4-4-16 16,3 0 8-16,5-7-76 16,7 1 44-16,9-5-92 15,6 5 72-15,13 9 36 16,3 4 16-16,8 10-12 16,4 1 8-16,-4 2 20 15,-3 1-4-15,-13 0 16 16,-3-4-16-16,-16 4 148 15,1-7-88-15,-13-11 112 16,5-3-100-16,-8-13 28 16,7-8-64-16,4-17 12 15,9 1-36-15,10-15-8 16,13 7-8-16,26-6-48 16,4 6 24-16,24 1-72 15,-4 9 52-15,-1 1-316 16,-7 10 196-16</inkml:trace>
        </inkml:traceGroup>
      </inkml:traceGroup>
    </inkml:traceGroup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54.14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5CC13B8-8B6C-4B75-B7E6-EB324773A3CB}" emma:medium="tactile" emma:mode="ink">
          <msink:context xmlns:msink="http://schemas.microsoft.com/ink/2010/main" type="writingRegion" rotatedBoundingBox="19221,11819 23990,11670 24155,16952 19386,17100"/>
        </emma:interpretation>
      </emma:emma>
    </inkml:annotationXML>
    <inkml:traceGroup>
      <inkml:annotationXML>
        <emma:emma xmlns:emma="http://www.w3.org/2003/04/emma" version="1.0">
          <emma:interpretation id="{1472FD67-1430-47E2-89A9-6B6E3716F45E}" emma:medium="tactile" emma:mode="ink">
            <msink:context xmlns:msink="http://schemas.microsoft.com/ink/2010/main" type="paragraph" rotatedBoundingBox="20362,11717 23380,11728 23374,13538 20356,1352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7192DCA-53FF-42F4-86D8-1C573FAB438B}" emma:medium="tactile" emma:mode="ink">
              <msink:context xmlns:msink="http://schemas.microsoft.com/ink/2010/main" type="inkBullet" rotatedBoundingBox="20360,12426 20379,12423 20380,12433 20360,12435"/>
            </emma:interpretation>
            <emma:one-of disjunction-type="recognition" id="oneOf0">
              <emma:interpretation id="interp0" emma:lang="" emma:confidence="0">
                <emma:literal>•</emma:literal>
              </emma:interpretation>
            </emma:one-of>
          </emma:emma>
        </inkml:annotationXML>
        <inkml:trace contextRef="#ctx0" brushRef="#br0">17997 11570 580 0,'8'4'216'0,"-8"-4"-168"0,12 3-12 0</inkml:trace>
      </inkml:traceGroup>
      <inkml:traceGroup>
        <inkml:annotationXML>
          <emma:emma xmlns:emma="http://www.w3.org/2003/04/emma" version="1.0">
            <emma:interpretation id="{C8337EE5-A46E-4A15-A6F3-A801EE0A9544}" emma:medium="tactile" emma:mode="ink">
              <msink:context xmlns:msink="http://schemas.microsoft.com/ink/2010/main" type="line" rotatedBoundingBox="21052,11762 23299,11519 23363,12110 21116,12353"/>
            </emma:interpretation>
          </emma:emma>
        </inkml:annotationXML>
        <inkml:traceGroup>
          <inkml:annotationXML>
            <emma:emma xmlns:emma="http://www.w3.org/2003/04/emma" version="1.0">
              <emma:interpretation id="{FDD06754-C458-4132-B7A6-D224D3F8436B}" emma:medium="tactile" emma:mode="ink">
                <msink:context xmlns:msink="http://schemas.microsoft.com/ink/2010/main" type="inkWord" rotatedBoundingBox="21052,11762 23299,11519 23363,12110 21116,12353">
                  <msink:destinationLink direction="with" ref="{AC01EC57-C086-4A9A-B83D-0B5235E1ECCA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29.5661">18710 10913 384 0,'-12'-7'140'0,"12"7"-108"0,-8 7-8 0,8-7 84 16,8 10-64-16,-4 11 80 15,8 3-72-15,-1 21 36 16,5 0-52-16,3 20 0 15,4-3-24-15,0-7 28 16,5-3-24-16,-9-14 48 16,8-8-36-16,-8-2 40 15,1-11-40-15,-5-17 48 16,1 0-44-16,-5-20-16 16,1-5-8-16,-8-19 0 15,4 6-4-15,-1-7-136 16,1 11 76-16</inkml:trace>
          <inkml:trace contextRef="#ctx0" brushRef="#br0" timeOffset="1515.367">19364 10992 424 0,'8'-17'156'0,"-8"17"-120"0,-24-7-8 0,9 4 116 15,3 6-84-15,-15-3-8 16,8 4-32-16,-12-1-8 15,4 7-4-15,-4 1 4 16,11 3-8-16,1 6-56 16,11 1 28-16,5 10 4 15,6 0 8-15,9 7 12 16,7-1 0-16,5 5-20 16,-1-4 12-16,-4-4-4 15,-3 0 4-15,-12-6 60 16,-1-1-28-16,-14-6 8 15,-1-4-20-15,-11-10 0 16,7 0-4-16</inkml:trace>
          <inkml:trace contextRef="#ctx0" brushRef="#br0" timeOffset="2027.2677">19430 10975 164 0,'-16'4'60'0,"16"-4"-44"0,-4 13-8 15,4-2 76 1,4-1-48-16,-4 7 84 16,8 4-68-16,0 10 0 0,3 0-32 0,-3 7-4 15,4-4-8-15,-5 0 12 16,-3-3-12-16,4-7 32 15,0 1-24-15,-4-15-4 16,3 0-8-16,-3-24 20 16,0 1-12-16,4-25-4 15,4 0-4-15,-5-10-32 16,5 10 16-16,-4 4 4 16,-1 9 8-16,-3 8 44 15,4 10-24-15,-4 14 80 16,0 10-56-16,0 21 56 15,-1 4-56-15,5 9 32 16,0 1-44-16,4-7-20 16,-1-8-4-16,5-9 16 15,3-4-12-15,0-17 4 16,1-7-8-16,-1-14 28 16,-3-3-20-16,-1-24-4 15,-7-1-8-15,-8-13-4 16,4 7 0-16,-8 3 0 15,4 8 0-15,-4 9-20 16,0 11 12-16,0 3-84 16,4 7 52-16</inkml:trace>
          <inkml:trace contextRef="#ctx0" brushRef="#br0" timeOffset="2491.2819">20007 10961 424 0,'-16'4'156'0,"16"-4"-120"0,-12 17-8 16,5 0 60-16,7 7-52 0,-8 18 40 16,4 2-44-16,0 8 8 15,4 0-24-15,4-8 36 16,4-6-28-16,0-14 4 16,3-7-16-16,1-20 44 15,-1-4-28-15,-3-24-4 16,0-3-16-16,-4-21-52 15,0 6 28-15,-1-9-208 16,1 6 124-16,4-3-36 16,4 14 80-16,3 7 96 15,1 10-20-15,3 13 104 16,0 11-72-16,-3 7-16 16,3 10-20-16,-11 0 28 15,-4 1-20-15,-12 2 20 16,-3 1-24-16,-9 0-8 15,1-4-8-15,-16-3-4 16,8-1 0-16,-4-6-12 16,4 4 8-16,15-8-32 15,4 4 20-15,12 0 68 16,8 7-28-16,11 6 44 16,4 8-36-16,4 3 36 15,4 3-40-15,0-3-24 0,-4 0-4 0,0-7-116 16,0-3 64-16</inkml:trace>
          <inkml:trace contextRef="#ctx0" brushRef="#br0" timeOffset="2642.6343">20514 11006 644 0,'11'-10'236'0,"-11"10"-180"0,66 3-20 0,-39 1 0 16,4 3-28-16,4-1 4 15,11 1-4-15,1-7-316 16,7 0 172-16</inkml:trace>
          <inkml:trace contextRef="#ctx0" brushRef="#br0" timeOffset="2778.8224">20959 10872 364 0,'-20'31'132'0,"20"-31"-100"0,-7 62-12 15,7-17-8 1,0 6-12-16,0 28-152 16,4-3 84-16</inkml:trace>
        </inkml:traceGroup>
      </inkml:traceGroup>
      <inkml:traceGroup>
        <inkml:annotationXML>
          <emma:emma xmlns:emma="http://www.w3.org/2003/04/emma" version="1.0">
            <emma:interpretation id="{4DE0AEA5-E4BD-4EC2-9665-86475A7D7ED6}" emma:medium="tactile" emma:mode="ink">
              <msink:context xmlns:msink="http://schemas.microsoft.com/ink/2010/main" type="line" rotatedBoundingBox="20806,12964 23376,12973 23374,13538 20804,13529"/>
            </emma:interpretation>
          </emma:emma>
        </inkml:annotationXML>
        <inkml:traceGroup>
          <inkml:annotationXML>
            <emma:emma xmlns:emma="http://www.w3.org/2003/04/emma" version="1.0">
              <emma:interpretation id="{318E9368-1F2F-404F-98C6-EE8743EA6718}" emma:medium="tactile" emma:mode="ink">
                <msink:context xmlns:msink="http://schemas.microsoft.com/ink/2010/main" type="inkWord" rotatedBoundingBox="20806,12964 23376,12973 23374,13538 20804,13529"/>
              </emma:interpretation>
              <emma:one-of disjunction-type="recognition" id="oneOf2">
                <emma:interpretation id="interp2" emma:lang="" emma:confidence="0">
                  <emma:literal>u short</emma:literal>
                </emma:interpretation>
                <emma:interpretation id="interp3" emma:lang="" emma:confidence="0">
                  <emma:literal>u start</emma:literal>
                </emma:interpretation>
                <emma:interpretation id="interp4" emma:lang="" emma:confidence="0">
                  <emma:literal>u short/</emma:literal>
                </emma:interpretation>
                <emma:interpretation id="interp5" emma:lang="" emma:confidence="0">
                  <emma:literal>usury</emma:literal>
                </emma:interpretation>
                <emma:interpretation id="interp6" emma:lang="" emma:confidence="0">
                  <emma:literal>usurer</emma:literal>
                </emma:interpretation>
              </emma:one-of>
            </emma:emma>
          </inkml:annotationXML>
          <inkml:trace contextRef="#ctx0" brushRef="#br0" timeOffset="3767.6146">18454 12204 384 0,'-8'3'140'0,"8"-3"-108"0,-3 58-8 0,3-23 84 16,3-1-64-16,-3 14 36 16,8 1-48-16,0-8 88 15,7-7-68-15,-3-10 72 16,4-3-68-16,-1-17 100 16,4-4-84-16,5-25 40 15,-1 1-64-15,0-24 20 16,4 0-40-16,0-10-8 15,8 9-12-15,0 5-384 16,0 9 204-16</inkml:trace>
          <inkml:trace contextRef="#ctx0" brushRef="#br0" timeOffset="4022.9079">19132 12111 572 0,'-12'0'208'0,"12"0"-160"0,-31 3-12 16,16 1 100-1,3-1-80-15,-11 4 4 16,7 3-36-16,1 4-32 16,7 7 0-16,8 10 12 15,4 0 0-15,8 10-20 16,7-3 8-16,4 3 4 16,0-3 4-16,1-4 8 15,-5-3-4-15,-11-3 16 16,-1-4-12-16,-14-4 48 15,-5-2-28-15,-11-5 4 0,0-2-20 0,-12-8-192 16,8-3 96-16</inkml:trace>
          <inkml:trace contextRef="#ctx0" brushRef="#br0" timeOffset="4908.7991">19333 12114 572 0,'-27'7'208'0,"27"-7"-160"0,-39 31-12 0,24 0 68 16,7-7-64-16,-4 28 52 15,8-4-52-15,8 3-28 16,12-2-12-16,11-5 8 0,12-13-4 16,-1-7 8-16,5-17-8 15,-4-14-144-15,-5-3 76 16,-6-4-112-16,-9-6 96 15,-4-1-152-15,-7-3 132 16,-8 0-76-16,-11 3 104 16,-1 7 180-16,-4 11-56 15,5 10 216-15,3 13-152 16,8 8 76-16,8 6-108 16,7 4 56-16,9 0-80 15,3-7 4-15,0-3-40 16,-4-15 12-16,4 1-20 0,-4-7 28 15,0-14-28-15,-7-3 56 0,-4-4-40 16,-5-10-16-16,-3 3-8 16,-8-17-88-1,0-6 44-15,1-1-208 0,-1 0 140 16,0 7-168 0,4 7 156-16,4 4-56 15,3 6 100-15,9-6-40 16,3 13 68-16,12-3 128 15,4 6-44-15,4 1 208 16,-4 7-136-16,-8 6 68 16,-4 7-104-16,-11 21 92 15,-5 7-96-15,-14 14 40 16,-5 0-64-16,0 9-8 0,-3-6-24 16,3-10-12-16,5-14 0 15,3-7 4-15,4-13-4 16,4-15-124-16,-1-16 64 0,1-11-68 31,4 0 76-31,-4-24-100 16,4-1 84-16,-1-9-68 15,1 13 76-15,8 1 76 16,-1 20-8-16,8 3 164 16,4 11-96-16,0 7 64 15,1 10-84-15,-1 7 28 16,0 6-52-16,-4 8 52 15,-7 3-52-15,-5 4 0 16,-7 6-20-16,-12-3 8 16,1-3-16-16,-21-4-152 0,1-4 76 0,-15-2-52 15,3-12 72-15,-4 1-28 16,9 0 44-16,6 4 0 16,13-5 20-1,11 5 52-15,8 9-20 0,15 4 44 16,8 1-36-16,8 2 28 15,4 4-28-15,4 0-8 16,3-7-12-16,-3-10-228 16,-5-4 124-16,-7-10-432 15</inkml:trace>
          <inkml:trace contextRef="#ctx0" brushRef="#br0" timeOffset="5080.055">20258 12327 748 0,'27'-10'276'0,"-27"10"-216"0,43 4-16 16,-16-4 24 0,12 10-48-16,7 4 8 15,1-4-16-15,14 4-44 0,-10-4 20 16,-16-7-252 0,-1 1 144-16</inkml:trace>
          <inkml:trace contextRef="#ctx0" brushRef="#br0" timeOffset="5239.1308">20386 12183 540 0,'4'17'200'0,"-4"-17"-156"0,4 62-12 0,-4-24 96 16,11 0-76-16,-3 17 16 16,0-4-44-16,3 1-20 15,1-7-8-15,0-11-92 16,-1-6 48-16,1-8-468 15</inkml:trace>
          <inkml:trace contextRef="#ctx0" brushRef="#br0" timeOffset="5419.6906">21013 12176 704 0,'-8'3'264'0,"8"-3"-208"0,-11 45-12 0,-1 0 204 16,4-4-144-16,1 25-8 16,3-1-60-16,-12 11-68 0,8 3 16 15,1 7-808-15</inkml:trace>
        </inkml:traceGroup>
      </inkml:traceGroup>
    </inkml:traceGroup>
    <inkml:traceGroup>
      <inkml:annotationXML>
        <emma:emma xmlns:emma="http://www.w3.org/2003/04/emma" version="1.0">
          <emma:interpretation id="{D8BB6199-C081-472E-99AF-5A0957573888}" emma:medium="tactile" emma:mode="ink">
            <msink:context xmlns:msink="http://schemas.microsoft.com/ink/2010/main" type="paragraph" rotatedBoundingBox="19305,14507 24074,14358 24155,16952 19386,171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E5EA12-1144-4F77-B5B3-5BD500C37C5C}" emma:medium="tactile" emma:mode="ink">
              <msink:context xmlns:msink="http://schemas.microsoft.com/ink/2010/main" type="line" rotatedBoundingBox="19305,14507 23874,14364 23916,15683 19346,15826"/>
            </emma:interpretation>
          </emma:emma>
        </inkml:annotationXML>
        <inkml:traceGroup>
          <inkml:annotationXML>
            <emma:emma xmlns:emma="http://www.w3.org/2003/04/emma" version="1.0">
              <emma:interpretation id="{3CC89E11-CCB5-473E-8433-B0CDB7B97595}" emma:medium="tactile" emma:mode="ink">
                <msink:context xmlns:msink="http://schemas.microsoft.com/ink/2010/main" type="inkWord" rotatedBoundingBox="19305,14507 20894,14457 20936,15776 19346,15826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76763.6494">17188 13835 572 0,'-19'-18'208'0,"19"18"-160"0,8-3-12 0,-8 3 120 16,0 7-92-16,-8 3 60 16,8 4-68-16,-4 17-16 15,-4 7-24-15,-11 20 52 16,4 4-40-16,-9 7 24 16,9-4-32-16,-8-3 8 15,3-7-16-15,-3-6 20 16,8-8-20-16,-5-7 40 15,9-3-28-15,7-10-356 16,4-4 180-16</inkml:trace>
          <inkml:trace contextRef="#ctx0" brushRef="#br0" timeOffset="77094.1761">17382 14416 580 0,'-12'14'216'0,"12"-14"-168"0,-4 34-12 0,1-13 68 16,3 0-64-16,-8 16 36 15,8 1-44-15,-8 7 80 16,8-4-64-16,-8-3 40 15,8-7-52-15,0-3 76 16,8-4-60-16,0-4 28 16,3-2-48-16,9-5 0 15,7 5-20-15,19-5 12 16,-7 5-16-16,7-5 16 16,1 8-16-16,-12-7-180 15,0-1 96-15</inkml:trace>
          <inkml:trace contextRef="#ctx0" brushRef="#br0" timeOffset="77515.5114">17184 13728 580 0,'-19'-24'216'0,"19"24"-168"0,-8-14-12 0,8 11 252 15,0 3-164-15,0-4 72 16,0 4-116-16,12-3 16 15,3 6-56-15,9-6 40 16,3 3-48-16,8-7 4 16,3 0-24-16,17-3 0 15,-9 6-4-15,4-6-32 16,5 3 12-16,-9 4 32 16,-7 3-12-16,-4 0 44 15,-12 3-28-15,0 4-4 16,-4 0-12-16,1 3-16 15,-1 4 4-15,-11 0-208 16,11-1 116-16</inkml:trace>
          <inkml:trace contextRef="#ctx0" brushRef="#br0" timeOffset="79265.1436">18226 14478 788 0,'-47'-3'292'0,"47"3"-228"0,12 6-16 0,-4-2 168 15,11-1-128 1,20 1 16-16,-1 3-60 0,17-7-76 15,3 0 20-15</inkml:trace>
          <inkml:trace contextRef="#ctx0" brushRef="#br0" timeOffset="79122.0434">18404 14334 892 0,'11'-4'332'0,"5"-3"-260"0,-4 4-20 16,-1 3-8-1,-3 7-36-15,11-4 60 16,8 1-40-16,1-1-188 15,-9 0 88-15</inkml:trace>
        </inkml:traceGroup>
        <inkml:traceGroup>
          <inkml:annotationXML>
            <emma:emma xmlns:emma="http://www.w3.org/2003/04/emma" version="1.0">
              <emma:interpretation id="{7170E434-EF4A-4BD7-8921-E95B337C81B6}" emma:medium="tactile" emma:mode="ink">
                <msink:context xmlns:msink="http://schemas.microsoft.com/ink/2010/main" type="inkWord" rotatedBoundingBox="21677,14525 22583,14496 22606,15243 21700,15271">
                  <msink:destinationLink direction="with" ref="{60B9939E-636A-4533-B690-B6273FAAAC87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79812.6702">19345 13886 996 0,'-24'-10'368'0,"24"10"-284"0,12 0-24 0,0 0 88 16,15 7-92-16,11 0 24 15,9 0-48-15,-1-1-4 16,8 5-16-16</inkml:trace>
          <inkml:trace contextRef="#ctx0" brushRef="#br0" timeOffset="79660.9994">19623 13697 664 0,'0'-28'244'0,"0"28"-188"0,20-10-16 0,-9 10 24 16,5 0-44-16,-5 0 8 15,9 7-16-15,3 3-24 16,8-3 4-16,-12 0 12 15,1 0 0-15,-13 10-12 16,1-3 4-16,-16 3 56 16,-3 7-28-16,-16 4 16 15,0 3-24-15,-8-7 8 16,4 7-12-16,-16-7-8 16,12 0 0-16,-15-3-4 15,15-1 0-15,-3 1 8 0,18 0-4 0,1-1 8 16,11 1-8-16,16-4 24 15,11 4-16-15,8-4 32 16,0-3-28-16,1-4-200 16,2-3 100-16</inkml:trace>
          <inkml:trace contextRef="#ctx0" brushRef="#br0" timeOffset="80050.8505">19747 13989 652 0,'-23'-6'244'0,"23"6"-192"0,-16 20-12 16,9-3 164-1,7 4-120-15,-12 17 80 16,12 3-96-16,0 4 24 16,0 0-52-16,-8-4 4 0,16-3-28 15,-8-7 28-15,0-11-28 0,-8 1 40 16,8-4-32-16,-4-6 20 15,8-11-24-15,-4 0 28 16,8 6-32-16,4-2-76 16,3-1 32-16,12-3-116 15,0 0 84-15</inkml:trace>
          <inkml:trace contextRef="#ctx0" brushRef="#br0" timeOffset="80248.5117">20204 14182 632 0,'8'0'236'0,"-8"0"-184"0,11 24-16 16,-3-13 8-1,0 2-32-15</inkml:trace>
        </inkml:traceGroup>
        <inkml:traceGroup>
          <inkml:annotationXML>
            <emma:emma xmlns:emma="http://www.w3.org/2003/04/emma" version="1.0">
              <emma:interpretation id="{E00546A6-E51C-4AEE-994C-6ED3EA4B95B8}" emma:medium="tactile" emma:mode="ink">
                <msink:context xmlns:msink="http://schemas.microsoft.com/ink/2010/main" type="inkWord" rotatedBoundingBox="23207,14686 23884,14664 23899,15163 23223,15184">
                  <msink:destinationLink direction="with" ref="{60B9939E-636A-4533-B690-B6273FAAAC87}"/>
                </msink:context>
              </emma:interpretation>
              <emma:one-of disjunction-type="recognition" id="oneOf5">
                <emma:interpretation id="interp9" emma:lang="" emma:confidence="1">
                  <emma:literal>~</emma:literal>
                </emma:interpretation>
                <emma:interpretation id="interp10" emma:lang="" emma:confidence="0">
                  <emma:literal>3</emma:literal>
                </emma:interpretation>
                <emma:interpretation id="interp11" emma:lang="" emma:confidence="0">
                  <emma:literal>Z</emma:literal>
                </emma:interpretation>
                <emma:interpretation id="interp12" emma:lang="" emma:confidence="0">
                  <emma:literal>z</emma:literal>
                </emma:interpretation>
                <emma:interpretation id="interp13" emma:lang="" emma:confidence="0">
                  <emma:literal>\</emma:literal>
                </emma:interpretation>
              </emma:one-of>
            </emma:emma>
          </inkml:annotationXML>
          <inkml:trace contextRef="#ctx0" brushRef="#br0" timeOffset="80937.0674">20905 14041 756 0,'-43'-31'280'0,"43"31"-216"0,-12-7-20 16,12 4 224 0,0 6-156-16,4-3-28 15,12 7-52-15,19 0 8 16,7 3-24-16,24 4-364 0,0 0 184 0,15-4-372 15,-15 4 304-15,-8-7-20 32,-12 0 152-32,-34-7 688 15,-12 0-316 1,0 3 160-16,0 4-252 0,-4 7-40 16,-7 6-84-16,11 8-20 15,11-1-20-15,9 4 52 16,-1 0-40-16,12-10-20 15,-4 0-8-15,8-14-124 16,-4-1 68-16,-20-12 12 16,13-1 28-16,-24-11-28 15,-12 1 24-15,-11 0-168 16,7 7 104-16</inkml:trace>
          <inkml:trace contextRef="#ctx0" brushRef="#br0" timeOffset="80592.2937">20881 13845 800 0,'28'-17'296'0,"-28"17"-232"0,34 0-16 0,-22 0 140 16,0 0-112-16,3 0 24 15,4 3-60-15,1 1-36 16,-1 6-4-16,-7-7 8 16,3 4-4-16,-7 4 16 15,-4 2-12-15,-8 8 4 16,-4 3-4-16,-11 10 4 15,7 4-8-15,-11 7 8 16,11 0-8-16,-7-4 16 16,11 0-12-16,1-6 16 15,7-8-16-15,3-6-172 16,9-4 92-16,-8-7-212 16,19-3 160-16,-3-7-364 15,-1 0 276-15</inkml:trace>
        </inkml:traceGroup>
      </inkml:traceGroup>
      <inkml:traceGroup>
        <inkml:annotationXML>
          <emma:emma xmlns:emma="http://www.w3.org/2003/04/emma" version="1.0">
            <emma:interpretation id="{DBF20B29-1181-4764-BD3D-F242FCAD4AC1}" emma:medium="tactile" emma:mode="ink">
              <msink:context xmlns:msink="http://schemas.microsoft.com/ink/2010/main" type="line" rotatedBoundingBox="21327,15749 24241,16040 24126,17188 21212,16896"/>
            </emma:interpretation>
          </emma:emma>
        </inkml:annotationXML>
        <inkml:traceGroup>
          <inkml:annotationXML>
            <emma:emma xmlns:emma="http://www.w3.org/2003/04/emma" version="1.0">
              <emma:interpretation id="{F2CDE770-C9D8-4DAE-8BDB-5F3E03435278}" emma:medium="tactile" emma:mode="ink">
                <msink:context xmlns:msink="http://schemas.microsoft.com/ink/2010/main" type="inkWord" rotatedBoundingBox="21317,15851 21972,15917 21867,16961 21212,16896"/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81778.1409">18977 14998 964 0,'-23'0'360'0,"30"7"-280"0,9-4-24 0,-1 4-28 16,12 0-28-16,12 0 0 16,15 10 0-16,4-3 8 15,-7 10-4-15,-5 7-4 0,-23 6 4 16,-19 8-16-16,-19 3 8 15,-16 4 12-15,-8-7-4 16,-7 3 148-16,-1-7-84 16,1-3 16-16,3-10-48 15,8 3 0-15,16-4-20 0,7 7 8 16,20-3-12-16,8 0 20 16,7 0-20-16,8-3 24 15,15-7-24-15,5-4-100 16,7-7 44-16,-8-3-220 15,-11-10 148-15,-16-8-380 16,-19 4 280 0,-16-3-244-16</inkml:trace>
          <inkml:trace contextRef="#ctx0" brushRef="#br0" timeOffset="81899.6052">18919 15562 780 0,'-8'-10'288'0,"16"13"-224"0,11 4-20 15,0-7 200-15,1 7-144 16,7-7-16-16,4 0-52 0,4 0-536 16</inkml:trace>
          <inkml:trace contextRef="#ctx0" brushRef="#br0" timeOffset="82092.8124">19139 15779 1268 0,'-23'75'468'0,"23"-37"-364"0,8 14-28 0,0-25 20 16,7 4-68-16,8-3 24 0,8-7-32 15,4-4-8 1,8-3-8-16,3-8-136 0,5-6 72 0,-9 0-268 16,5 0 184-16,-5-6-332 15</inkml:trace>
        </inkml:traceGroup>
        <inkml:traceGroup>
          <inkml:annotationXML>
            <emma:emma xmlns:emma="http://www.w3.org/2003/04/emma" version="1.0">
              <emma:interpretation id="{F92E5BEB-3EEF-4CD9-9CE0-4F3AB3AF959F}" emma:medium="tactile" emma:mode="ink">
                <msink:context xmlns:msink="http://schemas.microsoft.com/ink/2010/main" type="inkWord" rotatedBoundingBox="22453,15862 24241,16040 24148,16968 22360,16789"/>
              </emma:interpretation>
              <emma:one-of disjunction-type="recognition" id="oneOf7">
                <emma:interpretation id="interp15" emma:lang="" emma:confidence="0">
                  <emma:literal>to</emma:literal>
                </emma:interpretation>
                <emma:interpretation id="interp16" emma:lang="" emma:confidence="0">
                  <emma:literal>+to</emma:literal>
                </emma:interpretation>
                <emma:interpretation id="interp17" emma:lang="" emma:confidence="0">
                  <emma:literal>two</emma:literal>
                </emma:interpretation>
                <emma:interpretation id="interp18" emma:lang="" emma:confidence="0">
                  <emma:literal>+Zo</emma:literal>
                </emma:interpretation>
                <emma:interpretation id="interp19" emma:lang="" emma:confidence="0">
                  <emma:literal>too</emma:literal>
                </emma:interpretation>
              </emma:one-of>
            </emma:emma>
          </inkml:annotationXML>
          <inkml:trace contextRef="#ctx0" brushRef="#br0" timeOffset="82303.928">20037 15541 912 0,'28'11'340'0,"-1"-8"-264"0,23 4-24 0,-27 0-8 15,8 0-36-15,16 0-724 16</inkml:trace>
          <inkml:trace contextRef="#ctx0" brushRef="#br0" timeOffset="82469.3349">20289 15404 852 0,'-58'17'316'0,"46"10"-248"0,1 22-16 0,-1-22 16 16,8 11-48-16,0 10 36 0,4 11-32 16,8-1-68-16,8-3 24 15,-5-10-432-15</inkml:trace>
          <inkml:trace contextRef="#ctx0" brushRef="#br0" timeOffset="82907.787">20816 15607 768 0,'-28'-11'284'0,"36"15"-220"0,12-1-20 0,-9 4 48 0,24 0-60 15,19 0 24-15,31 7-36 16,4 6-360-16,0 8 184 16,8-1-336-16</inkml:trace>
          <inkml:trace contextRef="#ctx0" brushRef="#br0" timeOffset="82814.3141">21133 15122 860 0,'46'-7'320'0,"-7"24"-248"0,4 17-20 16,-28-6 60-16,-3 13-72 15,-4 18 80-15,-5-1-68 16,-6 1-8-16,-9-11-28 0,-11-4 32 0,-16-2-24 16,-11-4 20-16,-4-1-24 15,3-2 0-15,9-4-12 16,11-4 4-16,4 1-8 16,15-4-12-16,16 0 4 15,11-3 4-15,24-1 0 31,7-6-100-31,9-4 56 16,-9-3-368-16,-7-7 228 0</inkml:trace>
          <inkml:trace contextRef="#ctx0" brushRef="#br0" timeOffset="83118.6803">21536 15851 1016 0,'-62'3'376'0,"50"15"-292"0,4 13-20 15,1-11 156-15,7 15-132 16,7-4 8-16,9 0-56 0,11 0-20 16,15-14-12-16,9 3 20 0,7-9-16 15,-8-11 40-15,-3-7-28 16,-16-10-144-16,-16-1 64 16,-19-13-192-16,-19 1 140 15,-16-8-436 1,12 17 308-16,0-3-240 15</inkml:trace>
        </inkml:traceGroup>
      </inkml:traceGroup>
    </inkml:traceGroup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3:53.6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CEEE0D1-495D-4075-83BE-332A64E06C92}" emma:medium="tactile" emma:mode="ink">
          <msink:context xmlns:msink="http://schemas.microsoft.com/ink/2010/main" type="writingRegion" rotatedBoundingBox="18615,11896 19718,11896 19718,13108 18615,13108">
            <msink:destinationLink direction="with" ref="{0F612490-92A1-49CA-8CED-2EBB19B8A2C4}"/>
          </msink:context>
        </emma:interpretation>
      </emma:emma>
    </inkml:annotationXML>
    <inkml:traceGroup>
      <inkml:annotationXML>
        <emma:emma xmlns:emma="http://www.w3.org/2003/04/emma" version="1.0">
          <emma:interpretation id="{719DFA88-D456-440A-A8D0-772E71829E35}" emma:medium="tactile" emma:mode="ink">
            <msink:context xmlns:msink="http://schemas.microsoft.com/ink/2010/main" type="paragraph" rotatedBoundingBox="18615,11896 19718,11896 19718,13108 18615,131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7061E37-62AC-4912-A89E-4C116F3FD373}" emma:medium="tactile" emma:mode="ink">
              <msink:context xmlns:msink="http://schemas.microsoft.com/ink/2010/main" type="line" rotatedBoundingBox="18615,11896 19718,11896 19718,13108 18615,13108"/>
            </emma:interpretation>
          </emma:emma>
        </inkml:annotationXML>
        <inkml:traceGroup>
          <inkml:annotationXML>
            <emma:emma xmlns:emma="http://www.w3.org/2003/04/emma" version="1.0">
              <emma:interpretation id="{72231DE2-1BFE-4455-A609-A82939B4DAE4}" emma:medium="tactile" emma:mode="ink">
                <msink:context xmlns:msink="http://schemas.microsoft.com/ink/2010/main" type="inkWord" rotatedBoundingBox="18615,11896 19718,11896 19718,13108 18615,13108"/>
              </emma:interpretation>
            </emma:emma>
          </inkml:annotationXML>
          <inkml:trace contextRef="#ctx0" brushRef="#br0">16252 11457 364 0,'3'10'132'0,"-3"-10"-100"0,4 35-12 0,0-8 148 16,4 1-96-16,-8 34 68 15,8 6-80-15,-8 15-8 16,4-11-32-16,-4 4-12 15,-4-14-4-15,4-11 12 16,7-6-8-16,5-10-84 16,3-8 44-16</inkml:trace>
          <inkml:trace contextRef="#ctx0" brushRef="#br0" timeOffset="-720.4108">16623 11464 312 0,'0'-14'112'0,"0"14"-84"0,20-7-12 0,-9 7 48 16,5-7-40-16,11-3 88 15,4 0-64-15,7-4 4 16,5 7-32-16,7 0 24 15,-3 7-28-15,-1 0-4 16,-7 7-8-16,-12 0 40 16,-11 10-24-16,-24 0 24 15,0 4-24-15,-31 3 0 16,8-3-12-16</inkml:trace>
          <inkml:trace contextRef="#ctx0" brushRef="#br0" timeOffset="-526.5334">16546 11512 508 0,'-4'0'188'0,"4"0"-148"0,4 21-8 16,-4-4 104 0,7-3-80-16,-7 23-12 15,8 1-28-15,-8 10 4 16,8 1-12-16,-8 2 16 15,4-6-16-15,-8-4-4 0,4-3 0 0</inkml:trace>
          <inkml:trace contextRef="#ctx0" brushRef="#br0" timeOffset="-298.5118">16871 11921 548 0,'0'4'204'0,"0"-4"-156"0,-16 45-16 0,5-25 80 16,3 1-68-16,-7-1-8 16,7 5-24-16,-4-5 32 15,8-3-20-15,8-6 4 16,12-4-16-16,11-7 0 16,4 3-4-16,19-6-8 15,4 3 4-15,8-7-192 16,-8 7 104-16</inkml:trace>
          <inkml:trace contextRef="#ctx0" brushRef="#br0" timeOffset="300.4579">17355 11047 404 0,'-12'-7'148'0,"12"7"-112"0,0 38-12 15,-4-3 76 1,4 3-60-16,-4 30 72 16,4 1-64-16,-3 24 36 15,3-7-48-15,-8 24-20 16,8-3-8-16,0 0-8 15,0-14 0-15,0-7 0 16,0-18 0-16,0 1 24 0,0-10-12 16,0-15-144-1,0-2 68-15</inkml:trace>
        </inkml:traceGroup>
      </inkml:traceGroup>
    </inkml:traceGroup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35:15.5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0B9939E-636A-4533-B690-B6273FAAAC87}" emma:medium="tactile" emma:mode="ink">
          <msink:context xmlns:msink="http://schemas.microsoft.com/ink/2010/main" type="inkDrawing" rotatedBoundingBox="21279,15392 23992,15644 23985,15715 21272,15463" semanticType="underline" shapeName="Other">
            <msink:sourceLink direction="with" ref="{7170E434-EF4A-4BD7-8921-E95B337C81B6}"/>
            <msink:sourceLink direction="with" ref="{E00546A6-E51C-4AEE-994C-6ED3EA4B95B8}"/>
          </msink:context>
        </emma:interpretation>
      </emma:emma>
    </inkml:annotationXML>
    <inkml:trace contextRef="#ctx0" brushRef="#br0">0 50 808 0,'8'-24'300'0,"3"17"-232"0,1-7-20 0,-4 11 160 15,3 3-124-15,5 3-8 16,11 4-48-16,19 7-20 0,55 0-4 16,34 13 20-16,51-3-12 0,39 7-20 15,38 0 0-15,-7 0 12 16,11-7 0-16,-20-3 24 16,-34-4-16-16,-23-13-12 15,-24-4-4-15,-34 0-16 16,-27-4 12-16,-40 1 100 15,-37 3-120 1,-36 7 24-16,-23 3-940 1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1:43.3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173EC89-7D4A-47B0-9FC4-EAD5075AD0B1}" emma:medium="tactile" emma:mode="ink">
          <msink:context xmlns:msink="http://schemas.microsoft.com/ink/2010/main" type="writingRegion" rotatedBoundingBox="13841,2687 15374,2687 15374,3190 13841,3190"/>
        </emma:interpretation>
      </emma:emma>
    </inkml:annotationXML>
    <inkml:traceGroup>
      <inkml:annotationXML>
        <emma:emma xmlns:emma="http://www.w3.org/2003/04/emma" version="1.0">
          <emma:interpretation id="{34C18334-86D3-4889-AB76-3D583AD49033}" emma:medium="tactile" emma:mode="ink">
            <msink:context xmlns:msink="http://schemas.microsoft.com/ink/2010/main" type="paragraph" rotatedBoundingBox="13841,2687 15374,2687 15374,3190 13841,31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7E9C718-FCE2-4CE7-99C8-02FAF4DBB22A}" emma:medium="tactile" emma:mode="ink">
              <msink:context xmlns:msink="http://schemas.microsoft.com/ink/2010/main" type="line" rotatedBoundingBox="13841,2687 15374,2687 15374,3190 13841,3190"/>
            </emma:interpretation>
          </emma:emma>
        </inkml:annotationXML>
        <inkml:traceGroup>
          <inkml:annotationXML>
            <emma:emma xmlns:emma="http://www.w3.org/2003/04/emma" version="1.0">
              <emma:interpretation id="{A95606F6-2549-46F0-BBF5-2B76121CD002}" emma:medium="tactile" emma:mode="ink">
                <msink:context xmlns:msink="http://schemas.microsoft.com/ink/2010/main" type="inkWord" rotatedBoundingBox="13841,2687 15374,2687 15374,3190 13841,3190"/>
              </emma:interpretation>
            </emma:emma>
          </inkml:annotationXML>
          <inkml:trace contextRef="#ctx0" brushRef="#br0">-424-1548 340 0,'-4'-18'128'0,"8"12"-100"0,0-5-8 0,-4 4 148 31,4 4-96-31,-4-4 44 0,4 4-72 0,0-8 36 16,4 8-44-16,-5-4 32 16,1 7-36-16,0-7 44 15,0 4-44-15,0-4 28 16,4 3-32-16,3-3 0 16,5 4-16-16,11-11 28 15,4 11-24-15,15-4 12 16,5 7-16-16,14 0 0 15,-3 0-4-15,31-7 12 16,0 7-12-16,19-3 16 16,-7 3-16-16,3-4 4 15,-19 1-4-15,8-4 12 16,-12 0-12-16,-3 0-28 16,-13 0 8-16,-7 4-4 15,-11 3 8-15,-17-4 24 16,-3 8-8-16,-11-4-12 15,-1 0 0-15,-7 0 12 16,-5 3-4-16,-7-3 8 16,0 0-8-16,0 0-4 15,0 0 4-15,-3 0 12 16,3 4-8-16,-4-4 16 16,4 0-16-16,-8 0-4 15,4 0 0-15,-4 0 12 16,4 0-8-16,-3 0-20 0,7 0 4 0,-4 0-12 15,4 0 8-15,-4 0 0 16,4 10 4-16,0-3 0 16,0 3 0-16,-8 4 24 15,8 0-8-15,-4 10-20 16,4 0 4-16,-4 7 4 16,8 3 4-16,-4 1 0 15,0-4 0-15,0-4 16 16,0 1-8-16,0-8-12 15,0 1 0-15,0-11 20 16,0 4-8-16,0-7-12 16,0 0 0-16,0-7 20 15,0 0-8-15,-4 3 4 16,4-3-4-16,-3 7-24 16,-1-7 8-16,-4 7 32 15,4-7-16-15,-4 0-8 16,5 7-4-16,-9-7 4 15,4 3 0-15,-3-3-12 16,3 0 8-16,-8 0 4 16,9 0 0-16,-13 0 16 15,9 0-8-15,-17 0-20 16,9 4 4-16,-8-1-24 16,4 4 20-16,-8 0-4 15,8-7 8-15,-8 7 0 0,4-4 0 0,-12 4 16 16,4 0-4-1,-15 0-12-15,3 0 4 0,-15-4-4 16,4 1 0-16,0-1 24 16,4 4-8-16,4-4-20 15,11 4 4-15,-4-3 4 16,16-1 4-16,-11-3 0 16,7 4 0-16,-12-4 0 15,16 0 0-15,-8 0 0 16,4 0 0-16,4-4 8 15,8 4-4-15,-1-3-160 16,20 3 84-16,0-4-500 16,20 4 320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1:13.8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85F6EA3-29E3-479A-AE14-B46582C4338D}" emma:medium="tactile" emma:mode="ink">
          <msink:context xmlns:msink="http://schemas.microsoft.com/ink/2010/main" type="writingRegion" rotatedBoundingBox="8665,3531 12416,3609 12408,3966 8657,3888"/>
        </emma:interpretation>
      </emma:emma>
    </inkml:annotationXML>
    <inkml:traceGroup>
      <inkml:annotationXML>
        <emma:emma xmlns:emma="http://www.w3.org/2003/04/emma" version="1.0">
          <emma:interpretation id="{57179C9F-CFF3-4DEC-B68F-81148E1B4A02}" emma:medium="tactile" emma:mode="ink">
            <msink:context xmlns:msink="http://schemas.microsoft.com/ink/2010/main" type="paragraph" rotatedBoundingBox="8665,3531 12416,3609 12408,3966 8657,38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25C279-680B-4420-8B70-C799C85BFA41}" emma:medium="tactile" emma:mode="ink">
              <msink:context xmlns:msink="http://schemas.microsoft.com/ink/2010/main" type="line" rotatedBoundingBox="8665,3531 12416,3609 12408,3966 8657,3888"/>
            </emma:interpretation>
          </emma:emma>
        </inkml:annotationXML>
        <inkml:traceGroup>
          <inkml:annotationXML>
            <emma:emma xmlns:emma="http://www.w3.org/2003/04/emma" version="1.0">
              <emma:interpretation id="{C4BF448A-4F05-4015-9D59-610AD2C0869D}" emma:medium="tactile" emma:mode="ink">
                <msink:context xmlns:msink="http://schemas.microsoft.com/ink/2010/main" type="inkWord" rotatedBoundingBox="8665,3550 9663,3571 9656,3908 8657,3887"/>
              </emma:interpretation>
            </emma:emma>
          </inkml:annotationXML>
          <inkml:trace contextRef="#ctx0" brushRef="#br0">398-1514 520 0,'-7'-7'192'0,"7"4"-152"0,-4-4-8 16,0 3 124-1,4 4-92-15,-8-3 80 16,0 6-84-16,5-3 32 0,3 0-56 0,-8 0 16 16,8 4-32-16,0-1-8 15,4 1-8-15,0-1 40 16,-1 1-24-16,13-1 16 15,7 4-20-15,16-7 8 16,4 3-12-16,11-3 28 16,-8 4-24-16,20-4 4 15,-4 3-12-15,4 1-16 16,-4 3 4-16,0 0 12 16,0-1-4-16,-12-2-12 15,-4 10 4-15,-7-8 48 16,-4-2-24-16,-4-4-20 15,-4 0 0-15,-4-4 52 16,-4 1-28-16,-3-4-100 16,-4 7 44-16,-9-7-240 15,5 7 152-15,-8-7-468 16,0 7 332-16</inkml:trace>
          <inkml:trace contextRef="#ctx0" brushRef="#br0" timeOffset="375.7863">1068-1658 580 0,'-8'-7'216'0,"8"7"-168"0,-7 0-12 0,3 0 156 15,4 0-112-15,-4 7-8 16,4-7-44-16,4 6 8 15,7-6-24-15,13 7-4 16,3 0-4-16,4-3 12 16,4 3-8-16,-1-1-4 15,-3 5 0-15,-4-4 12 16,1 3-8-16,-5 0 68 16,-4-3-44-16,-11 7 60 15,0 3-56-15,-16 4 28 16,4-1-36-16,-8 5 0 15,1 2-16-15,-9-3 0 16,5-3-4-16,-12-1 28 16,7 1-20-16,-3-11-48 15,0 4 16-15,8-7-304 16,7 3 176-16</inkml:trace>
        </inkml:traceGroup>
        <inkml:traceGroup>
          <inkml:annotationXML>
            <emma:emma xmlns:emma="http://www.w3.org/2003/04/emma" version="1.0">
              <emma:interpretation id="{2388B27D-67D4-459D-9806-E024EB139016}" emma:medium="tactile" emma:mode="ink">
                <msink:context xmlns:msink="http://schemas.microsoft.com/ink/2010/main" type="inkWord" rotatedBoundingBox="10861,3577 12416,3609 12408,3966 10853,3934"/>
              </emma:interpretation>
            </emma:emma>
          </inkml:annotationXML>
          <inkml:trace contextRef="#ctx0" brushRef="#br0" timeOffset="1832.4602">3143-1624 340 0,'-8'-7'128'0,"8"7"-100"0,-11-7-8 0,3 4 148 15,8 6-96-15,-12-3 76 16,5 4-84-16,-13-4 8 16,13 7-40-16,-13-1 40 15,9 8-40-15,-17-10 4 16,9 9-24-16,-8-2 12 16,0 3-16-16,-12-4 4 15,4 4-4-15,-3-4 20 16,-1 0-16-16,0-3 24 15,4 3-24-15,4 1 24 16,4-1-24-16,0-3 12 16,0 0-12-16,8-4 12 15,7 4-16-15,4 0 4 16,1 0-4-16,3-7-24 16,4 3 8-16,4-3 4 15,11 7 4-15,5 0-12 0,7 3 8 16,19 1 12-16,-7 3-4 15,7-1 16-15,-7 5-12 0,0-1-12 16,-1 0 0-16,-7 0 40 16,-4-3-24-16,-3-7 16 15,-5-4-16-15,-3-10 100 16,-5 4-64-16,-3-18 52 16,0 7-60-16,3-10 16 15,-7 7-36-15,4-14 0 16,0 0-12-16,-8 0-8 15,11 7 4-15,-3-7-40 16,-4 11 20-16</inkml:trace>
          <inkml:trace contextRef="#ctx0" brushRef="#br0" timeOffset="1231.5789">4041-1459 404 0,'31'-3'148'0,"-15"3"-112"0,-5 0-12 0,-11 0 136 16,8 0-92-16,-8 0 140 16,0 0-120-16,-15 0 28 15,11 0-68-15,-31 0 8 16,-4 3-36-16,-23 1 8 16,-4 6-16-16,-38-3-8 15,7 3 0-15,-35-3-4 16,9 0 0-16,-13-7-12 15,20 7 8-15,-4-14 28 16,27 10-12-16,0-6-12 16,27 3-4-16,12-4-136 15,23 4 72-15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0:58.5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8E91D2-FBBD-4653-8C6F-1E705B9E5DAA}" emma:medium="tactile" emma:mode="ink">
          <msink:context xmlns:msink="http://schemas.microsoft.com/ink/2010/main" type="inkDrawing" rotatedBoundingBox="6771,9376 10154,8426 10510,9694 7127,10645" semanticType="callout" shapeName="Other">
            <msink:sourceLink direction="to" ref="{BE156060-574E-43C2-ACEB-7DE13D9B8E68}"/>
            <msink:sourceLink direction="from" ref="{5C4E213C-750D-4F07-B01A-D1ABE2DA1BCE}"/>
          </msink:context>
        </emma:interpretation>
      </emma:emma>
    </inkml:annotationXML>
    <inkml:trace contextRef="#ctx0" brushRef="#br0">-4 925 508 0,'0'38'188'0,"0"-38"-148"0,19 58-8 0,-7-20 28 15,3-3-40-15,5 27-8 16,3-7-8-16,0 7 40 15,4-4-24-15,0-10 36 16,0-10-32-16,-7-10 40 16,-1-8-36-16,-3-20 20 15,3-3-28-15,0-35 16 16,1 0-20-16,-1-34-44 16,4 7 16-16,-7-32-184 15,-8 8 108-15,-5-28-4 16,5 13 56-16,-12-2 40 15,4 20 0-15,-4-7 52 16,4 17-28-16,0-10 56 16,8 14-48-16,4 0 12 15,3 13-32-15,5 4 28 16,-1 14-28-16,8 6-12 16,0 15-8-16,0 3-16 15,-3 6 12-15,3 4 12 16,-8 4 0-16,-4-1-4 15,-3 8 4-15,0-4 4 16,-5 3-4-16,-7 1 8 16,0 3-8-16,0 0-4 15,8-1 4-15,-8-2-4 16,8-1 0-16,-8 1-28 16,4-1 16-16,-4 1 32 15,8-1-12-15,3 1 8 0,-3 2-8 0,0-2 12 16,-1 3-12-16,-3-7-20 15,4 7 4-15,4-7 20 16,7 6-4 0,-4-2 4-16,-3-1-4 0,7-3 12 15,1 0-12 1,-5 0-20-16,12 0 4 0,0 0-4 16,-3-3 4-16,10 3 0 15,5 10 0-15,15-3 0 16,-3 0 0-16,3 0 0 15,4 0 0-15,8-7 16 16,0 3-4-16,34-6 8 16,-7 3-8-16,27-7-12 15,-11 7 4-15,38-4-4 16,-8 8 0-16,12-4 0 16,-8 3 0-16,8 1 0 15,-15-1 0-15,-1-3 52 16,-23 4-24-16,-11-4 24 15,-20 3-24-15,1-3 0 16,-20 0-12-16,-4 0 4 16,-12 0-8-16,-7 0 24 15,-4 0-16-15,-8 0 12 16,-8 0-12-1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1:07.0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6D8EB8C-801A-473D-BF5A-3A0D3BFEF106}" emma:medium="tactile" emma:mode="ink">
          <msink:context xmlns:msink="http://schemas.microsoft.com/ink/2010/main" type="inkDrawing" rotatedBoundingBox="15610,9371 19355,8797 19524,9898 15779,10471" semanticType="callout" shapeName="Other">
            <msink:sourceLink direction="to" ref="{E7A0884F-2658-41BD-BC8E-25A60D19C762}"/>
            <msink:sourceLink direction="from" ref="{99BB3A31-4D2D-49C3-A85B-DDC37A73A6F1}"/>
          </msink:context>
        </emma:interpretation>
      </emma:emma>
    </inkml:annotationXML>
    <inkml:trace contextRef="#ctx0" brushRef="#br0">8 633 208 0,'-3'-17'76'0,"3"17"-60"0,-4-7-4 16,0 4 84 0,8 6-56-16,-4 1 96 15,0 6-76-15,0 14 96 16,7 7-92-16,5 14 32 15,4 3-56-15,3 10-24 0,0-2-8 16,12 2-8-16,-4-3 0 0,8-7 0 16,-8-3 0-16,-4-14 32 31,-3-3-16-31,-5-18 32 0,5-7-32 0,-9-20 12 16,9-4-16-16,-13-20 20 15,1 3-20-15,4-24-64 16,-4 7 24-16,-8-31-156 15,0 7 104-15,0-10-36 16,11 13 68-16,-3 0 28 16,-8 21 16-16,0-3 28 15,8 16-12-15,-5-6 48 16,1 14-32-16,0-7-4 16,4 6-16-16,0 4-16 15,3 7 4-15,-3 0 20 16,4 7-8-16,-1 0-28 15,1 6 8-15,-4 1 12 16,-1 6 4-16,-7-6-4 16,4 10 4-16,-4-3 20 15,0 3-12-15,0-7-20 16,0 7 0-16,0-4 20 16,0 4-4-16,0 0 4 15,0 0-4-15,0-10 12 16,0 7-12-16,0-4-12 15,0 0 0-15,0 0 4 16,0 7 0-16,0-7 16 0,4 7-8 16,-4 0-12-16,0 0 0 15,0 0 28-15,0 0-12 0,0 0 12 16,0 0-12-16,4 0 0 16,0 4-4-16,0-1 20 15,0 0-16-15,3 1 4 16,1 6-8-16,4-10 12 15,-1 7-12-15,5-7-4 16,-1 0 0-16,9-7 4 16,-1 7-4-16,8 0 8 15,0-7-8-15,4 4 8 16,-1 3-8-16,1-4 8 16,-4 8-8-16,0-4 24 15,0 0-16-15,0 0-4 16,-4 0-4-16,0-4-16 15,0 4 8-15,0-3 12 16,4 3-4-16,4-3-4 16,4 3 4-16,7-4 4 15,-7 1-4-15,4-1 16 16,-5 4-12-16,5 0-20 16,-4 4 4-16,-1-4 12 15,1 3 0-15,-4 1 8 16,0-4-8-16,0 0-20 15,0 3 8-15,3-3 4 16,-3 3 4-16,12 1 0 16,-9-1 0-16,16 1 16 0,-7 3-8 0,11-4-28 15,-12 7 8-15,9-6 32 16,-9 3-12-16,-7-4 0 16,-1 1-4-16,-3-4-16 15,-4 0 8-15,4 0 12 16,-4 0-4-16,4 0 8 15,-4 0-8-15,4 0-4 16,-8 0 4-16,12-4-16 16,-1 4 8-16,1-3 4 15,-4 3 0-15,4 0-12 16,-1 0 8-16,-3 0 28 16,4 0-12-16,-4 0-32 15,3 0 12-15,13 0 0 16,-5 0 8-16,8 0 0 15,-7 0 0-15,11 0 8 16,-4 0-4-16,4 0-4 16,-11 0 4-16,7-4-16 15,-8 4 8-15,1-3-16 16,-5 3 12-16,5-4-4 16,-5 4 4-16,-3-3 32 15,0 3-12-15,-1 0 40 16,-10 0-28-16,6 0 12 15,-7 0-20-15,-3 0 20 16,3 0-24-16,-12-3 12 16,-3 3-12-16,-1-4 20 0,-3 1-20 0,-12-1 32 15,4 4-28 1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1:28.7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E156060-574E-43C2-ACEB-7DE13D9B8E68}" emma:medium="tactile" emma:mode="ink">
          <msink:context xmlns:msink="http://schemas.microsoft.com/ink/2010/main" type="inkDrawing" rotatedBoundingBox="6573,10808 10425,10695 10427,10764 6575,10877" semanticType="underline" shapeName="Other">
            <msink:sourceLink direction="with" ref="{5C4E213C-750D-4F07-B01A-D1ABE2DA1BCE}"/>
            <msink:destinationLink direction="to" ref="{878E91D2-FBBD-4653-8C6F-1E705B9E5DAA}"/>
          </msink:context>
        </emma:interpretation>
      </emma:emma>
    </inkml:annotationXML>
    <inkml:trace contextRef="#ctx0" brushRef="#br0">3 145 320 0,'-4'-7'120'0,"4"10"-96"0,4-6-4 0,-4 3 88 16,0 0-64-16,4-3 60 16,-4 3-60-16,0 0 24 15,4-4-40-15,-4 4-16 16,0 0-8-16,0 0 20 0,8 0-12 15,-1 0-4-15,-7 0-4 16,0 0 4-16,0 0-4 16,8 4 8-16,0-4-8 15,0 0 24-15,-1 0-16 0,1-4 4 16,0 1-8-16,4-1 4 16,7 1-16-1,8-1 0-15,-8 1 4 16,12-1 0-16,-4 1 8 15,4 0-4-15,4-1-12 16,4 1 4-16,3 3 4 16,-3 0 0-16,0 0 0 15,-4 0 0-15,3 0 8 16,-7-4-4-16,0 1 16 16,-4-1-12-16,1 1-20 15,-1-1 4-15,8-2 4 16,-8 2 4-16,7 1 0 15,5-1 0-15,-4 1 8 32,0-1-4-32,4 1-12 0,-1 3 4 0,9-4 4 15,-9 8 0-15,-3-4 0 16,0 0 0-16,-4 0 16 16,4 7-8-16,-8-7-20 15,0 3 4-15,8-3 20 16,-4 0-4-16,8-3-20 15,-5 3 4-15,9-4 20 16,0 4-4-16,3-3-20 16,1 6 4-16,-5-3 20 15,-3 0-4-15,0 0-4 16,3 0 0-16,-11-3 4 16,0-1-4-16,4 1-12 15,4 3 4-15,3-3 4 16,-3 3 0-16,7-4 0 15,1 1 0-15,7-1 0 16,-4 4 0-16,1-3 0 16,-9 6 0-16,1-3 0 15,-4 4 0-15,3-4 8 0,-3 0-4 16,-4 0-4-16,3-4 4 16,5 4 4-16,3 0-4 15,1 0-12-15,3-3 4 0,4 3 20 16,-3 0-8-16,-9-4-20 15,-3 4 4-15,-4 4-4 0,4-4 4 16,-8 0 16-16,0 0-4 16,3 0-4-16,5 0 4 15,4-7-4-15,7 4 0 16,8-1 0-16,4 4 0 16,0 0-20-16,0 0 12 15,-8 4-12-15,-4-4 8 16,5 0 8-16,-1 0 4 15,-8 3 24-15,1-10-12 16,-5 7 48-16,-7 0-32 16,-4 0 4-16,-4-7-20 15,-7 4 36-15,-5 6-24 16,-3-3-4-16,-5 0-12 0,-3-3-8 16,0-1 4-1,-4 4 12-15,-4 0-8 0,-3 4-92 16,-9-1 48-1,-11 4-632-15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7:18.3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287DAED-AF01-43FF-964E-017D6E93AE8C}" emma:medium="tactile" emma:mode="ink">
          <msink:context xmlns:msink="http://schemas.microsoft.com/ink/2010/main" type="writingRegion" rotatedBoundingBox="929,425 25069,565 24993,13737 853,13597"/>
        </emma:interpretation>
      </emma:emma>
    </inkml:annotationXML>
    <inkml:traceGroup>
      <inkml:annotationXML>
        <emma:emma xmlns:emma="http://www.w3.org/2003/04/emma" version="1.0">
          <emma:interpretation id="{8548447C-D271-4D6E-835F-E229F1093A98}" emma:medium="tactile" emma:mode="ink">
            <msink:context xmlns:msink="http://schemas.microsoft.com/ink/2010/main" type="paragraph" rotatedBoundingBox="5072,415 20600,775 20541,3321 5013,296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A0E2813-1206-417D-A8C0-129EB65EE7FC}" emma:medium="tactile" emma:mode="ink">
              <msink:context xmlns:msink="http://schemas.microsoft.com/ink/2010/main" type="line" rotatedBoundingBox="5072,415 20600,775 20559,2527 5031,2167"/>
            </emma:interpretation>
          </emma:emma>
        </inkml:annotationXML>
        <inkml:traceGroup>
          <inkml:annotationXML>
            <emma:emma xmlns:emma="http://www.w3.org/2003/04/emma" version="1.0">
              <emma:interpretation id="{B375B0F2-1CF4-4F68-91CA-1845BABD8259}" emma:medium="tactile" emma:mode="ink">
                <msink:context xmlns:msink="http://schemas.microsoft.com/ink/2010/main" type="inkWord" rotatedBoundingBox="5071,436 7440,491 7400,2222 5031,216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70-6440 384 0,'0'-7'140'0,"8"7"-108"0,-8 0-8 15,0 0 164-15,0 0-108 0,0-4 72 16,7 1-88-16,-7-1 0 16,8-6-40-16,-4 3 40 15,-4-3-36-15,0-4 20 16,8 4-28-16,-16-11 16 15,8 7-20-15,-12-10 0 16,1 7-8-16,-12-7 12 16,11 7-12-16,-19 0-48 15,8 10 24-15,-8 10-8 16,4 7 16-16,-8 8-12 16,16 6 12-16,-5 10-12 15,-3 1 8-15,8 9 16 16,-1-2 0-16,-3-8-12 15,12 4 4-15,3 0-16 16,4-4 12-16,8-10 20 0,11-3-4 16,-3-18 16-16,7 1-16 0,8-18 4 15,8 0-4-15,4-10-32 16,-4-3 12 0,7-11-64-16,-3 3 40 0,-4-9-28 15,-4 9 40-15,-4-13 28 16,-8 10 0-16,-11-3 0 15,0 6 0-15,0-2 12 16,-4 6-8-16,-8-4 24 16,8 11-20-16,3 0 4 15,-7 7-8-15,8-7 20 16,-4 13-16-16,0-6 4 16,0 10-8-16,-1 0-32 15,5 4 12-15,-16 3 12 16,8 7 4-16,-11 20 32 15,-1 11-20-15,-7 24 40 16,11 0-32-16,-11 14 4 16,-1-14-16-16,5 7 0 15,3-11-4-15,5 8-8 16,7-15 4-16,0-10 12 16,0-6-8-16,7-15-180 15,5-6 96-15</inkml:trace>
          <inkml:trace contextRef="#ctx0" brushRef="#br0" timeOffset="420.6211">1676-6764 496 0,'0'-24'184'0,"0"24"-140"0,8-14-16 0,-5 11 136 16,-3 3-96-16,0-7 16 15,0 7-48-15,0 10-24 16,8 8-8-16,4 19 28 16,-5 5-16-16,1 13 4 15,4 0-12-15,-4 0 12 16,-1-4-12-16,1-2 4 16,0-5-4-16,-4-6 36 15,3-7-20-15,-3 0 40 16,4-14-36-16,0-10 64 15,3-3-52-15,9-15-8 16,3-2-20-16,12-22 8 16,0 15-12-16,3-36 16 15,1 19-16-15,0-25-12 16,-4 7 0-16,-12-4 12 16,0 14-4-16,-7-3-12 15,-5 17 4-15,-7 0 20 16,4 18-8-16,-4-5-28 15,3 15 8-15,1 3-188 16,0 3 108-16</inkml:trace>
          <inkml:trace contextRef="#ctx0" brushRef="#br0" timeOffset="905.5917">739-5921 496 0,'-19'-10'184'0,"19"10"-140"0,-8-7-16 0,4 4 180 16,4 3-120-16,-4-4 88 16,8 4-104-16,0-3 16 15,4 3-52-15,7 0 12 16,4 0-28-16,20 0 0 16,4 0-12-16,23 3 36 15,-1 1-20-15,48-8 40 16,7 1-36-16,38-11 4 15,-3-3-20-15,12-4 20 16,-16 7-20-16,-8-6-4 16,-19 6-4-16,-4-7 12 0,-23 7-8 0,-8 8 24 15,-24-1-20 1,-14 0 32-16,-20 7-28 0,-16-4-40 16,-3 8 12-16,-20-1-280 15,0 4 160-15,-15 3-488 16,8 8 344-16</inkml:trace>
          <inkml:trace contextRef="#ctx0" brushRef="#br0" timeOffset="1426.1316">1629-5535 528 0,'-11'-7'196'0,"11"7"-152"0,-12-7-12 0,0 0 148 16,5 4-104-16,-16-8 76 15,3 1-88-15,-19-7 36 16,8 6-60-16,-15 4-28 16,11 1-12-16,-11 6 36 15,7 3-24-15,4 21-28 16,8 7 8-16,-4 14-8 15,12 3 8-15,-1 0 16 16,13 0-4-16,3-6-4 16,8-5 4-16,11-12 12 0,8-8-8 15,16-14 48-15,8 1-28 0,11-18-48 16,-4 0 8-16,-4-17-132 16,-3 0 84-16,-5-27-64 15,-11 10 72-15,-8-25 0 16,-3 11 32-16,-9-3 32 15,-3 17-8-15,-8 0 44 16,0 13-24-16,-4 11 92 16,0 17-64-16,-7 7 12 15,11 11-40-15,-12 33 12 16,4 8-20-16,-11 27 28 16,7 0-28-16,-7 4-4 15,4-14-8-15,-5-7 20 16,5-7-12-16,-1-11 32 15,5-6-28-15,3-14-208 16,4-3 104-16</inkml:trace>
          <inkml:trace contextRef="#ctx0" brushRef="#br0" timeOffset="1944.684">1745-5356 788 0,'-23'-11'292'0,"23"11"-228"0,4 11-16 15,-4-11 80 1,0 0-80-16,12 0 52 15,3 0-60-15,28-4 24 16,3 1-36-16,32-11-236 16,-1 0 112-16</inkml:trace>
          <inkml:trace contextRef="#ctx0" brushRef="#br0" timeOffset="1773.9141">1815-5687 788 0,'16'-24'292'0,"-16"24"-228"0,23-3-16 16,-15-4 36 0,3 14-56-16,5-7-12 15,3 7-8-15,4-4-8 16,4 11 0-16,0 0 8 0,1 3-4 0,-5-4 8 16,-4 12-8-16,-19-1 32 15,0 7-20-15,-27 3 20 16,8 0-20-16,-24 4-8 15,4 0-4-15,-7 0-4 16,7-4 0-16,8-3 0 16,8 0 0-16,8-7-20 15,11 1 12-15,4-8 40 16,7-4-20-16,13-6 24 16,7 0-20-16,0-7 28 15,4 4-28-15,-4-8-144 16,0 4 64-16</inkml:trace>
          <inkml:trace contextRef="#ctx0" brushRef="#br0" timeOffset="2311.542">2891-5869 880 0,'-19'14'328'0,"19"-14"-256"0,23 3-16 0,-3-3-8 16,3 3-36-16,23-3 32 16,8 0-28-16</inkml:trace>
          <inkml:trace contextRef="#ctx0" brushRef="#br0" timeOffset="2181.6281">2957-6086 1040 0,'0'-10'384'0,"0"10"-300"0,8-4-20 0,-4 1 40 16,7 6-68-16,5-3-4 15,11 0-20-15,0 0-276 16,0 7 148-16</inkml:trace>
        </inkml:traceGroup>
        <inkml:traceGroup>
          <inkml:annotationXML>
            <emma:emma xmlns:emma="http://www.w3.org/2003/04/emma" version="1.0">
              <emma:interpretation id="{631C9730-5532-42E1-86A3-756E4132D222}" emma:medium="tactile" emma:mode="ink">
                <msink:context xmlns:msink="http://schemas.microsoft.com/ink/2010/main" type="inkWord" rotatedBoundingBox="7870,832 10384,890 10359,1956 7845,189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918.1037">3530-6045 788 0,'-15'-24'292'0,"15"24"-228"0,0-7-16 0,0-3 196 15,0 10-144-15,3-7 28 16,5 0-76-16,4-3-16 16,7 3-20-16,8-3 52 15,0 3-40-15,12-3-232 16,0 6 112-16,3 1-364 15,1 3 256-15</inkml:trace>
          <inkml:trace contextRef="#ctx0" brushRef="#br0" timeOffset="3723.1132">4459-6117 372 0,'0'-3'140'0,"0"3"-112"0,4 3-4 0,-4 7 152 15,0 4-100-15,0 14 84 16,0 10-92-16,-4 6 36 16,4 1-64-16,-8 20 8 15,-3 4-32-15,-9-3 52 16,1 2-36-16,-16 1 36 15,8-17-36-15,-12-4 80 16,5-14-64-16,-5-9 20 16,8-5-36-16,-4-16 4 15,8-1-20-15,-4-34-200 16,12 0 96-16</inkml:trace>
          <inkml:trace contextRef="#ctx0" brushRef="#br0" timeOffset="3844.5603">4335-6440 892 0,'23'-35'332'0,"-23"35"-260"0,35 0-20 15,-19 0-8 1,3 7-36-16</inkml:trace>
          <inkml:trace contextRef="#ctx0" brushRef="#br0" timeOffset="4954.1267">4897-6210 404 0,'-8'-10'148'0,"8"10"-112"0,0-10-12 0,0 6 120 15,0 4-84-15,0-7 36 16,11 4-56-16,-11-8 28 15,0 8-36-15,-11-4 36 16,11 4-40-16,-8-4 20 16,0 7-28-16,-7 0 16 15,3 7-20-15,-7 6 20 16,0 8-24-16,-5 10 68 16,5 7-48-16,0 7 16 15,7-1-32-15,0 5 0 16,5-12-8-16,7-2-8 0,3-8 4 0,9-6 20 31,4-4-12-31,7-10 32 0,0 0-28 0,4-14-24 16,4 4 4-16,0-11-72 15,4 4 44-15,-8-11 4 16,-4 4 16-16,-7-11-24 16,-1 11 20-16,-7 0-4 15,0 6 12-15,-4 11-28 16,-1 11 20-16,5 6 32 15,8 7-8-15,3-3 28 16,4 3-24-16,12-4 40 16,0-2-28-16,7-12-24 15,1 1 0-15,4-14 36 16,-5 1-24-16,1-12 0 16,-8 1-8-16,-16-17 28 15,-4 6-16-15,-15-16 32 16,-3-1-32-16,-13-7-24 15,1 7 4-15,-1 11-8 16,4 3 4-16,9 7-72 16,3 10 44-16,11 11-700 15,5 6 404-15</inkml:trace>
          <inkml:trace contextRef="#ctx0" brushRef="#br0" timeOffset="5330.4874">5880-6423 756 0,'8'-14'280'0,"-8"14"-216"0,7 3-20 0,-7 1 84 16,0 3-80-16,-4 10 44 15,1 4-56-15,-5 23 0 16,0 11-24-16,-11 14 20 15,-1 0-20-15,-3-4 12 16,4-6-12-16,-1-11 36 16,9-10-24-16,-5-7 20 15,5-7-24-15,3-7-8 16,8 0-8-16,8-6 20 16,-1-4-12-16,5 3-20 15,7-3 0-15,1 3-4 16,7-6 4-16,-8-1 8 15,8 4 0-15,-7-7 32 16,7 7-16-16,4-7 32 16,-4 0-32-16,0-7-92 15,0 7 40-15</inkml:trace>
        </inkml:traceGroup>
        <inkml:traceGroup>
          <inkml:annotationXML>
            <emma:emma xmlns:emma="http://www.w3.org/2003/04/emma" version="1.0">
              <emma:interpretation id="{E2DCCDE3-E8F8-4A76-9843-89E488169D89}" emma:medium="tactile" emma:mode="ink">
                <msink:context xmlns:msink="http://schemas.microsoft.com/ink/2010/main" type="inkWord" rotatedBoundingBox="10798,805 11351,817 11336,1498 10782,1485"/>
              </emma:interpretation>
            </emma:emma>
          </inkml:annotationXML>
          <inkml:trace contextRef="#ctx0" brushRef="#br0" timeOffset="6170.387">6484-6423 728 0,'-20'-17'268'0,"20"17"-208"0,0-11-16 0,-7 4 212 15,14 7-148-15,-7-6 36 16,12-1-88-16,7-4-8 15,8 8-28-15,16-7-12 16,7 6-4-16,12-3 28 16,-4 7-16-16,0-3 12 15,-11 3-16-15,-8-4 20 16,-5 8-20-16,-14-4-32 16,-5 7 12-16,-15-4-112 15,0 1 64-15,-11-4-64 16,3 3 72-16,-11 0-144 15,7 1 108-15,-7-1-24 16,7 8 64-16,-7 2 28 16,3 5 12-16,-11 2-16 15,12 8 12-15,-5 20 20 16,5 0-4-16,-1 11 4 16,5-1-4-16,-5-6 20 15,8-1-16-15,-3-9-4 16,3-8-4-16,-4-6 56 15,5-4-32-15,-13-7-20 16,9-7-8-16,-13-3 0 16,9 3 0-16,-12-3-28 0,8 0 16 15,-1-3 12-15,9 2 4 16,-1-6-20-16,4 7 8 0,-3-7 76 16,7 0-40-16,-4 7 72 15,8-7-60-15,-4 0 52 16,4 0-52-16,-4 0 60 15,0 7-60-15,-3-7 0 16,7 0-24-16,-8 0 16 16,8 4-20-16,-4-4 32 15,4 0-28-15,-4 3 4 16,4 4-12-16,-4-7 12 16,4 0-12-16,0 0 16 15,8 3-16-15,-4-3 48 16,4 0-28-16,11 0 28 15,4 0-28-15,16-10 8 16,7 7-20-16,20-4-8 16,-4 7-4-16,0-4-4 15,-8 8 0-15,-11-4 8 16,-4 0-4-16,-12 0 16 16,-8 0-12-16,-4 0 68 15,-3 0-44-15,-8-4-20 16,0 4-12-16,-4-3-36 15,0 3 20-15,0-4-348 0,0 8 204 0</inkml:trace>
        </inkml:traceGroup>
        <inkml:traceGroup>
          <inkml:annotationXML>
            <emma:emma xmlns:emma="http://www.w3.org/2003/04/emma" version="1.0">
              <emma:interpretation id="{4CC9AB5F-23F0-425B-8F69-E0F7F6D9A10B}" emma:medium="tactile" emma:mode="ink">
                <msink:context xmlns:msink="http://schemas.microsoft.com/ink/2010/main" type="inkWord" rotatedBoundingBox="12236,1739 12421,1744 12416,1962 12231,195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8739.6355">8009-5491 600 0,'15'-48'224'0,"-3"38"-176"0,-4-14-12 0,3 17 192 16,-3 3-132-16,0 4 76 16,-4 7-100-16,-8 21-4 15,-4-4-44-15,-27 14 40 16,4 0-36-16,-23 3-252 16,-4-3 120-16</inkml:trace>
        </inkml:traceGroup>
        <inkml:traceGroup>
          <inkml:annotationXML>
            <emma:emma xmlns:emma="http://www.w3.org/2003/04/emma" version="1.0">
              <emma:interpretation id="{E81D3ABA-72CE-46CC-B81C-2FD7365F7CEF}" emma:medium="tactile" emma:mode="ink">
                <msink:context xmlns:msink="http://schemas.microsoft.com/ink/2010/main" type="inkWord" rotatedBoundingBox="14197,626 16552,681 16518,2145 14163,209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9848.8712">10366-6341 436 0,'8'-6'160'0,"0"6"-124"0,4 0-8 0,-12-7 72 16,7 7-60-16,5-4 8 15,7 1-28-15,-11-4-4 16,4 3-8-16,-5-2 28 15,1 2-20-15,-8-3 4 16,0 4-12-16,0-8 12 16,0 8-12-16,-8-4 4 15,1 7-4-15,-5-7 12 16,4 4-12-16,-11-4-4 16,7 3 0-16,-15-2 12 15,8 6-8-15,-8 0-20 16,0 0 4-16,-4 0 40 15,4 3-20-15,-12 4 16 16,16 7-16-16,-1 3 12 16,5 7-16-16,4 4 16 15,7 6-16-15,8-10 4 16,15 7-4-16,5-14 4 16,7-6-8-16,11-1 32 15,1-10-20-15,0-17 4 0,3 6-12 16,-3-16-24-1,-8 10 8-15,-4-14-56 0,0 7 32 0,0-18 8 16,-11 8 12-16,-1-18 36 16,1 7-12-16,-12-3-32 15,4 4 12-15,-8 6 64 16,7 14-32-16,-14 13-8 16,7 11-8-16,0 21 44 15,-8 10-28-15,-4 17 24 16,4-3-28-16,-11 10-8 15,7 0-8-15,-3 10-4 16,11-6 0-16,-4-1 60 16,1-10-32-16,-1-6 24 15,8-11-32-15,0-11-184 16,4 1 88-16</inkml:trace>
          <inkml:trace contextRef="#ctx0" brushRef="#br0" timeOffset="10614.5255">10885-6564 528 0,'-19'-4'196'0,"19"4"-152"0,-20-7-12 0,13 4 168 16,3 6-116-16,4-3 44 15,4 0-76-15,15 0-20 16,8 7-20-16,12-7-20 16,0 4 4-16,3 3 28 15,-3 0-12-15,-4-1 4 16,-4 1-8-16,-12-7 4 16,0 4-8-16,-15-4 60 15,0 0-36-15,-15-4-56 16,-1 4 16-16,-11 0-36 15,-1 4 28-15,-3 6-24 16,8 4 24-16,0 6-8 0,11 5 16 0,-4 2-8 16,8 4 8-16,1 3 16 15,3 1 0-15,-4-4 8 16,4-4-8-16,-12-3 32 16,4-3-20-16,-11-7 12 15,0-7-16-15,-12-11-8 16,11 1 0-16,-7-7 4 15,8 3-4-15,-1 0-28 16,13 3 12-16,7 4-12 16,7 4 12-16,21 6 8 15,3 4 4-15,7 3 44 16,9 0-24-16,-9 0-116 16,-3 1 52-16</inkml:trace>
          <inkml:trace contextRef="#ctx0" brushRef="#br0" timeOffset="11998.2088">10688-5296 984 0,'-16'-7'368'0,"16"7"-288"0,20 0-20 0,-9 0-8 32,9-6-40-32,14-1 12 0,13 7-12 0</inkml:trace>
          <inkml:trace contextRef="#ctx0" brushRef="#br0" timeOffset="11815.1649">10835-5605 684 0,'27'-35'252'0,"-27"35"-192"0,39-6-20 0,-20 6 48 16,4 6-56-16,0 8 32 15,5 3-36-15,-5 7-16 16,0 1-8-16,-4 5 12 15,-3 1-8-15,-12 0 24 16,0 0-20-16,-24 0 24 16,5-3-24-16,-16-4 32 15,8 0-28-15,-20 0-4 16,8-3-8-16,8-8 28 16,8-2-16-16,3 2-32 15,16-2 8-15,8-4 20 16,0 3-8-16,23-7 36 15,-16 1-24-15,16-4-12 16,0 3-8-16,-8-3-156 16,12 0 88-16</inkml:trace>
          <inkml:trace contextRef="#ctx0" brushRef="#br0" timeOffset="12463.5638">11884-5763 748 0,'-16'10'276'0,"16"-10"-216"0,31 0-16 0,-7 0 32 15,3 0-52-15</inkml:trace>
          <inkml:trace contextRef="#ctx0" brushRef="#br0" timeOffset="12343.1626">12120-5980 664 0,'-31'-14'244'0,"31"14"-188"0,-27 0-16 16,15 0 216-1,1 0-148-15,7 0 64 16,0 0-104-16,12 0-56 16,15 4-12-16,12-1-32 15,0 4 20-15,-4 3-708 0,-4 11 392 16</inkml:trace>
          <inkml:trace contextRef="#ctx0" brushRef="#br0" timeOffset="10975.0515">9859-5849 684 0,'-27'-4'252'0,"27"4"-192"0,0-3-20 0,8 3 84 15,-8 3-76-15,19-3 52 16,8 4-60-16,31-8 32 16,8 4-40-16,39-3 24 15,7-1-28-15,47-3 36 16,-4 1-36-16,19-5 20 15,-23 8-28-15,11-7 8 16,-22 6-16-16,-9-3 12 16,-26 4-16-16,-20-11 24 15,-23 11-20-15,-23-1-56 16,-16-6 20-16</inkml:trace>
          <inkml:trace contextRef="#ctx0" brushRef="#br0" timeOffset="11486.9534">10572-5303 600 0,'-8'0'224'0,"8"0"-176"0,0-6-12 15,-4-1 88 1,4 7-76-16,-12-14 96 0,5 4-84 16,-17-11 0-16,5 4-40 0,-16-4-12 15,4 4-4-15,-15 3-24 16,7 4 12-16,-11 13-4 16,11 4 4-16,-4 10 16 15,13 7-4-15,6 4 8 16,9-1-8-16,15-6 24 15,4 0-16-15,31-8 48 16,-5-2-32-16,25-11 12 16,-1 0-24-16,0-11-148 15,-7 1 68-15,-5-14-148 16,-7 3 120-16,-8-23-100 16,0 13 112-16,-11-31 24 15,-5 10 36-15,-11-6 132 16,4 10-64-16,-8 17 240 15,4 14-164-15,-8 10 8 16,5 14-80-16,-5 30-16 16,4 12-24-16,0 12 12 15,4-2-16-15,4-11 60 16,4 7-40-16,3-7-300 16,1-7 144-16</inkml:trace>
        </inkml:traceGroup>
        <inkml:traceGroup>
          <inkml:annotationXML>
            <emma:emma xmlns:emma="http://www.w3.org/2003/04/emma" version="1.0">
              <emma:interpretation id="{42EC7B00-9E07-44DD-89D9-8E8D2560C2B8}" emma:medium="tactile" emma:mode="ink">
                <msink:context xmlns:msink="http://schemas.microsoft.com/ink/2010/main" type="inkWord" rotatedBoundingBox="17065,816 20597,898 20561,2436 17030,235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3560.4546">13440-6313 1008 0,'8'-35'372'0,"-8"35"-288"0,0 0-24 0,0 0 12 16,0 0-52-16,4 0-72 15,0 7 28-15,3 3-652 16,9 1 372-16</inkml:trace>
          <inkml:trace contextRef="#ctx0" brushRef="#br0" timeOffset="14083.413">13719-6097 580 0,'4'-21'216'0,"-4"21"-168"0,-8-13-12 0,4 9 120 16,-4 4-92-16,-7 4 28 15,-1 3-56-15,-11 17 32 16,8 0-40-16,-4 14-4 15,-1-7-16-15,9 6-16 16,7-6 4-16,8 0 20 16,4 0-8-16,12-14 24 15,-1 4-20-15,4-14 56 16,9 3-36-16,6-17-40 16,5 4 0-16,-8-7-140 0,4-1 80 0,-12-3-56 15,0 4 72 1,-11-4 0-16,0 8 32 0,-12-1 32 15,3 7-8-15,-3 3 108 16,12 7-64-16,0 1 16 16,11 2-40-16,12-2 24 15,0-1-32-15,3-6 48 16,-3 2-36-16,0-12 20 16,-4 2-28-16,-8-13 28 15,0 0-32-15,-15-14 20 16,0 3-20-16,-12-20-8 15,4 7-4-15,-4-14 4 16,0 3-4-16,0 8-36 16,4 13 16-16,4 10-416 15,4 14 236-15</inkml:trace>
          <inkml:trace contextRef="#ctx0" brushRef="#br0" timeOffset="12703.6113">12705-5867 1008 0,'11'-3'372'0,"-11"3"-288"0,39-3-24 16,-16-1 0 0,0 8-44-16,4-4-288 15,8 3 148-15</inkml:trace>
          <inkml:trace contextRef="#ctx0" brushRef="#br0" timeOffset="23466.4771">12921-5292 384 0,'-7'-14'140'0,"7"11"-108"0,0-1-8 0,0 1 48 16,7 3-44-16,-3-7 60 16,4 0-52-16,0-3 44 15,-1 6-44-15,1-6 24 16,-4 6-32-16,4-3-28 15,-8 4 0-15,0 3-8 16,8 7 0-16,-8-4 16 16,0 8-4-16,0 2 8 15,3 8-8-15,5 3 16 16,8 0-12-16,-1 0 32 16,5 4-24-16,7-1 4 15,-4 1-12-15,12-1 12 16,-4-3-12-16,-4-3-12 15,0-4 0-15,0-6 20 16,0-1-8-16,0-10 16 16,0 0-16-16,4-14-40 15,4 4 20-15,4-11-60 16,-12 4 40-16,4-7 24 16,-4 3 8-16,0-3-16 15,0 7 8-15,0-4-12 16,0 11 8-16,0-4 60 15,-3 7-24-15,-1-3 8 16,0 10-20-16,-4 0 28 16,-3 0-24-16,-1 10-4 0,5 4-8 15,-16 10 4-15,7 0-4 0,-7 11-4 16,4 6 4 0,-8-3 4-16,0-7-4 0,-4 0 24 15,4-7-16-15,-4-7 24 16,4-3-24-16,0-7 32 15,8-7-28-15,0-21-12 16,3 11-8-16,5-25 4 16,3 11 0-16,8-10 8 15,0 3-4-15,4 0-4 16,-4 3 4-16,4 4-24 16,0 7 12-16,4 0-4 15,-4 7 4-15,4-4-20 16,0 7 16-16,23 4 4 15,-4 3 8-15,20 3-28 16,-5 7 16-16,9 4 12 16,-9 0 4-16,5-7 16 15,-8 3-12-15,27-13 4 16,-16 6-4-16,16-6 4 16,-8-1-8-16,0-10-4 15,-11 1 4-15,-8-8 12 16,-12 4-8-16,-4-11 48 15,-7 4-28-15,-16-7 28 16,-4 4-28-16,-19-4-28 16,-4 7 0-16,-4 3-44 15,-8 11 24-15,5 3-556 0,-5 10 316 0</inkml:trace>
          <inkml:trace contextRef="#ctx0" brushRef="#br0" timeOffset="13422.176">13378-5894 548 0,'-15'-14'204'0,"15"14"-156"0,-12-20-16 0,4 16 132 15,8 4-96-15,-4 0 0 16,8 4-44-16,0 20 0 16,4 3-12-16,-4 35 28 15,11 3-24-15,-15 18 12 16,0-4-16-16,-19-7 36 16,3-13-24-16,-22-11 120 15,11-10-80-15,-12-14 40 16,0-4-60-16,-3-20-16 15,18-7-16-15,-3-30-396 16,8-8 208-16</inkml:trace>
          <inkml:trace contextRef="#ctx0" brushRef="#br0" timeOffset="14578.3787">14981-6093 560 0,'4'-4'208'0,"-4"4"-164"0,11-10-8 0,-7-1 136 16,4 11-100-16,0-10 68 15,-1 3-80-15,1-3-8 16,0 3-32-16,-8-7 40 16,4 11-32-16,-16-11 40 15,4 11-40-15,-15-8 4 16,4 11-20-16,-16 4 28 15,8 3-24-15,-12 10-4 16,12-3-8-16,-4 17-4 16,8 3 0-16,-4 4 0 15,19 3 0-15,-4 4 16 16,12-4-8-16,4 0 24 16,4-6-20-16,11-1 48 15,8 0-32-15,12-6 20 16,4-7-28-16,7-11-44 15,-3 4 12-15,3-18-96 16,-4 1 60-16,-15-8-108 16,0 1 88-16,-15 0-356 15,-5 3 236-15</inkml:trace>
          <inkml:trace contextRef="#ctx0" brushRef="#br0" timeOffset="15433.2246">15511-6331 540 0,'8'-10'200'0,"-8"10"-156"0,0-7-12 0,8-3 160 16,-4 3-112-16,-4 0 36 15,7 7-68-15,1-7 32 16,0 7-44-16,-4 7-28 16,3 0-8-16,5 27 52 15,-4 1-28-15,3 16 16 16,-3 8-24-16,19 3 0 16,-7-4-8-16,10-10 20 15,-2-3-16-15,-1-11 56 16,4-3-36-16,-4-14 64 15,-4-3-56-15,4-10 44 16,-4-4-48-16,1-21 44 16,3 0-48-16,4-30 20 15,0-1-32-15,7-27-36 16,1 10 8-16,0 1 44 16,-1 19-16-16,-7 1-28 15,-4 17 4-15,-7 4-16 16,-1 10 8-16,-7 3 36 0,-4 10-16 15,-8-2-176-15,0 6 92 16,0 6-412-16,0 1 272 0</inkml:trace>
        </inkml:traceGroup>
      </inkml:traceGroup>
      <inkml:traceGroup>
        <inkml:annotationXML>
          <emma:emma xmlns:emma="http://www.w3.org/2003/04/emma" version="1.0">
            <emma:interpretation id="{577DC378-ADB6-40F8-9BF9-2706CD750864}" emma:medium="tactile" emma:mode="ink">
              <msink:context xmlns:msink="http://schemas.microsoft.com/ink/2010/main" type="line" rotatedBoundingBox="8313,1768 10376,1850 10326,3105 8264,3023"/>
            </emma:interpretation>
          </emma:emma>
        </inkml:annotationXML>
        <inkml:traceGroup>
          <inkml:annotationXML>
            <emma:emma xmlns:emma="http://www.w3.org/2003/04/emma" version="1.0">
              <emma:interpretation id="{D72BA079-9870-4BDE-BC68-795DAEDC09C9}" emma:medium="tactile" emma:mode="ink">
                <msink:context xmlns:msink="http://schemas.microsoft.com/ink/2010/main" type="inkWord" rotatedBoundingBox="8313,1768 10376,1850 10326,3105 8264,3023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1486.494">4819-4827 560 0,'-11'-3'208'0,"11"3"-164"0,-12 0-8 0,8 0 100 15,4 0-80-15,-8 0 68 16,8 3-72-16,-7-6 24 16,7 3-44-16,0 0-20 15,11-7-4-15,-3 0-8 16,7 0 0-16,5 0 8 16,3-3-4-16,8 0-20 15,8 6 8-15,-1-2 12 16,5 6 0-16,0-4 8 15,-5 8-8-15,-3-1-4 16,-4 4 4-16,-8-4 28 16,0 1-16-16,-7-1-24 15,-1 1 4-15,-7-4 16 16,-4 0-4-16,-4 0-4 16,0 0 0-16,-4 3-16 15,4 4 8-15,-4 0 12 16,4 3-4-16,-7 7-12 0,-1 0 4 15,-12 4-4-15,5 3 0 0,-16 4 8 16,8-4 0-16,-16 3 0 16,4 4 0-16,-15 7 8 15,11-4-4-15,-7 4-12 16,7-4 4-16,0 1 28 16,12-4-12-16,0-7-4 15,8 3-4-15,-4-10-4 16,7 7 0-16,4-7 0 15,5 1 0-15,-5-11 16 16,8 6-8-16,-7-6-20 16,11-3 4-16,0-4-4 15,0 6 4-15,11-6 0 16,1 0 0-16,11-10-20 16,4 10 16-16,12-3 24 15,0 10-8-15,7-7-16 16,4 3 4-16,-7-3 12 15,-4 0 0-15,-8 0 32 16,-8 0-20-16,-8 0 32 16,-3 0-32-16,-8 0 20 15,0-7-20-15,-4 0-124 16,0 0 60-16,-4-3-264 16,4 0 172-16</inkml:trace>
          <inkml:trace contextRef="#ctx0" brushRef="#br0" timeOffset="21756.5574">4777-4631 508 0,'-20'-14'188'0,"20"14"-148"0,-4 0-8 0,0-6 236 16,4 12-152-16,0-12 104 15,8 6-128-15,12 0 64 16,-1-7-92-16,27 3 56 16,16-3-68-16,0 1-4 15,0 6-28-15,-8 0 32 16,-3 3-28-16,-9 0-32 16,-7 1 4-16,-8-1-412 15,-7 8 224-15</inkml:trace>
          <inkml:trace contextRef="#ctx0" brushRef="#br0" timeOffset="20149.6707">3967-5253 352 0,'4'-13'132'0,"-8"16"-104"0,1-6-8 0,3-1 52 16,3 4-44-16,-3-7 68 15,4 7-56-15,-4-3 44 16,0 6-48-16,0-6 8 15,0 3-28-15,0-3-8 16,0 6-4-16,-4-3-4 16,1 7 0-16,-5 0 16 15,8 6-8-15,0 1 16 16,8 0-16-16,-1 3 4 16,1 4-4-16,4-4-8 15,3 0 4-15,1-3 12 16,3 0-8-16,-3-8 16 15,-1-2-16-15,4-11 4 16,1 4-4-16,7-11 20 16,4 3-16-16,11-6-32 15,1 4 12-15,7-5-88 16,-3 5 56-16,-1-5-28 16,1 5 40-16,-5-1-4 0,-3 0 20 0,-8 4 0 15,-4 3 4-15,-4 0 8 16,0 0 0-16,-3 7 0 15,-5 0 0-15,-3 0 0 16,3 7 0-16,-3-7 0 16,3 11 0-16,-3-1 0 15,0 4 0-15,-5-4 16 16,5 4-8-16,-4-4 4 16,0 0-4-16,-8 1 4 15,11-1-8-15,-11-7-12 16,0 1 4-16,0-4 40 15,8 0-24-15,-8-4 0 16,19 1-8-16,-7-7 4 16,-4 3-4-16,-1-7-4 15,13 7 4-15,-1-10-16 16,0 10 8-16,-11-3 28 16,12 3-12-16,-1 0-4 15,-11 7-4-15,11-3 12 16,0 6-8-16,8-3 16 15,4 7-16-15,-4 0 16 16,12 0-16-16,-4-1-20 16,4 1 4-16,-1 0 32 15,9 0-16-15,-1 0 28 16,5 0-24-16,7-4 12 16,0 4-12-16,0-7-24 15,-4 7 4-15,-4-7 12 16,-11 0 0-16,4-3 16 0,-5-1-12 15,-10-6-4-15,2 3 0 0,5-10 48 16,-4 6-28-16,4-13 16 16,-8 7-24-16,-7-10 28 15,3 6-28-15,-8-6 40 16,-3 6-32-16,-12-3-4 16,0 7-12-16,-8-4 12 15,4 11-12-15,-11 0-284 16,11 3 148-16</inkml:trace>
        </inkml:traceGroup>
      </inkml:traceGroup>
    </inkml:traceGroup>
    <inkml:traceGroup>
      <inkml:annotationXML>
        <emma:emma xmlns:emma="http://www.w3.org/2003/04/emma" version="1.0">
          <emma:interpretation id="{76E0DC1F-F527-4183-98CC-36BD11879B76}" emma:medium="tactile" emma:mode="ink">
            <msink:context xmlns:msink="http://schemas.microsoft.com/ink/2010/main" type="paragraph" rotatedBoundingBox="16554,3553 21649,3365 21682,4247 16587,4435" alignmentLevel="4"/>
          </emma:interpretation>
        </emma:emma>
      </inkml:annotationXML>
      <inkml:traceGroup>
        <inkml:annotationXML>
          <emma:emma xmlns:emma="http://www.w3.org/2003/04/emma" version="1.0">
            <emma:interpretation id="{96A8F8A0-AE7C-406F-A122-1A045361B4A8}" emma:medium="tactile" emma:mode="ink">
              <msink:context xmlns:msink="http://schemas.microsoft.com/ink/2010/main" type="line" rotatedBoundingBox="16554,3553 21649,3365 21682,4247 16587,4435"/>
            </emma:interpretation>
          </emma:emma>
        </inkml:annotationXML>
        <inkml:traceGroup>
          <inkml:annotationXML>
            <emma:emma xmlns:emma="http://www.w3.org/2003/04/emma" version="1.0">
              <emma:interpretation id="{6E088BA3-5531-4307-BE02-430C6D0BF44A}" emma:medium="tactile" emma:mode="ink">
                <msink:context xmlns:msink="http://schemas.microsoft.com/ink/2010/main" type="inkWord" rotatedBoundingBox="16555,3577 17883,3528 17912,4290 16583,4339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9935.2432">12728-3607 684 0,'-4'-21'252'0,"4"21"-192"0,-23-7-20 0,3 4 56 16,5 6-60-16,-24 0 12 15,0 8-28-15,-11 3-4 16,8 3-8-16,3 0-8 15,8 0 4-15,4-3-60 16,7 0 32-16,5-4-8 16,7 4 20-16,0-1-28 15,8-2 24-15,-7 9-4 16,7 11 12-16,-4 11 120 16,4 9-60-16,-4 8 24 15,4-1-44-15,-4-6 24 16,4-4-32-16,-4-10-4 15,8-1-12-15,-4-16 64 16,0-4-40-16,0-10-128 0,0 0 52 16</inkml:trace>
          <inkml:trace contextRef="#ctx0" brushRef="#br0" timeOffset="49654.9052">12259-3745 652 0,'-19'-7'244'0,"19"7"-192"0,-12 17-12 15,9 4 112-15,-5 3-92 0,4 7 8 16,8 0-40-16,4 0 8 16,3-4-20-16,9 1 36 15,3-1-28-15,4-13-112 16,4 3 48-16</inkml:trace>
          <inkml:trace contextRef="#ctx0" brushRef="#br0" timeOffset="50445.9856">12979-3374 652 0,'-11'-3'244'0,"11"3"-192"0,-12-4-12 16,8 1 156-16,4 3-116 0,-4-7 44 16,4 7-72-16,4-7 8 15,8 7-40-15,15-7-8 16,4 4-8-16,27-4 12 16,0 7-8-16,8-7 16 15,0 11-16-15,-8-4 4 16,-4 3-4-16,-15 0-76 15,-12 1 36-15,-12-4-208 16,-11 0 136-16,-15-4-528 16,-5 4 352-16</inkml:trace>
          <inkml:trace contextRef="#ctx0" brushRef="#br0" timeOffset="50672.7546">13250-3552 580 0,'8'3'216'0,"-8"-3"-168"0,27-3-12 0,-7 3 144 16,-1 6-104-16,12 1 32 16,4 4-64-16,4 2-20 15,-5 1-12-15,-3 3 8 16,-4 0-12-16,-15 8 48 16,7-1-28-16,-22 3 48 15,-5 1-44-15,-27 3-8 16,12-4-12-16,-20-3 32 15,4 0-20-15,8-3-128 16,4-1 56-16</inkml:trace>
        </inkml:traceGroup>
        <inkml:traceGroup>
          <inkml:annotationXML>
            <emma:emma xmlns:emma="http://www.w3.org/2003/04/emma" version="1.0">
              <emma:interpretation id="{CC626C0F-7F32-4F27-A875-814018C5C9BD}" emma:medium="tactile" emma:mode="ink">
                <msink:context xmlns:msink="http://schemas.microsoft.com/ink/2010/main" type="inkWord" rotatedBoundingBox="18287,3489 21649,3365 21682,4247 18320,4371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1286.3744">14172-3477 260 0,'8'-7'96'0,"-8"7"-76"0,7 0-4 0,-7 7 168 16,8 3-104-16,-4 18 64 16,-4 3-84-16,0 27 0 15,0 1-36-15,-4 6-20 16,-4-3-8-16,-3-7 128 16,3-10-72-16,-19-7 44 15,7-7-56-15,-18-11 20 16,7-6-32-16,-12-11-36 15,8-3 4-15</inkml:trace>
          <inkml:trace contextRef="#ctx0" brushRef="#br0" timeOffset="51438.2108">14292-3724 912 0,'-4'-21'340'0,"4"21"-264"0,0 0-24 15,0 0-24 1,0 3-28-16,0 1-328 16,8 6 180-16</inkml:trace>
          <inkml:trace contextRef="#ctx0" brushRef="#br0" timeOffset="51977.1752">14629-3632 364 0,'-8'4'132'0,"8"-4"-100"0,-23 3-12 0,7 4 124 16,8 7-84-16,-15-4 44 15,4 7-60-15,-8 4 4 16,7 0-32-16,5 6 36 16,7 1-28-16,12 10-12 15,8-8-8-15,7-5 40 16,8-5-24-16,0-9 0 16,4-1-12-16,0-14 4 15,-4-2-8-15,-4-8-12 16,-3 3 4-16,-5-6-68 15,1 3 40-15,-9-3-12 16,-3 7 24-16,-8 3-4 16,4 7 12-16,-3 10 68 15,-1 4-28-15,4 10 68 16,7 7-56-16,5 0 20 0,7 0-40 0,9-14 36 16,2 4-32-16,13-21 12 15,0-4-20-15,-1-20 44 16,1 0-32-16,-16-13 28 15,-4 6-28-15,-19-14 0 16,0 10-16-16,-16-2 0 16,1 6-4-16,-5-7-24 15,12 7 8-15,-7 10-232 16,11 8 128-16</inkml:trace>
          <inkml:trace contextRef="#ctx0" brushRef="#br0" timeOffset="52189.2348">15209-3529 572 0,'-8'0'208'0,"8"0"-160"0,20-4-12 0,-12 1 112 16,3 6-88-16,5-3 44 15,7 0-60-15,4-3-8 16,0-1-20-16,16-3 24 15,-1 4-24-15,5-4-4 16,-1 7-8-16,-11-3-224 16,-4 3 120-16</inkml:trace>
          <inkml:trace contextRef="#ctx0" brushRef="#br0" timeOffset="52817.2478">15608-3577 384 0,'15'-4'140'0,"-15"4"-108"16,28-3-8-16,-17-1 76 15,1 8-60-15,-1-4 124 16,5 0-92-16,-5-4 124 15,5 4-112-15,-4-3 92 16,-1 6-100-16,-3-6 100 16,0 3-100-16,-8-4 60 15,4 4-80-15,-8-3-32 16,0 3-12-16,-8-4-12 0,4 8 0 0,-19-4 0 16,4 7 0-16,-23 0 0 15,7 3 0-15,-15 7 0 16,7 0 0-16,-7 4-28 15,12 3 16-15,-1 4-32 16,12 6 28-16,4 14 4 16,15-3 12-16,20 10 32 15,7-7-16-15,24-3 32 16,4-11-32-16,23-3 20 16,-1-7-20-16,1-10-16 15,0-4-4-15,-20-10-92 16,-11 7 48-16,-15-14-40 15,-5 1 52-15,-3-12-104 16,-4 5 80-16,3-11-300 16,5 10 200-16</inkml:trace>
          <inkml:trace contextRef="#ctx0" brushRef="#br0" timeOffset="53018.0266">16011-3436 852 0,'-24'-14'316'0,"24"14"-248"0,0-10-16 16,4 6 68-1,8 4-76-15,15-3-8 16,4 3-24-16,23-4 16 16,0 8-16-16,12-4-108 0,-8 0 48 0,-8 0-208 15,1 7 140-15</inkml:trace>
          <inkml:trace contextRef="#ctx0" brushRef="#br0" timeOffset="53197.5169">16262-3605 652 0,'-27'-31'244'0,"27"31"-192"0,8-17-12 0,-8 24 68 16,4-4-68-16,-12 18 8 15,4-4-28-15,-8 21 4 16,5 7-12-16,-17 20 12 15,13 4-16-15,-5 0 32 16,9-7-24-16,3-4-156 16,8-13 76-16</inkml:trace>
          <inkml:trace contextRef="#ctx0" brushRef="#br0" timeOffset="57696.0437">17307-3870 664 0,'-11'-14'244'0,"3"4"-188"0,-7-4-16 0,3 4 76 15,8 6-72-15,-11-6 80 16,-1 3-72-16,-7-3 8 16,7 6-36-16,-15 1 40 15,12 3-36-15,-27 7 56 16,7 3-48-16,-19 14 44 15,7-3-44-15,-7 13 32 16,16 1-36-16,-1 3 8 16,12 3-24-16,4 0 8 15,19-3-12-15,8-4-24 16,8 1 4-16,19-4 12 0,4 0 0 16,8-7-20-16,4 0 8 0,-5-10-24 15,1-4 20-15,0-6-108 16,-8-4 64-16,-8-7-72 15,0 3 72-15,-7-6-84 16,-5 6 80-16,-7-6-148 16,4 7 120-16,-12-8-156 15,4 8 140 1,-8-4-72-16,0 4 104 0,-3-8 92 16,3 8-8-16,-7-4 152 15,7 3-92-15,-8-2 144 16,9 2-120-16,-1-3 100 15,4 7-112-15,0-3-24 16,4 3-40-16,8-4 12 16,7 8-20-16,5-4 4 15,-1 3-8-15,0-3-24 16,5 4 8-16,-5-8 4 16,0 4 4-16,-3-3 0 15,-5 6 0-15,-7-3 52 16,0 0-28-16,-8 0 8 15,4 0-20-15,-7 0 0 16,7 4-4-16,-4-4-8 16,4 3 4-16,-4 1-4 15,8 2 0-15,-4-6 0 16,0 0 0-16,0 4 8 0,0 3-4 16,0 3 60-16,0 0-36 0,-4 4 32 15,0 3-32-15,-8 8-8 16,9 5-12-16,-5-2-24 15,8 0 8-15,-4-8-84 16,8-3 52-16,0-3-496 16,3 0 296-16</inkml:trace>
        </inkml:traceGroup>
      </inkml:traceGroup>
    </inkml:traceGroup>
    <inkml:traceGroup>
      <inkml:annotationXML>
        <emma:emma xmlns:emma="http://www.w3.org/2003/04/emma" version="1.0">
          <emma:interpretation id="{4AFC7F2E-A5E1-47EA-85F4-0C8421E56B35}" emma:medium="tactile" emma:mode="ink">
            <msink:context xmlns:msink="http://schemas.microsoft.com/ink/2010/main" type="paragraph" rotatedBoundingBox="5330,5036 19697,5123 19687,6797 5320,671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7044EF4-43DC-4516-9443-6BD8E367C1EA}" emma:medium="tactile" emma:mode="ink">
              <msink:context xmlns:msink="http://schemas.microsoft.com/ink/2010/main" type="line" rotatedBoundingBox="5330,5036 19697,5123 19687,6797 5320,6710"/>
            </emma:interpretation>
          </emma:emma>
        </inkml:annotationXML>
        <inkml:traceGroup>
          <inkml:annotationXML>
            <emma:emma xmlns:emma="http://www.w3.org/2003/04/emma" version="1.0">
              <emma:interpretation id="{86C28B2C-A874-4FF9-A022-9E7EA1676FBB}" emma:medium="tactile" emma:mode="ink">
                <msink:context xmlns:msink="http://schemas.microsoft.com/ink/2010/main" type="inkWord" rotatedBoundingBox="5330,5036 7429,5049 7419,6700 5320,6687"/>
              </emma:interpretation>
            </emma:emma>
          </inkml:annotationXML>
          <inkml:trace contextRef="#ctx0" brushRef="#br0" timeOffset="67065.4713">994-1392 756 0,'-7'0'280'0,"7"0"-216"0,-4 3-20 0,0 0 92 16,8 1-84-16,0-1-12 15,3 1-24-15,13 3 28 16,3 0-20-16,35-7 32 16,12 3-32-16,38-6 32 15,4-1-32-15,47-6 20 16,-4 6-24-16,-4-3 16 16,-23 7-20-16,-1-3-8 15,-22 3-4-15,-8-7 12 16,-16 14-8-16,-23-14 60 15,-11 7-40-15,-20 0-36 16,-20 0 0-16,-14-7-344 16,-5 0 196-16</inkml:trace>
          <inkml:trace contextRef="#ctx0" brushRef="#br0" timeOffset="67575.7157">1703-1076 704 0,'-16'-10'264'0,"16"10"-208"0,-3-14-12 0,3 7 96 16,-8 4-84-16,-4-4 40 15,-3 0-56-15,-16-3-16 16,4 3-12-16,-20 3 16 15,1 1-16-15,-12 6 24 16,15 8-24-16,-11 16-20 16,11 8 0-16,-3 16 4 15,19 4 4-15,0 4-20 16,15-8 12-16,12-9 20 16,0-11-4-16,19-11 24 15,8-6-20-15,20-21 12 16,3 0-12-16,4-20-120 15,-3-1 56-15,-1-20-24 16,0 7 48-16,-11-11-12 16,-4 4 24-16,-16 0 8 15,1 6 8-15,-5 1 44 16,-3 14-24-16,-12 6 132 16,8 11-84-16,-16 10 4 15,0 10-44-15,-4 21-16 16,5 0-8-16,-13 21 12 15,9 10-8-15,3-1 32 16,0-5-24-16,8-5-216 16,-4-10 108-16,0-13-572 15,8-7 368-15</inkml:trace>
          <inkml:trace contextRef="#ctx0" brushRef="#br0" timeOffset="68103.1197">1753-797 820 0,'0'3'304'0,"0"-3"-236"0,8 0-20 0,0 0 44 16,3 7-60-16,16 0 24 15,4-7-36-15,20 0-336 16,3 7 172-16</inkml:trace>
          <inkml:trace contextRef="#ctx0" brushRef="#br0" timeOffset="68015.326">1862-1152 704 0,'19'0'264'0,"-19"0"-208"0,27-3-12 0,-23 3 88 15,11 3-80-15,-3 1 8 16,0 3-40-16,3 3-4 16,4 7-8-16,1 4 28 15,-1 3-20-15,-11 7 12 16,4 0-16-16,-12 3 36 15,0 1-24-15,-20-1 12 16,1 1-20-16,-16-4 8 16,8-4-12-16,-12 4 0 15,8-10-4-15,-4 6 12 16,12-6-12-16,0-4 32 16,11-3-24-16,1 0-24 15,11-4 4 1,11-3 28-16,5 0-16 0,11-7 36 15,8 7-28-15,3-14-100 16,5 7 40-16,-8-4-236 16,-4 4 156-16,-12 0-420 15,-3 4 304-15</inkml:trace>
          <inkml:trace contextRef="#ctx0" brushRef="#br0" timeOffset="68460.5247">2849-1097 956 0,'-4'14'352'0,"4"-14"-272"0,31 0-24 0,-4 0 4 16,-8 0-44-16,24 0-268 15,-1 0 136-15</inkml:trace>
          <inkml:trace contextRef="#ctx0" brushRef="#br0" timeOffset="68315.508">2876-1241 840 0,'0'-34'312'0,"0"34"-244"0,11-7-16 15,-7 7 120 1,4 7-104-16,8-7 8 15,7 0-48-15,8 0 0 16,0 0-16-16,11 0-148 16,-7 3 72-16</inkml:trace>
          <inkml:trace contextRef="#ctx0" brushRef="#br0" timeOffset="65939.9761">1606-1761 572 0,'12'-10'208'0,"-5"13"-160"0,-7 1-12 0,4-4 128 15,0 0-96-15,0-4 80 16,4 4-88-16,-8-6 40 16,8 2-60-16,-8-10 40 15,7 4-44-15,-3-7 16 16,4 7-32-16,-8-11 16 15,4 7-20-15,-8-10 20 16,-4 3-24-16,-11-6-12 16,-1 6-4-16,-14 1 4 15,7 6 0-15,-20 10-36 16,4 11 20-16,-3 14-20 16,11 3 20-16,0 4-16 15,12 6 16-15,8-7-8 16,11 1 12-16,12-11 16 0,7 0 0 0,12-13 16 15,8-1-12 1,0-10 16 0,3 7-16-16,9-13-4 0,-8-5 0 0,-8-9-4 15,0-1 0-15,0-16 0 16,-8 2 0-16,-4-16 8 16,-3 6-4-16,-5-3-12 15,-3 10 4-15,-8 4-4 16,8 14 0-16,-12 3 0 15,4 10 0-15,-4 7-20 16,8 7 16-16,-8 14 32 16,4 10-12-16,-12 27-16 15,8 4 0-15,-7 14 20 16,3 4-4-16,-3-8 16 16,3-7-16-16,-8-6-12 15,9-11 0-15,-9-10 40 16,8-7-24-16,4-6 44 15,4-1-32-15,-7-14-224 16,7 1 108-16,7-11-504 16,1 3 332-16</inkml:trace>
          <inkml:trace contextRef="#ctx0" brushRef="#br0" timeOffset="66587.5454">1974-2132 632 0,'-4'-21'236'0,"4"21"-184"0,-8-17-16 16,8 10 132-1,0 7-100-15,-8 0 24 16,8 0-52-16,0 24-44 16,8 7 0-16,-8 17 8 15,4 4 0-15,8-1-4 16,-5 1 4-16,9-7 28 15,-8-4-16-15,7-10 64 16,-3-7-44-16,-4-7 56 0,3-3-56 0,5-10 44 16,-1-1-44-16,1-13 16 15,-1 3-32-15,4-21 8 16,5 4-16-16,-1-31-8 16,0 10 0-16,0-17 12 15,-3 7-8-15,-5 4-4 16,-3 13 0-16,-4 0-16 15,-1 14 8-15,-3 7-60 16,0 3 36-16,0 7-244 16,0 7 152-16,0 7-620 15,0 7 412-15</inkml:trace>
        </inkml:traceGroup>
        <inkml:traceGroup>
          <inkml:annotationXML>
            <emma:emma xmlns:emma="http://www.w3.org/2003/04/emma" version="1.0">
              <emma:interpretation id="{4A2D5BB4-B70F-4A45-B63D-F4E463DADB06}" emma:medium="tactile" emma:mode="ink">
                <msink:context xmlns:msink="http://schemas.microsoft.com/ink/2010/main" type="inkWord" rotatedBoundingBox="8169,5589 10462,5602 10456,6517 8163,6503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69034.9607">3863-1189 996 0,'-16'-7'368'0,"16"7"-284"0,-19 0-24 0,11 0 160 15,8 0-132-15,0 0-16 16,8 0-48-16,8 0-28 16,7 3 0-16,8 4 48 15,0 0-24-15,4 0-28 16,-1 0 4-16,5-4-424 15,4 7 236-15</inkml:trace>
          <inkml:trace contextRef="#ctx0" brushRef="#br0" timeOffset="69574.5757">4602-1630 892 0,'-7'-14'332'0,"7"14"-260"0,27-10-20 0,-12 0-24 15,-3 10-28-15,19-11 0 16,11 8 0-16,9-4 0 16,11 7 0-16,3-3-12 15,-14 3 8-15,3 0 4 16,-11 3 0-16,-13 1 76 15,-6-1-40-15,-13 0 68 16,1 1-64-16,-12 3-8 16,-4 6-20-16,-11 15-20 15,-5 6 4-15,-7 18 4 16,4 3 0-16,-20 7 8 16,5-3-4-16,-9 2-4 15,1-5 4-15,3 5 20 16,1-2-12-16,7-7-12 15,-4-4-4-15,8-10 20 16,12-4-8-16,-8-10 40 16,19-7-24-16,-4-10-32 15,8 7 4-15,12-11 0 16,4 4 4-16,7 0 8 16,4 0-4-16,4 0-12 0,0 3 4 15,4-3 40 1,4 0-24-16,-8 3 8 0,0-3-12 15,-3-10-60-15,3 6 28 0,-12-10-228 16,-3 0 140-16,-4-10-488 16,-1 3 332-16</inkml:trace>
          <inkml:trace contextRef="#ctx0" brushRef="#br0" timeOffset="69727.53">4614-1183 904 0,'-19'-13'332'0,"19"13"-256"0,-4-4-24 0,4 1 140 16,7 6-116-16,5-3-28 15,-4 4-32-15,31-8 0 16,-1 4-8-16</inkml:trace>
          <inkml:trace contextRef="#ctx0" brushRef="#br0" timeOffset="70412.0057">5775-1681 832 0,'-4'-18'308'0,"4"18"-240"0,20-7-20 0,-12 4 64 16,7 3-72-16,4-3 28 15,5-1-40-15,10-3-28 16,1 7 0-16,8-3 36 16,-4 6-24-16,-5 1-8 15,1-1-8-15,-12-3 20 16,-7 4-8-16,-24-1 32 16,8 0-24-16,-23 1-12 15,0 3-8-15,-4 0-48 16,3 0 24-16,-3 6-12 15,12 4 24-15,-8 18 0 16,11 3 8-16,-3 17 0 16,3 0 0-16,-4 3-12 15,9-6 12-15,-5-4 4 16,8-7 4-16,-7-3 8 16,7-7-4-16,-4-7 16 15,4-3-12-15,-8 0 32 16,9-8-24-16,-9-6 4 15,8 4-12-15,-11-5-104 16,7 8 52-16,-8-14 12 16,5 11 16-16,-9-11 8 15,5 6 0-15,-1-6 24 16,9 4-8-16,-9-1 68 16,9 1-44-16,-9-4 32 15,8 0-36-15,-3 0 16 0,7 3-24 0,0-3 8 16,4 4-16-16,12-1 12 15,3 1-16 1,12 2 4-16,4 1-4 16,12 0 4-16,-5 4-8 0,9 2 24 15,-5 1-16-15,5-7-4 16,-5 0-4-16,-11-4 40 16,-7 1-24-16,-13-8 68 15,5 1-48-15,-24-4 0 16,8 3-24-16,-4-6-460 15,8 7 240-15</inkml:trace>
        </inkml:traceGroup>
        <inkml:traceGroup>
          <inkml:annotationXML>
            <emma:emma xmlns:emma="http://www.w3.org/2003/04/emma" version="1.0">
              <emma:interpretation id="{72D18487-3A5B-4CA7-B8F9-9A47C9614A39}" emma:medium="tactile" emma:mode="ink">
                <msink:context xmlns:msink="http://schemas.microsoft.com/ink/2010/main" type="inkWord" rotatedBoundingBox="11457,6643 11515,6643 11514,6748 11457,6748"/>
              </emma:interpretation>
            </emma:emma>
          </inkml:annotationXML>
          <inkml:trace contextRef="#ctx0" brushRef="#br0" timeOffset="77067.6612">7169-684 652 0,'-8'31'244'0,"-3"-17"-192"0,-5 14-12 16,4-15 24 0,1 5-44-16</inkml:trace>
        </inkml:traceGroup>
        <inkml:traceGroup>
          <inkml:annotationXML>
            <emma:emma xmlns:emma="http://www.w3.org/2003/04/emma" version="1.0">
              <emma:interpretation id="{EAFC98D0-9A53-472F-AE6B-F645BA2A460E}" emma:medium="tactile" emma:mode="ink">
                <msink:context xmlns:msink="http://schemas.microsoft.com/ink/2010/main" type="inkWord" rotatedBoundingBox="12564,5399 15003,5414 14996,6478 12558,6463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78688.8211">9298-1392 788 0,'-23'-31'292'0,"23"31"-228"0,8-7-16 15,-1 3 108 1,-7 8-96-16,8-4 20 15,8 7-48-15,7 3 12 16,0-3-24-16,12 3 16 16,-8 4-20-16</inkml:trace>
          <inkml:trace contextRef="#ctx0" brushRef="#br0" timeOffset="78521.806">9375-1609 820 0,'0'-31'304'0,"0"31"-236"0,8-14-20 0,4 7 28 16,-8 7-52-16,15 4-12 15,-7 6-4-15,3 11-8 16,1 3 0-16,-5 14 0 16,5 3 0-16,-16 7 32 15,0-3-16-15,-12 3 40 16,4-10-32-16,-19 0 32 15,8-7-32-15,-8-11-4 16,7 1-12-16,-11-11 12 16,16 0-12-16,0-3-48 15,11 0 24-15,8-7-8 16,3 4 16-16,13-4-20 16,3 3 16-16,8-6-40 15,-4 3 32-15,-4-7-276 16,4 7 164-16</inkml:trace>
          <inkml:trace contextRef="#ctx0" brushRef="#br0" timeOffset="79031.9984">9844-1836 716 0,'4'-11'264'0,"-4"11"-204"0,15 11-16 0,-7-1 64 15,4 4-68-15,3 20 8 16,1 7-28-16,-5 32 24 16,1 2-28-16,-12 15 20 15,0-4-20-15,-12 3 44 16,1-9-32-16,-20 2 48 16,0-6-44-16,-20-7 48 15,9-11-48-15,-13-17 28 16,13-6-32-16,-8-18-280 15,19-7 136-15</inkml:trace>
          <inkml:trace contextRef="#ctx0" brushRef="#br0" timeOffset="79584.7307">10351-1207 728 0,'4'0'268'0,"-4"0"-208"0,39 0-16 0,-16 0 160 16,0 4-120-1,16-4 36-15,-4 0-72 0,-1-4-80 16,-3 4 12-16,8 0-616 15,-4 4 344-15</inkml:trace>
          <inkml:trace contextRef="#ctx0" brushRef="#br0" timeOffset="79379.6582">10448-1413 676 0,'-16'-7'248'0,"16"7"-192"0,-7-3-16 0,3-1 180 16,8 8-128-16,-4-8 80 16,7 4-104-16,5-7 0 15,7 4-44-15,8-7 24 16,0 6-32-16,4-3 40 16,0 7-32-16,0 4-200 15,-4 3 96-15</inkml:trace>
          <inkml:trace contextRef="#ctx0" brushRef="#br0" timeOffset="77664.6266">8222-1774 996 0,'-4'-7'368'0,"4"7"-284"0,15 0-24 0,-7 0 0 16,4 0-44-16,19-4 20 15,0 4-20-15,15-3 0 16,5 3-8-16,7 0 4 16,-4 7-8-16,-4-4 24 15,-7 1-16-15,-12 2 32 16,-8-6-28-16,-15 4-4 15,-4 3-8-15,-16-7-120 16,-4 7 64-16,-15-4-4 16,0 7 32-16,-7 25-20 15,3 3 28-15,-4 24-56 16,16 0 40-16,-4 6-88 16,4-9 64-16,3-7 20 15,5-11 20-15,-5-7 52 16,9-6-24-16,-9-8 8 15,5-2-12-15,-4-12 28 16,-1 1-20-16,1-7 92 0,7 4-60 0,1-4 76 16,3 3-72-16,8 1-36 15,4 6-12-15,15-3 32 16,8 3-24-16,16 1 88 16,-4-1-56-16,7 0-40 15,0 1-4-15,-3-5-224 16,0 1 124-16,-16-7-288 15,-4 4 220-15</inkml:trace>
          <inkml:trace contextRef="#ctx0" brushRef="#br0" timeOffset="78176.7493">9356-1902 612 0,'-12'-10'228'0,"12"10"-180"0,-11-7-12 0,7 4 160 15,4 6-116-15,-12-6 44 16,5 3-72-16,-13 0 8 16,1 7-40-16,-12 10-8 15,4 7-8-15,-12 14 12 16,4 0-8-16,4 34 4 16,4 3-4-16,8 15-8 15,11-4 4-15,8-7 28 16,12-14-16-16,7-6 40 15,4-4-32-15,8-14-56 16,-4-6 16-16</inkml:trace>
        </inkml:traceGroup>
        <inkml:traceGroup>
          <inkml:annotationXML>
            <emma:emma xmlns:emma="http://www.w3.org/2003/04/emma" version="1.0">
              <emma:interpretation id="{1805F873-4548-4CD3-B6F0-3CB59553D006}" emma:medium="tactile" emma:mode="ink">
                <msink:context xmlns:msink="http://schemas.microsoft.com/ink/2010/main" type="inkWord" rotatedBoundingBox="15496,5148 19697,5173 19688,6683 15487,6657"/>
              </emma:interpretation>
            </emma:emma>
          </inkml:annotationXML>
          <inkml:trace contextRef="#ctx0" brushRef="#br0" timeOffset="83761.9647">13258-1300 736 0,'-23'0'272'0,"23"0"-208"0,-12-6-20 16,8 2 160-1,8 8-120-15,4-4 20 16,4 0-64-16,23 0-16 15,3 3-16-15,32-6 28 0,0 3-20 0,38-4 4 16,4 1-12-16,16-4 28 31,-12-7-20-31,4 7 12 0,-15 4-16 16,-5-11-68-16,-22 14 28 0,-28-7-76 16,-15 0 60-16,-20 7-212 15,-15 0 144-15</inkml:trace>
          <inkml:trace contextRef="#ctx0" brushRef="#br0" timeOffset="84206.4458">13711-1103 580 0,'-31'-7'216'0,"31"7"-168"0,-23-4-12 0,11 1 144 16,5 6-104-16,-17-3 32 16,5 4-64-16,-16 6-8 15,8 4-24-15,-12 13 36 16,4 4-24-16,1 7-4 16,7 3-12-16,15-3 12 15,8 0-12-15,23-14 40 16,1-3-24-16,7-14 32 15,0 0-32-15,4-14 20 16,-4-4-24-16,0-16-80 16,-4 3 32-16,-3-21-80 0,-5 7 64 15,-7-13-16 1,0 6 36-16,-8-7 24 0,0 14 0 0,-4 1 36 16,0 9-20-1,-4 11-4-15,4 13-8 0,-7 18 4 16,7 10-4-16,-4 28 8 15,4 6-8 1,-4 15 40-16,8-1-20 0,-7-7 40 16,3-6-36-16</inkml:trace>
          <inkml:trace contextRef="#ctx0" brushRef="#br0" timeOffset="83414.6272">13781-1750 520 0,'11'-4'192'0,"-11"4"-152"0,16-7-8 0,-12 7 104 16,3 0-80-16,5-10 104 16,4 7-96-16,-5-8 32 15,5 8-56-15,-9-7 12 16,5 3-32-16,-12-7 16 16,0 7-20-16,-19-10 8 15,3 6-12-15,-19 5-44 16,1-1 20-16,-13 14-8 15,8-1 12-15,1 5 0 16,7 3 0-16,4 6 16 16,11 4-4-16,8-10-4 15,8 3 4-15,20-13 40 16,7-1-24-16,19-10 16 16,1 0-20-16,7-10-52 15,0 3 20-15,-7-6-68 16,-1 3 48-16,-15-14 24 15,-12 3 12-15,-7-20 0 16,0 7 4-16,-12-14-4 0,-8 10 0 0,-4 0 44 16,1 14-24-16,-9 21-20 15,5 10 0-15,-5 27 16 16,5 15-8-16,-4 13 4 16,15 0-4-16,-12 7 36 15,8-4-20-15,1 1 48 16,3-4-40-16,-4 0-24 15,8-7-8-15</inkml:trace>
          <inkml:trace contextRef="#ctx0" brushRef="#br0" timeOffset="84717.0419">13684-869 852 0,'12'-7'316'0,"-12"7"-248"0,69-14-16 0,-26 4-20 16,7 3-28-16,20-4-48 15,-4 5 28-15</inkml:trace>
          <inkml:trace contextRef="#ctx0" brushRef="#br0" timeOffset="84571.3321">13831-1103 652 0,'12'-28'244'0,"-12"28"-192"0,19-14-12 15,-7 14 144 1,-1 0-108-16,5-7 16 16,3 7-56-16,4 4-44 15,1-1 4-15,-1 11-8 16,0 0 4-16,-4 3 0 15,-3 0 0-15,-5 11 24 16,-7 3-8-16,-8 7 32 16,4-1-24-16,-23 5 32 15,8-4-32-15,-12-7-24 16,-4 0 4-16,-4-7 44 0,8 0-20 16,-4-7-44-1,8 0 12-15,3-3 36 0,12 3-12 0,12-10 0 16,8 7-8-16,15-4 48 15,4-7-28-15,8 1-116 16,-1-1 48-16,-7-6-328 16,0 3 208-16</inkml:trace>
          <inkml:trace contextRef="#ctx0" brushRef="#br0" timeOffset="85156.154">14725-1709 756 0,'0'-14'280'0,"0"14"-216"0,4-10-20 0,-4 3 128 15,4 7-104-15,-4 0-36 16,4 0-24-16,-4 24-16 16,4 0 0-16,0 35 32 15,0 3-12-15,3 13 4 16,1 1-8-16,11-7-8 16,-3-14 4-16,-1 3 4 15,1-13-4-15,3-10 60 16,1-8-36-16,-5-17 96 15,4-3-72-15,1-24 40 16,-1 3-56-16,12-24 24 16,0 1-32-16,12-32 0 15,-1 0-16-15,1-24-8 16,-4 17 0-16,-5 4-16 16,-3 20 8-16,-4 8-4 15,-3 13 0-15,-5 3-20 16,0 11 16-16,-7 3-12 15,0 11 12-15</inkml:trace>
          <inkml:trace contextRef="#ctx0" brushRef="#br0" timeOffset="80556.4852">11199-1269 372 0,'-12'-13'140'0,"12"13"-112"0,-15-4-4 0,11 1 180 15,-4 3-116-15,0-4 148 16,4 1-132-16,1-1 76 16,3 4-100-16,3-3 0 15,1 6-48-15,12-3 32 16,-5 7-36-16,9-3 12 16,-1 3-24-16,20-7 8 15,-12 0-12-15,8 0 56 16,-4 0-40-16,-4 0-108 15,-8 0 40-15,1 0-240 16,-13 0 156-16</inkml:trace>
          <inkml:trace contextRef="#ctx0" brushRef="#br0" timeOffset="81703.3532">11837-1403 736 0,'-3'-10'272'0,"3"10"-208"0,11 0-20 0,5-7 72 15,3 10-72-15,31-6 36 16,8 3-48-16,28-7 36 16,-5 0-40-16,23-3 20 15,-7 7-28-15,12-4 16 16,-9 3-20-16,-15-3 8 15,-7 7-12-15,-24-3 28 16,-8 3-24-16,-22 0-12 16,-9 7-8-16,-15 0-348 15,0 0 192-15</inkml:trace>
          <inkml:trace contextRef="#ctx0" brushRef="#br0" timeOffset="82472.3348">12124-969 892 0,'-4'0'332'0,"4"0"-260"0,39-7-20 16,-16 3 96-1,0 1-92-15,16-4 32 16,4 0-52-16,7-3 56 16,0 3-52-16,8-7-404 15,4 7 196-15</inkml:trace>
          <inkml:trace contextRef="#ctx0" brushRef="#br0" timeOffset="82258.7777">12143-1248 652 0,'8'-10'244'0,"-8"10"-192"0,12-4-12 0,-5 1 68 15,5 3-68-15,11-4 36 16,4 1-44-16,8-4-8 15,0 7-16-15,4-3-8 16,-1 3 4-16,1-4 12 16,0 8-8-16,-12-4-4 15,4 0 0-15,-16 0 12 16,-3 3-8-16,-8-3 60 16,-4 4-40-16,-8-4 8 15,4 6-24-15,-3 1-32 16,-1 4 8-16,-12 2 4 15,5 5 8-15,-8 9 8 16,3 4-4-16,-11 14 8 16,8 3-8-16,-16 7-4 15,5-3 4-15,-9-4 40 16,8-7-24-16,0-6 36 16,12-8-32-16,0-6-4 15,11-1-12-15,5-6 12 16,7-4-12-16,7 4-12 0,5-7 0 15,7-3 12-15,8 2-4 16,0-2 8-16,1 6-8 0,-1-3 8 16,0-3-8-16,-4-1-12 15,0 0 4-15,0-3 12 16,1 0-4-16,-5-3 40 16,0 0-20-16,-3-1-68 15,3-3 24-15</inkml:trace>
          <inkml:trace contextRef="#ctx0" brushRef="#br0" timeOffset="81420.5842">12360-1909 580 0,'0'-10'216'0,"0"10"-168"0,8-7-12 16,-8 4 164-1,0 6-116-15,0 1 0 16,0 3-52-16,-8 13-12 16,8 4-12-16,0 7-8 15,-8 0 4-15,1 17 12 0,7-3-8 0,-4 10-4 16,4-3 0-16,-8-4-252 15,0-7 136-15</inkml:trace>
        </inkml:traceGroup>
      </inkml:traceGroup>
    </inkml:traceGroup>
    <inkml:traceGroup>
      <inkml:annotationXML>
        <emma:emma xmlns:emma="http://www.w3.org/2003/04/emma" version="1.0">
          <emma:interpretation id="{25F16934-BB79-4A54-AE35-8FD88248A5F9}" emma:medium="tactile" emma:mode="ink">
            <msink:context xmlns:msink="http://schemas.microsoft.com/ink/2010/main" type="paragraph" rotatedBoundingBox="4194,7146 25006,6647 25053,8604 4240,910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F768DC2-585D-424F-8F26-99C622F16B98}" emma:medium="tactile" emma:mode="ink">
              <msink:context xmlns:msink="http://schemas.microsoft.com/ink/2010/main" type="line" rotatedBoundingBox="4194,7146 25006,6647 25053,8604 4240,9103"/>
            </emma:interpretation>
          </emma:emma>
        </inkml:annotationXML>
        <inkml:traceGroup>
          <inkml:annotationXML>
            <emma:emma xmlns:emma="http://www.w3.org/2003/04/emma" version="1.0">
              <emma:interpretation id="{88DFF949-B739-45F7-AD6C-9968C05C2630}" emma:medium="tactile" emma:mode="ink">
                <msink:context xmlns:msink="http://schemas.microsoft.com/ink/2010/main" type="inkWord" rotatedBoundingBox="4197,7305 5938,7263 5961,8230 4220,8272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34521.3933">456-2 300 0,'-15'-7'112'0,"15"7"-88"0,-19 7-8 16,7 0 40 0,4 3-36-16,-7 14 44 15,3 7-36-15,0 21 4 16,1 6-20-16,11 14-24 15,0-6 4-15,0-4-76 16,0-11 48-16,0-3-4 0,-4-10 24 16,-8-3 48-1,-3-4-20-15,-8-4 8 0,3-6-12 0,-15-7 4 16,4-1-8 0,-11-13-12-16,11 0 4 0,-4 0 20 15,8 0-8-15,0 0 112 16,11 4-68-16,-3 3 84 15,11 3-76-15,1 4 4 16,7 3-40-16,3 4 56 16,5-1-44-16,8-2 28 15,7-1-36-15,12-7 36 16,3-3-36-16,9 0-4 16,-1 0-16-16,1-4-8 15,-8 4 4-15,-1-14-216 16,-3 4 116-16</inkml:trace>
          <inkml:trace contextRef="#ctx0" brushRef="#br0" timeOffset="134130.9993">-120-16 436 0,'-12'0'160'0,"4"0"-124"0,8-7-8 0,-8 7 148 16,8 7-100-16,0-7 52 15,8 3-80-15,0-3 0 16,11 4-28-16,12-4 4 15,12 3-12-15,27-3-8 16,-5 4 0-16,13-1 4 16,-5 4-4-16,-7-4 24 15,-8 4-16-15,-7-3-12 16,-13 3-4-16,-11-4-40 16,-3 4 24-16,-13-4-240 15,1 1 144-15</inkml:trace>
          <inkml:trace contextRef="#ctx0" brushRef="#br0" timeOffset="134821.9022">1130 15 612 0,'-4'-24'228'0,"4"24"-180"0,-4-7-12 16,-4 4 52 0,5-1-56-16,-13-3-28 15,4 4-8-15,-15-1 8 0,0 8 0 0,-11 6 60 16,-1 0-36-16,-8 28 40 16,1 0-36-16,0 38 8 15,15-4-24-15,-4 11-8 16,19-4-4-1,5 0 12-15,11-10-8 0,11-4 16 16,16-3-16-16,0-17-116 16,4-7 56-16</inkml:trace>
          <inkml:trace contextRef="#ctx0" brushRef="#br0" timeOffset="135336.0434">963 569 612 0,'-11'-7'228'0,"11"7"-180"0,-4 7-12 0,8-7 168 15,4 0-120-15,3 7 8 16,9 0-52-16,-5-7-20 16,12 3-12-16,0-6-244 15,0 3 128-15</inkml:trace>
          <inkml:trace contextRef="#ctx0" brushRef="#br0" timeOffset="135177.5751">1083 204 488 0,'-7'-27'180'0,"7"27"-140"0,7-14-12 16,1 7 84-1,0 7-68-15,-4-3 36 16,7 3-48-16,1 6-36 16,4 5 0-16,-1 9 8 15,4 8 0-15,-7 6 8 16,-4 1-8-16,-4 10-12 15,-8-4 4-15,-12 0 28 16,1-3-12-16,-12-4-4 16,7 4-4-16,-7-10 12 15,8-4-8-15,-4-4 16 0,7 5-16 16,5-8 16 0,7-3-16-16,8-4 32 0,7 4-24 15,9-8-92-15,-1 5 40 0,0-8-192 16,1 1 128-16</inkml:trace>
          <inkml:trace contextRef="#ctx0" brushRef="#br0" timeOffset="135647.0061">1486 146 664 0,'12'-14'244'0,"-12"14"-188"0,27-4-16 0,-16 11 144 16,5 4-108-16,-8 20-4 15,11 7-44-15,-11 17-28 16,7 3-4-16,-15 7 20 16,0-3-8-16,-15 4-12 15,-1-8 0-15,-19 15 4 16,-7-12 0-16,-5-2 8 16,13-11-4-16,-9-10-268 15,12-7 148-15,4-17-424 16,11-7 304-16</inkml:trace>
        </inkml:traceGroup>
        <inkml:traceGroup>
          <inkml:annotationXML>
            <emma:emma xmlns:emma="http://www.w3.org/2003/04/emma" version="1.0">
              <emma:interpretation id="{A4ED8A4E-CF01-4DCC-A6B4-1C74C45853B6}" emma:medium="tactile" emma:mode="ink">
                <msink:context xmlns:msink="http://schemas.microsoft.com/ink/2010/main" type="inkWord" rotatedBoundingBox="6587,7804 6942,7795 6947,7987 6591,7996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36232.2874">2280 504 520 0,'-8'0'192'0,"8"0"-152"0,-8-7-8 0,4 3 168 16,4 8-116-16,-4-4 88 15,8 0-100-15,-4 0 24 16,8 3-56-16,4-6 20 15,7 3-32-15,8-7-8 16,4 3-12-16,4-3-8 16,4 7 4-16,-1-6 4 15,1 6-4-15,-8-4-136 16,-4 8 76-16,-11-4-308 16,-1 6 204-16</inkml:trace>
          <inkml:trace contextRef="#ctx0" brushRef="#br0" timeOffset="136459.6813">2245 638 768 0,'4'3'284'0,"-4"-3"-220"0,0 4-20 0,7-4 56 15,5 3-64-15,4-3 4 16,7 0-24-16,8 0-20 15,4 0 0-15,-4 0 20 16,0 4-8-16,-4-1-172 16,-4 0 92-16,-12-3-140 15,-3 4 120-15</inkml:trace>
        </inkml:traceGroup>
        <inkml:traceGroup>
          <inkml:annotationXML>
            <emma:emma xmlns:emma="http://www.w3.org/2003/04/emma" version="1.0">
              <emma:interpretation id="{CAF3AE87-EBB9-40FC-860B-98F30D68AA5D}" emma:medium="tactile" emma:mode="ink">
                <msink:context xmlns:msink="http://schemas.microsoft.com/ink/2010/main" type="inkWord" rotatedBoundingBox="7651,7148 10144,7088 10184,8786 7692,8846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39235.4089">4107 77 300 0,'15'-28'112'0,"-7"25"-88"15,8-21-8-15,-13 20 64 16,5-3-48-16,0 1 48 16,4-8-44-16,-9 4 68 15,5-4-56-15,-8 0 28 16,4 4-44-16,-12-11 16 16,4 11-28-16,-7-4-8 15,-1 4-8-15,-7-11 4 16,7 14-4-16,-15-10-12 15,4 10 4-15,-8-7 12 16,4 7-4-16,-4-3 8 16,4 10-8-16,-20 7-4 0,12 3 4 0,-3 14 28 15,7-3-16-15,-4 10 48 16,16 0-36-16,-1 0 4 16,20 7-20-16,8-7 12 15,4-4-16-15,15-10 4 16,11 8-4-16,-3-19 4 15,4 1-8-15,0-14-12 16,-5 1 4-16,-3-12-24 16,-3 5 16-16,-1-5-40 15,-8 1 32-15,-7-7-20 16,-1-3 24-16,-7 6 0 16,0 4 8-16,-4 3 68 15,0 7-32-15,-4 7 84 16,4 7-60-16,-4 7 8 15,8 10-36-15,-4 0-12 16,4 0-8-16,-4 7 20 16,0 0-12-16,-4 0 4 15,4-7-8-15,-4 3-84 16,0 1 40-16,0 0-296 16,4-4 188-16</inkml:trace>
          <inkml:trace contextRef="#ctx0" brushRef="#br0" timeOffset="139496.5777">4258 325 592 0,'-12'0'220'0,"12"0"-172"0,16 3-12 0,-1-3 100 15,5 0-80-15,10 0 76 16,1 0-76-16,8-7-12 16,4 4-28-16,-5-4-28 15,-7 7 4-15,-3-7-32 16,-1 7 24-16,-16 0-260 16,5 0 156-16</inkml:trace>
          <inkml:trace contextRef="#ctx0" brushRef="#br0" timeOffset="139719.4738">4459 42 624 0,'-8'-6'228'0,"8"6"-176"0,-11 20-16 16,7-9 36-1,4 9-48-15,-8 11 0 16,0 0-16-16,-7 17 28 0,7 0-20 0,-11 1 4 16,7-5-12-16,-15 1 4 15,12-7-8-15</inkml:trace>
          <inkml:trace contextRef="#ctx0" brushRef="#br0" timeOffset="140813.8695">3336 631 416 0,'0'0'152'0,"0"0"-116"0,-7 0-12 0,3 0 128 16,8 0-88-16,-4 0 80 16,0 0-84-16,0 0 84 15,0 0-84-15,0 0 76 16,0 0-76-16,0 0 48 16,0 0-64-16,0 0 40 15,0 0-48-15,7 0 68 16,1 3-56-16,15-3 20 15,5 0-40-15,33-7 28 16,5 4-32-16,39-7-4 16,-1 6-12-16,36-6-8 15,-13 6 4-15,17-13-4 16,-28 17 0-16,-8 0 16 16,-23 0-8-16,-11-7-20 15,-16 11 4-15,-12-4 20 16,-11 3-4-16,-11 1-4 15,-9 3 0-15,-15-4-216 16,0 4 116-16,-8 0-296 16,1 0 220-16</inkml:trace>
          <inkml:trace contextRef="#ctx0" brushRef="#br0" timeOffset="142075.0559">3711 1161 404 0,'-19'0'148'0,"19"0"-112"0,-20 7-12 16,9-7 152 0,7 3-100-16,-4-3 128 15,4 4-116-15,-4-4 80 16,8 3-100-16,0-3 36 15,4 0-60-15,8 0 28 16,3 0-40-16,9 0 8 16,3 0-24-16,8 0 0 15,3 3-8-15,1 1-16 16,0 3 4-16,-8-4 20 16,0 1-8-16,-8-4 4 0,0 3-4 15,-4-3 12-15,1 0-12 0,-9 0-12 16,5 0 0-1,-8 0 4-15,-1 0 0 0,-3-3-248 16,0 3 136-16,0 0-544 16,4 7 364-16</inkml:trace>
          <inkml:trace contextRef="#ctx0" brushRef="#br0" timeOffset="141651.2153">3746 937 560 0,'8'-14'208'0,"-8"14"-164"0,31-10-8 0,-24 3 32 16,13 7-44-16,-1-7 32 15,8 4-28-15,4-4 16 16,4 4-24-16,0-4 8 16,0 7-16-16,-1-4 12 15,5 8-16-15,-8-4 4 16,-4 3-4-16,-4 1 28 15,-3 2-20-15,-9-2 40 16,-3 3-32-16,-8 0-4 16,0 3-12-16,-8-3-16 15,5 3 4-15,-9 0 12 16,8 1-4-16,-8-1-4 16,9 4 4-16,-13 0-16 15,8-1 8-15,-7 8 4 16,3 0 0-16,-11-1 0 15,8 4 0-15,-16 0 0 0,11 1 0 16,-11 2 8-16,8-3-4 0,-8 4-12 16,8-4 4-16,-4 3-4 15,7 1 0-15,-3-4 16 16,4-3-4-16,-1-1 8 16,9-3-8-16,-5-3-20 15,9 0 8-15,-5-4 12 16,8 1 0-16,-4-4 16 15,8-1-12-15,-7-2-20 16,7 3 4-16,-8-4-4 16,8 4 4-16,-4-4 16 15,4 4-4-15,0-3-4 16,8-1 4-16,-1 1 4 16,5-1-4-16,0 1-4 15,-1-1 4-15,5-3 4 16,-1 3-4-16,5-3-4 15,3 0 4-15,0 0-16 16,4 0 8-16,0 0 28 16,4 0-12-16,-4 0-4 15,0 0-4-15,-7 0 4 16,3 0-4-16,-11 0-12 16,3 0 4-16,-7-3 20 0,0 3-8 15,-8-3-128-15,0 3 68 16,-4-4-256-16,4 1 172 15</inkml:trace>
          <inkml:trace contextRef="#ctx0" brushRef="#br0" timeOffset="143964.5283">5190 362 364 0,'-8'-6'132'0,"8"-1"-100"0,-8 0-12 0,4 0 104 15,4 7-72-15,0-7 84 16,-7-3-76-16,7 3 12 16,0 0-40-16,7-10 12 15,5 10-24-15,-4 0 16 16,3 0-20-16,5 7 0 15,3 0-8-15,8 21-8 16,4-4 4-16,8 21 4 16,0 0-4-16,3 6 8 15,1-2-8-15,-4 16-12 16,-1-10 4-16,-14 21 4 16,-5-17 0-16,-19 10-108 15,0-11 60-15,-27-6-24 16,7-7 44-16,-14-11-12 15,10-6 24-15,-14-17 16 16,11-4 4-16,-1-21 16 16,9 0-12-16,7-20 76 15,16 7-48-15,12-15 24 16,3 8-40-16,20-4 72 16,7 8-56-16,1-5-4 15,-1 4-20-15,-3-3 0 16,-1 7-8-16,-14-8 32 15,6 5-20-15,-10-8 32 0,-5 14-32 16,-11-7 20-16,7 7-20 16,-7 7-36-16,4 3 12 0,-9 11-184 15,5 3 104-15</inkml:trace>
        </inkml:traceGroup>
        <inkml:traceGroup>
          <inkml:annotationXML>
            <emma:emma xmlns:emma="http://www.w3.org/2003/04/emma" version="1.0">
              <emma:interpretation id="{22406148-17F4-44C3-8386-0BADA440DC90}" emma:medium="tactile" emma:mode="ink">
                <msink:context xmlns:msink="http://schemas.microsoft.com/ink/2010/main" type="inkWord" rotatedBoundingBox="10741,7208 13607,7140 13641,8530 10774,8599"/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48107.7064">6990 111 340 0,'11'-31'128'0,"1"24"-100"0,4-3-8 15,-13 3 168 1,5 4-108-16,0-11 100 16,4 11-104-16,-9-8 64 15,5 8-80-15,-8-4 12 0,0 7-40 0,-8 0-20 16,5 3-8-16,-21 4-24 15,5-3 12 1,-16-4 20-16,4 3-4 0,-11-6-4 16,3 3 0-1,-8-4-4-15,9 4 0 0,-1-3-12 16,12-1 8 0,0-3 12-16,11 7-4 0,-3 0-20 15,7 0 8-15,-3 11-24 16,3 9 20-16,-7 29-4 15,7 9 8-15,-11 28 0 16,11 4 0-16,-7 20 8 16,4-4 0-16,-5 15 8 15,5-11-4-15,-5-14 8 16,9-13-8-16,-5-21-4 16,12-11 4-16,-3-13 20 15,7-7-12-15,4-7 48 16,-1-10-32-16,9-4 12 15,3 4-24-15,9-7 20 16,3 3-24-16,8 4-12 16,3 0-4-16,-3-7-76 15,0 3 44-15,4-6-172 16,-1-1 116-16,13-10-404 16,-5 0 272-16</inkml:trace>
          <inkml:trace contextRef="#ctx0" brushRef="#br0" timeOffset="148650.2648">7276 679 404 0,'-35'7'148'0,"35"-7"-112"0,-11 7-12 0,3 3 188 15,8-3-120-15,0 7 52 16,12 3-84-16,11-7-4 16,0 1-32-16,24-11 4 15,-9 0-16-15,17-14 0 16,-9 7-4-16,0-10-8 16,1 3 4-16,-16-3 20 15,4 3-12-15,-16-10-4 16,0 10-4-16,-19-3 4 15,12 3-4-15,-31-3 8 16,19 3-8-16,-27 0-12 31,7 4 4-31,-19 7-4 0,9-1 0 0,-17 4 8 16,4 7 0-16,-18 7 32 16,14 3-16-16,-7 14 20 15,7 14-20-15,13 10 64 16,10 0-48-16,9 3 40 0,11-6-40 15,16-4 24-15,7-3-28 16,24-7 8-16,7-7-20 0,4-7 28 16,0-3-28-16,0-11 4 15,-11 4-12 1,-4-8-16-16,-8 1 4 0,-8-7-164 16,-4 4 92-16,1-4-268 15,-9 0 192-15,5-4-380 16,-5 4 300-16</inkml:trace>
          <inkml:trace contextRef="#ctx0" brushRef="#br0" timeOffset="148996.9055">7826 159 748 0,'-39'-10'276'0,"39"10"-216"0,-15 0-16 0,15-3 164 15,8 3-124 1,11-7 44-16,0 3-76 0,28-9 8 16,-1 9-40-16,8 1 8 15,-3 3-16-15,3-4 0 16,-15 8-4-16,-5-4-236 16,-6 7 124-16</inkml:trace>
          <inkml:trace contextRef="#ctx0" brushRef="#br0" timeOffset="149489.1212">8325-123 476 0,'-19'0'176'0,"19"0"-136"0,0-7-12 16,4 4 108-1,4 3-80-15,11-3 40 16,4-1-56-16,12 8 12 15,0 2-32-15,7 12 0 0,5 2-12 0,-4 11 4 16,-5 0-8 0,-7 10 24-16,-8 4-16 0,-11 0-4 15,7 0-4-15,-26-4 4 16,7-3-4-16,-20-11 16 16,1-3-12-16,-12-17 40 15,4 0-24-15,0-24 56 16,7-4-44-16,13-20 20 15,7 0-36-15,19-11-16 16,16 7-8-16,4-6-4 16,-1 13 0-16,5-7 52 15,-4 11-24-15,-8-1-28 16,3 15 4-16,-14 3-212 16,7 6 120-16</inkml:trace>
          <inkml:trace contextRef="#ctx0" brushRef="#br0" timeOffset="149863.8289">9096-109 384 0,'-8'-10'140'0,"8"10"-108"0,0-14-8 15,8 7 100 1,-1 7-72-16,-3-10 52 15,16 6-64-15,-5 1-4 16,-3 3-20-16,7 0 24 0,8 3-24 0,-7 11 20 16,-1 3-20-16,-11 7-24 15,3 0 0-15,-11 7 40 16,8 0-20-16,-20 4 80 16,-3-4-56-16,-12 7 48 15,7-7-48-15,-18-4 0 16,7 1-24-16,-8-8 12 15,12 1-16-15,4-4 24 16,11-3-20-16,12-4 40 16,8 4-28-16,19-4-24 15,4 1 0-15,8-1-28 16,-1 0 16-16,-3-6-240 16,-4-1 136-16</inkml:trace>
          <inkml:trace contextRef="#ctx0" brushRef="#br0" timeOffset="150001.6689">9080 128 644 0,'-19'-20'236'0,"19"20"-180"0,19-14-20 16,1 7 116 0,-1 7-92-16,8-7 44 15,8 7-60-15</inkml:trace>
        </inkml:traceGroup>
        <inkml:traceGroup>
          <inkml:annotationXML>
            <emma:emma xmlns:emma="http://www.w3.org/2003/04/emma" version="1.0">
              <emma:interpretation id="{9EAD783F-95CD-4B3D-9D14-DA6B6B09D84B}" emma:medium="tactile" emma:mode="ink">
                <msink:context xmlns:msink="http://schemas.microsoft.com/ink/2010/main" type="inkWord" rotatedBoundingBox="14224,8379 14677,8368 14678,8404 14225,8415"/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50660.1872">9914 1064 312 0,'-4'-6'112'0,"4"6"-84"0,-4-4-12 0,4 1 144 16,-4 6-92-16,0-3 96 15,0 0-96-15,-4 0 92 16,8 0-96-16,-3 0 96 16,3 4-96-16,-4-4 32 15,4 3-56-15,7-3 48 16,13 0-52-1,-1 0 28-15,8 7-36 0,12-7-44 16,-4 3 8-16,15-3 20 16,-3 0-8-16,7 0 0 15,-16 4 0-15,1-4 4 16,-8 3-4-16,-8-6 60 16,-3 3-36-16,-20-4-12 15,4 1-8-15,-8-7-264 16,-4 10 140-16,0-7-544 15,8 7 368-15</inkml:trace>
        </inkml:traceGroup>
        <inkml:traceGroup>
          <inkml:annotationXML>
            <emma:emma xmlns:emma="http://www.w3.org/2003/04/emma" version="1.0">
              <emma:interpretation id="{7FFE8482-ACD3-479B-ACD1-59EE17B406C8}" emma:medium="tactile" emma:mode="ink">
                <msink:context xmlns:msink="http://schemas.microsoft.com/ink/2010/main" type="inkWord" rotatedBoundingBox="15485,7803 16271,7784 16296,8814 15510,8833"/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52376.3728">11315 486 248 0,'-8'11'92'0,"8"-11"-72"0,-11 31-4 15,3-11 80 1,0 4-56-16,-7 21 88 15,3 0-72-15,-7 27 68 16,3-3-68-16,1 7 32 16,7-11-52-16,-4-3 16 15,5-10-32-15,-5-8 52 0,8-6-40 0,0-10 12 16,8-4-28-16,0-10-36 31,4-1 12-31</inkml:trace>
          <inkml:trace contextRef="#ctx0" brushRef="#br0" timeOffset="152218.775">11303 490 392 0,'-23'-4'148'0,"15"8"-116"0,1-8-8 16,3 4 108-1,8 0-76-15,3 0 48 16,9-7-60-16,19 1 4 16,3 6-32-16,20-4 8 15,0 8-12-15,8-4-8 0,-8 6 0 0,4-2 48 32,-11 3-28-32,-9-4 60 0,-7 4-48 0,-8 3 72 15,-8 4-60-15,-11-3 36 16,4 2-48-16,-24 8 8 15,8-11-28-15,-7 4 8 16,3-4-12-16,-4-10-112 16,5 7 52-16,-5-7-348 15,12 0 216-15</inkml:trace>
          <inkml:trace contextRef="#ctx0" brushRef="#br0" timeOffset="152798.095">11756 1144 488 0,'-8'6'180'0,"8"-6"-140"0,0 21-12 15,0-7 48 1,0 0-48-16,-3 6 24 16,3 4-32-16,-4 4 52 15,0 3-40-15,-4-4 56 16,8 1-52-16,-8-7 64 15,1 3-60-15,-1-11 8 16,4-2-28-16,0 3 32 16,4-8-28-16,4-6 48 15,4 4-40-15,3 3 4 16,1 0-24-16,3-1-8 0,5 1 0 0,-1-3 20 31,4-1-12-31,-3-3-12 0,3 4-4 0,-4-4-304 16,5 0 168-16,3-11-448 15,0 4 332 1</inkml:trace>
        </inkml:traceGroup>
        <inkml:traceGroup>
          <inkml:annotationXML>
            <emma:emma xmlns:emma="http://www.w3.org/2003/04/emma" version="1.0">
              <emma:interpretation id="{A16E4206-D7CD-43C2-AD0A-A22235A717F0}" emma:medium="tactile" emma:mode="ink">
                <msink:context xmlns:msink="http://schemas.microsoft.com/ink/2010/main" type="inkWord" rotatedBoundingBox="16720,7082 19892,7006 19931,8625 16758,8701"/>
              </emma:interpretation>
              <emma:one-of disjunction-type="recognition" id="oneOf16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53378.8589">12422 930 612 0,'-4'4'228'0,"4"-4"-180"0,19 10-12 0,-3-10 80 16,-1 3-72-16,20-3 16 15,4 0-36-15,11-3 32 16,5-4-32-16,3-7-24 15,-12 1 0-15,-3-5 16 16,-12 5-8-16,-4-5 32 16,-8 5-24-16,-11-11-4 15,0 3-8-15,-12-3 4 16,0 0-4-16,-8 3-4 16,-3 4 4-16,-1 3 20 15,5 4-12-15,-9-4-4 0,5 11-4 0,-8-1-16 16,7 4 8-16,-11 0 20 15,8 7-8-15,-12 0 68 16,11 7-44-16,-15 3-40 16,8 4 4-16,-11 3 24 15,14 7-12-15,-14 13 44 16,18-6-28-16,-3-3 4 16,11 13-16-16,-3-7 36 15,7-3-24-15,1-4-12 16,7-3-8-16,0-3 12 15,7-1-8-15,9-6-4 16,3-4 0-16,16-6 40 16,11-5-24-16,9 1 0 15,3-7-12-15,0 0 4 16,-4 4-8-16,-8-4-232 16,-3 0 124-16,-8-4-212 15,-4 1 180-15</inkml:trace>
          <inkml:trace contextRef="#ctx0" brushRef="#br0" timeOffset="155383.8799">12542 125 332 0,'-12'-3'120'0,"12"3"-92"0,0 0-8 0,0 0 132 16,0 0-88-16,4-4 72 15,8 4-80-15,3-3 100 16,5-1-84-16,3 1 32 15,8 3-60-15,-4 0-32 16,12 7-12-16,-12 0 16 16,4 3-8-16,-4 0-4 15,0 1 0-15,-15-5-104 16,3 1 56-16,-11-7-288 16,0 0 184-16</inkml:trace>
          <inkml:trace contextRef="#ctx0" brushRef="#br0" timeOffset="155604.1597">12708-30 364 0,'-7'0'132'0,"7"0"-100"0,0 4-12 0,-8-1 148 0,8 7-96 0,-8 4 76 16,4 7-84-16,-7 10-8 15,-1 3-36-15,-3 11-4 16,7 0-8-16,-11-1 4 16,11-6-8-16,-4-3 24 15,4-8-16-15,1-6-284 16,14-4 144-16</inkml:trace>
          <inkml:trace contextRef="#ctx0" brushRef="#br0" timeOffset="161004.0259">13614-44 384 0,'-7'0'140'0,"3"-3"-108"15,4-4-8-15,0 4 180 16,0 6-116-16,0-6 60 16,0 3-84-16,0-4 40 15,11 1-60-15,-3-4 32 16,-4 0-44-16,11-3-20 16,5 3-4-16,11-4-8 15,4 8 0-15,11-7 8 16,0 6-4-16,9 1-4 15,-5 3 4-15,-4 3-4 0,-11 4 0 16,-4 3 32-16,-11 1-16 0,-17 3 32 16,-3-1-32-1,-23 1 4-15,4 3-12 0,-20 1-24 16,12 2 8-16,-12-3 12 16,5 4 0-16,3-4-4 15,11 4 4-15,-3-7-60 16,11 3 32-16,1-3 12 15,11 3 8-15,0-7 4 16,0 4 0-16,11-4-28 16,5 4 16-16,7-4 12 15,4 1 4-15,0-4-4 16,4 3 4-16,-8-3-92 16,1 0 48-16,-5-7-408 15,0 3 248-15</inkml:trace>
          <inkml:trace contextRef="#ctx0" brushRef="#br0" timeOffset="161173.7716">13669 60 780 0,'-20'-4'288'0,"20"4"-224"0,4-7-20 15,4 4 24 1,3 3-48-16,16-7 24 15,4 4-24-15,20-4 0 0,-5 7-12 0</inkml:trace>
          <inkml:trace contextRef="#ctx0" brushRef="#br0" timeOffset="157073.2378">14501-37 528 0,'-4'-3'196'0,"4"3"-152"0,0 0-12 0,4 0 60 16,7 0-56-16,9 0 24 16,3 0-40-16,8 0 0 15,4 3-12-15,4-3-16 16,-1 0 4-16,5 0 12 16,-4 0-4-16,-5 0-12 15,-3 0 4-15,-11 0 20 16,-1 0-8-16,-11 0 48 15,-4 0-28-15,-8 0 28 16,4 0-28-16,-4 4 0 16,4-1-16-16,-4 1-16 15,8-1 0-15,-8 4 12 16,4 3-4-16,-8 4-12 16,4 3 4-16,-7 7 4 15,7 0 0-15,-12 18 0 16,9-1 0-16,-9 21 16 15,8-4-8-15,-7 11 4 16,3-7-4-16,-3 14 4 16,7 0-8-16,4 6 8 15,-3-3-8-15,3 4 8 0,4-14-8 0,0-4 8 16,0-10-8-16,-4-7-4 16,4-6 4-16,-8-1 4 15,8-7-4-15,-8 1 96 16,8-4-56-16,-11-4 0 15,3 1-28-15,-4-8 24 16,12-6-24-16,-15-7-180 16,11-7 88-16</inkml:trace>
          <inkml:trace contextRef="#ctx0" brushRef="#br0" timeOffset="161800.3536">13030-154 216 0,'-16'-13'80'0,"16"13"-60"0,-4 0-8 16,1-4 216-1,6 4-128-15,-3-3 36 16,0 3-80-16,0-4 20 15,4 4-44-15,0 0-8 16,4 7-16-16,4 0 4 0,-1 3-8 16,5 8 24-16,-1 2-16 0,8 8-4 15,-7 3-4-15,-1 10 4 16,5 4-4-16,-5 6-4 16,1-3 4-16,-9 4 12 15,1-11-8-15,-8-6 32 16,0-8-24-16,-8-9 12 15,1-5-16-15,-9-16 12 16,5-1-16-16,-1-23 24 16,4-1-20-16,8-20 24 15,4 7-24-15,12-11-20 16,3 8 0-16,20-12 4 16,-1 19 4-16,13-8 24 15,3 7-12-15,-8 0-4 16,-3 7-4-16,-8 0-68 15,-8 7 36-15,0 0-260 16,-8 7 156-16</inkml:trace>
          <inkml:trace contextRef="#ctx0" brushRef="#br0" timeOffset="636371.9499">15201 603 528 0,'-11'-3'196'0,"11"3"-152"0,-8 3-12 0,0-3 140 16,16 0-100-16,-8 0 60 15,12 0-76-15,-5 0 12 16,13 0-40-16,-1 0 0 15,1 4-16-15,7-4 0 16,-8 0-4-16,0 0 12 16,8 0-12-16,-7 0 16 15,-5 0-16-15,5 0-20 16,-9 0 4-16,-3 0-216 16,4 3 124-16</inkml:trace>
          <inkml:trace contextRef="#ctx0" brushRef="#br0" timeOffset="636063.2165">15209 469 572 0,'-8'0'208'0,"1"-3"-160"0,7 3-12 0,-4 0 92 16,8 0-76-16,-4-4 24 16,7 4-44-16,1-7 12 15,12 7-24-15,-1-3 36 16,0 3-32-16,1-4 12 16,7 4-20-16,0-3-8 15,4 0-4-15,4-4-4 16,-4 7 0-16,-4 0 16 15,0 7-8-15,0-7 16 16,-8 0-16-16,-7 0-92 16,3 0 48-16</inkml:trace>
        </inkml:traceGroup>
        <inkml:traceGroup>
          <inkml:annotationXML>
            <emma:emma xmlns:emma="http://www.w3.org/2003/04/emma" version="1.0">
              <emma:interpretation id="{131AFF9B-B4A6-415F-BCB7-5ECC9ABB46CD}" emma:medium="tactile" emma:mode="ink">
                <msink:context xmlns:msink="http://schemas.microsoft.com/ink/2010/main" type="inkWord" rotatedBoundingBox="20382,6950 23837,6867 23863,7954 20408,8037"/>
              </emma:interpretation>
              <emma:one-of disjunction-type="recognition" id="oneOf17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637402.1862">16870 149 780 0,'-12'-3'288'0,"12"3"-224"0,12 0-20 0,-4 0 40 16,3 0-56-16,13-4 24 15,6 4-32-15,5-7-8 16,0 4-8-16,0-4 20 16,-4 4-12-16,-4-8-32 15,-4 8 12-15,-7-4-156 16,-5 7 88-16</inkml:trace>
          <inkml:trace contextRef="#ctx0" brushRef="#br0" timeOffset="637595.5057">17102-19 560 0,'0'3'208'0,"0"-3"-164"16,-15 7-8-16,7 0 56 15,8 3-56-15,-8 11 32 16,4 3-40-16,-7 14 0 16,7-1-16-16,-8 5 20 15,8-4-20-15,-7-1-4 16,3-6-4-16</inkml:trace>
          <inkml:trace contextRef="#ctx0" brushRef="#br0" timeOffset="638216.5376">16084 483 540 0,'-12'0'200'0,"12"0"-156"0,-7-4-12 15,-1 1 132 1,16 6-96-16,-8-3 24 16,0 0-52-16,0 0 16 15,7 0-28-15,13 0 8 16,-1 4-20-16,20-4-8 15,15 3-4-15,12-3-16 0,7 4 8 0,36-8 20 16,-1-3-8 0,16 1 4-16,-8 2-4 0,-7-3-16 15,-20 7 4-15,-12-3 28 16,-11 3-12-16,-24-7 40 16,-7 7-28-16,-19-4 4 15,-8 8-16-15,-12-4-184 16,0 0 96-16</inkml:trace>
          <inkml:trace contextRef="#ctx0" brushRef="#br0" timeOffset="637290.7494">16599-78 508 0,'19'-17'188'0,"-19"17"-148"0,20-17-8 0,-13 6 72 16,5 4-64-16,4-6 52 15,-5 6-52-15,-11-7 16 16,8 7-36-16,-8-10 28 16,0 7-32-16,0-11 4 15,-8 7-12-15,-3-10 4 16,3 3-8-16,-12-3 8 16,9 7-8-16,-16-7-4 15,11 14 4-15,-3-1-4 16,0 11 0-16,-12 4 0 15,11 6 0-15,-15 11-12 16,8 3 8-16,-11 10 40 16,3 1-24-16,11 3-8 15,9 3-8-15,3-7-16 16,24 1 12-16,3-11 20 16,16 0-4-16,4-10-20 15,-4-1 4-15,4-13-32 0,4 0 24 16,-12-6-28-1,4-1 24-15,-4-7 0 0,0 4 12 0,-8-15 32 16,1 8-12-16,-12-7-4 16,3 0-4-16,-11 0 28 15,0 10-16-15,0 4 64 16,0 3-44-16,0 14 20 16,0 0-36-16,-11 13 16 15,11 5-20-15,-16 9-8 16,12 0-4-16,-4 11-4 15,1 3 0-15,-5 4-116 16,12-1 64-16,-12-6-268 16,5-7 176-16</inkml:trace>
          <inkml:trace contextRef="#ctx0" brushRef="#br0" timeOffset="656224.4884">17900-377 208 0,'-4'-11'76'0,"4"11"-60"0,0-10-4 16,0 3 144 0,0 7-88-16,-4-7 60 15,4 7-72-15,-8-7 36 16,8 7-52-16,-8-3 8 15,5 6-32-15,-9-3 36 16,4 7-28-16,-7 0 4 16,7 3-16-16,-15 4 20 0,15 3-20 0,-11 4-12 15,3 0-4-15,-7 6 4 16,4 1 0-16,-16 3-12 16,8 0 8-16,-4 7 4 15,4-4 0-15,-12 28 16 16,16 0-8-16,3 14 40 15,9-1-24-15,11 4-24 16,7-3 0-16,9-7 24 16,3-7-12-16,1 7 24 15,3-11-24-15,-4 4-92 16,-3-7 44-16</inkml:trace>
          <inkml:trace contextRef="#ctx0" brushRef="#br0" timeOffset="657359.1375">17776 276 228 0,'-4'4'84'0,"4"-4"-64"0,12 3-8 0,-9-3-4 16,1 0-8-16,4 0 68 16,7 0-36-16,1-3 4 15,3-1-20-15,1-6 16 16,3 3-20-16,0-7 56 15,4 4-36-15,-4-4 4 16,5 4-24-16,-5-4 20 16,0 7-20-16,-4-6-4 15,1 6-4-15,-1-7 40 16,-7 4-24-16,-5-8-20 16,1 8 0-16,-4-7 0 15,4 3 0-15,-8 0 0 16,0 4 0-16,0-4 24 15,0 7-12-15,0-3-12 16,8 3-4-16,-8-3 12 16,0 6-4-16,-8-2 8 15,8 6-8-15,-8-7 16 16,4 7-12-16,-11-4 4 16,7 4-4-16,-4-3-16 15,5 6 4-15,-13-3 20 16,9 0-8-16,-9 4-4 15,5-1 0-15,-5 4-32 16,1 3 16-16,-8-3 12 16,15 7 4-16,-11 0-4 15,8 3 4-15,-5 7 20 16,9 0-12-16,-5 7 48 16,5 0-32-16,-1 4 20 15,8-1-28-15,4 0 16 16,8-3-20-16,3-3 0 0,5-4-8 15,7-3 28-15,8-4-20 16,4-7-4-16,4 0-8 16,3-3-24-16,-3 0 12 15,0-7-144-15,7 0 80 0</inkml:trace>
          <inkml:trace contextRef="#ctx0" brushRef="#br0" timeOffset="658088.796">18531 304 404 0,'0'-7'148'0,"0"7"-112"0,0-3-12 0,7-1 100 16,-3 4-72 0,12-3 68-16,11-4-68 15,4 0-40-15,4 4-8 0,11-1-4 16,-7 4 0-16,-8 0 0 15,4 4 0-15,-16-4 32 16,0 6-16-16,-3-2-4 16,-5-1-8-16,-7-3-40 15,-4 0 20-15</inkml:trace>
          <inkml:trace contextRef="#ctx0" brushRef="#br0" timeOffset="660864.9492">19158-33 508 0,'-23'-4'188'0,"23"4"-148"0,-4 4-8 0,-4-1 88 15,8 4-72-15,-4 10 8 16,0 7-36-16,-4 14 24 15,-3 7-28-15,11 7 40 16,-4-4-32-16,-8 3-24 16,8-2 0-16,-7-5 16 15,3-6-8-15,-3-10 16 16,11-4-16-16,-16-7 16 16,16-3-16-16</inkml:trace>
          <inkml:trace contextRef="#ctx0" brushRef="#br0" timeOffset="660658.6924">19289-44 80 0,'-11'-3'32'0,"11"3"-24"0,-4 7-4 0,8-7 88 16,4 3-52-16,7-3 60 15,4 7-56-15,5-7-4 16,7 4-24-16,0-4 52 16,-1 0-40-16,-14 0 68 15,11 3-56-15,-15-3 88 16,-1 4-72-16,-11-4 52 16,-4 6-64-16,-15 1 4 15,11 4-28-15,-11-8 24 16,7 0-28-16,-7-3-128 15,4 0 60-15</inkml:trace>
        </inkml:traceGroup>
        <inkml:traceGroup>
          <inkml:annotationXML>
            <emma:emma xmlns:emma="http://www.w3.org/2003/04/emma" version="1.0">
              <emma:interpretation id="{C3D6BFB1-49CE-458B-A2E5-24CDC15583EE}" emma:medium="tactile" emma:mode="ink">
                <msink:context xmlns:msink="http://schemas.microsoft.com/ink/2010/main" type="inkWord" rotatedBoundingBox="23635,6680 25006,6647 25043,8163 23671,8196"/>
              </emma:interpretation>
              <emma:one-of disjunction-type="recognition" id="oneOf18">
                <emma:interpretation id="interp18" emma:lang="" emma:confidence="0">
                  <emma:literal>e)</emma:literal>
                </emma:interpretation>
                <emma:interpretation id="interp19" emma:lang="" emma:confidence="0">
                  <emma:literal>re)</emma:literal>
                </emma:interpretation>
                <emma:interpretation id="interp20" emma:lang="" emma:confidence="0">
                  <emma:literal>-e)</emma:literal>
                </emma:interpretation>
                <emma:interpretation id="interp21" emma:lang="" emma:confidence="0">
                  <emma:literal>'e)</emma:literal>
                </emma:interpretation>
                <emma:interpretation id="interp22" emma:lang="" emma:confidence="0">
                  <emma:literal>-0)</emma:literal>
                </emma:interpretation>
              </emma:one-of>
            </emma:emma>
          </inkml:annotationXML>
          <inkml:trace contextRef="#ctx0" brushRef="#br0" timeOffset="661328.4003">19386 473 520 0,'-4'-4'192'0,"4"4"-152"0,0 0-8 0,0 4 88 16,0 2-72-16,-7 5 44 16,3 3-56-16,-8 3-20 15,12 3-8-15,-4-2 44 16,4-1-28-16,-11-3 52 15,7 3-44-15,-4-10-16 16,8 3-8-16,-12-7 24 16,12 1-16-16,0-8-12 15,12 4-8-15,0-3-4 16,-1 0 0-16,1-1-12 16,3 4 12-16,-11-3 12 15,19 6 0-15,-11-3-4 16,7 4 4-16,-11-4 4 15,8 3-4-15,-5-6-4 16,5 3 4-16,-5-4-68 16,5 4 36-16,-5-7-332 0,13 7 200 15,-1 0-260-15</inkml:trace>
          <inkml:trace contextRef="#ctx0" brushRef="#br0" timeOffset="661794.0306">19808 225 528 0,'-8'7'196'0,"12"-4"-152"0,8 4-12 0,-1-4 8 15,9-3-28-15,3-3 48 16,4-4-32-16,-4-3 4 16,8 3-20-16,-4-10 12 15,1 0-16-15,-9-1 16 16,-11-2-16-16,3-1 24 0,-11 0-20 16,0 4 4-16,-11-7-8 0,-5 3-16 15,-3 4 4-15,-1 3 12 16,-7 4-4-16,12 0 8 15,-8 6-8-15,3 4-4 16,1 11 4-16,-8 9-4 16,0 11 0-16,7 7 24 15,1 17-12-15,4 0 24 16,3-3-24-16,12-4-4 16,12-7-4-16,3-3 20 15,20-10-12-15,4-8 48 16,3-2-32-16,1-8-172 15,-5-10 76-15,9-4-396 16</inkml:trace>
          <inkml:trace contextRef="#ctx0" brushRef="#br0" timeOffset="662428.4816">20226-663 384 0,'-4'-7'140'0,"4"11"-108"0,0-8-8 0,4 4 144 15,0 0-96-15,8 0 16 16,3 0-52-16,5 7 64 16,-1 3-56-16,16 4 48 0,-4 3-52 15,15 21 24-15,1 28-36 16,-1 16 0-16,-3 4-16 16,-5 7 0-16,-3 21-4 15,-4 16 56-15,-8 1-36 16,-11-7 52-16,-20-4-48 0,-7 8 20 15,-20 6-32-15,-31-20-192 16,-27-11 88-16</inkml:trace>
        </inkml:traceGroup>
      </inkml:traceGroup>
    </inkml:traceGroup>
    <inkml:traceGroup>
      <inkml:annotationXML>
        <emma:emma xmlns:emma="http://www.w3.org/2003/04/emma" version="1.0">
          <emma:interpretation id="{8A68B398-C7EA-4527-99B8-BB1CA2254E38}" emma:medium="tactile" emma:mode="ink">
            <msink:context xmlns:msink="http://schemas.microsoft.com/ink/2010/main" type="paragraph" rotatedBoundingBox="881,8694 14999,8776 14987,10782 870,107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7DCC90E-7E49-413B-8A09-EEBA5FE9486A}" emma:medium="tactile" emma:mode="ink">
              <msink:context xmlns:msink="http://schemas.microsoft.com/ink/2010/main" type="line" rotatedBoundingBox="881,8694 14999,8776 14987,10782 870,10700"/>
            </emma:interpretation>
          </emma:emma>
        </inkml:annotationXML>
        <inkml:traceGroup>
          <inkml:annotationXML>
            <emma:emma xmlns:emma="http://www.w3.org/2003/04/emma" version="1.0">
              <emma:interpretation id="{470CB561-D897-4198-BF05-E0036E9032EA}" emma:medium="tactile" emma:mode="ink">
                <msink:context xmlns:msink="http://schemas.microsoft.com/ink/2010/main" type="inkWord" rotatedBoundingBox="877,9506 1503,9509 1499,10217 872,10213"/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646165.4332">-3415 2248 300 0,'-15'-10'112'0,"11"-1"-88"0,-4 8-8 15,0 0 28-15,5-1-28 16,-5 1 136-16,8-4-84 16,-8 3 56-16,8 1-68 15,0 0 12-15,0-1-40 0,8 1-28 16,11-1 0-16,1 4 0 16,7 0 0-16,11-7 16 15,9 11-8-15,-1-4-20 16,5 0 4-16,-1 3 4 15,0 4 4-15,4-7 0 16,-15 7 0-16,8-4 0 16,-16 4 0-16,3 0 16 15,-14 3-8-15,-13 4 16 16,5 0-16-16,-24 3 4 16,5 4-4-16,-20 6-16 15,7 1 4-15,-15 10 4 16,4 0 0-16,0 6-12 15,-3 1 8-15,-1-4 12 16,4-3-4-16,-4-3-4 16,8-4 4-16,-4-4-4 15,8-3 0-15,-4 0-20 16,7-3 12-16,-3 0 12 16,11-1 0-16,1-6-20 15,3-4 8-15,4-3 12 16,4 0 0-16,8-7-4 15,4 4 4-15,7-1-4 16,4 0 0-16,4 1-12 16,4 3 8-16,0-4-16 0,0 4 12 15,0 0-4-15,0 3 4 16,4-6 52-16,-4-1-24 0,4-6 16 16,-4 3-20-16,0-4 0 15,0 1-8-15,-8-4-8 16,0 4 4-16,-11-8-324 15,-1 4 176-15</inkml:trace>
          <inkml:trace contextRef="#ctx0" brushRef="#br0" timeOffset="646437.7794">-3368 2620 416 0,'4'-11'152'0,"-4"11"-116"15,3-10-12-15,1 7 180 16,4 3-116-16,4-7 36 16,7 3-76-16,8-6 32 15,0 7-44-15,12-8 0 16,-4 4-24-16,3-6 0 15,1 2-4-15,4 1-8 16,-5 3 4-16,9 0-180 16,-4 7 96-16</inkml:trace>
        </inkml:traceGroup>
        <inkml:traceGroup>
          <inkml:annotationXML>
            <emma:emma xmlns:emma="http://www.w3.org/2003/04/emma" version="1.0">
              <emma:interpretation id="{E6E8178B-3DD0-42DF-B2E2-D28A095F82FB}" emma:medium="tactile" emma:mode="ink">
                <msink:context xmlns:msink="http://schemas.microsoft.com/ink/2010/main" type="inkWord" rotatedBoundingBox="1439,10262 1771,10264 1769,10575 1437,10573"/>
              </emma:interpretation>
              <emma:one-of disjunction-type="recognition" id="oneOf20">
                <emma:interpretation id="interp24" emma:lang="" emma:confidence="1">
                  <emma:literal>O</emma:literal>
                </emma:interpretation>
                <emma:interpretation id="interp25" emma:lang="" emma:confidence="0">
                  <emma:literal>o</emma:literal>
                </emma:interpretation>
                <emma:interpretation id="interp26" emma:lang="" emma:confidence="0">
                  <emma:literal>0</emma:literal>
                </emma:interpretation>
                <emma:interpretation id="interp27" emma:lang="" emma:confidence="0">
                  <emma:literal>C</emma:literal>
                </emma:interpretation>
                <emma:interpretation id="interp28" emma:lang="" emma:confidence="0">
                  <emma:literal>J</emma:literal>
                </emma:interpretation>
              </emma:one-of>
            </emma:emma>
          </inkml:annotationXML>
          <inkml:trace contextRef="#ctx0" brushRef="#br0" timeOffset="647131.975">-2629 2967 364 0,'-8'-7'132'0,"8"7"-100"16,-11 0-12-16,3 0 88 15,8 0-64-15,-12 0 88 16,1 4-76-16,-9-4 36 16,5 0-56-16,-12 0 24 15,11 7-32-15,-15 0 16 16,12 0-24-16,0 6 8 16,-1 1-16-16,-3 7 28 15,8 3-24-15,-1 7-4 16,8 3-8-16,8 1-4 0,8-1 0 0,4-10 16 15,15-3-8-15,8-14-4 16,3-4 0-16,9-13 40 16,-1-4-24-16,-15-14-8 15,4 4-8-15,-4-10 20 16,-12 6-12-16,-19-6 32 16,4 6-28-16,-19-3-4 15,7 7-8-15,-11 4-24 16,3 6 12-16,5 0-32 15,3 11 24-15,12-1-356 16,3 4 204-16</inkml:trace>
        </inkml:traceGroup>
        <inkml:traceGroup>
          <inkml:annotationXML>
            <emma:emma xmlns:emma="http://www.w3.org/2003/04/emma" version="1.0">
              <emma:interpretation id="{5D12427B-A2A9-4A79-8080-0355E8BD306A}" emma:medium="tactile" emma:mode="ink">
                <msink:context xmlns:msink="http://schemas.microsoft.com/ink/2010/main" type="inkWord" rotatedBoundingBox="2488,9643 2871,9645 2869,9914 2486,9912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645308.283">-1851 2548 424 0,'-8'-4'156'0,"8"4"-120"0,4 7-8 16,0-4 60 0,4 1-52-16,4 3 12 15,-1 3-28-15,9-7 24 16,-1 4-28-16,8-7 12 15,0 0-16-15,4 0-8 16,4-7 0-16</inkml:trace>
          <inkml:trace contextRef="#ctx0" brushRef="#br0" timeOffset="645069.0704">-1831 2372 392 0,'-4'-14'148'0,"4"14"-116"0,-4-10-8 16,0 6 4-1,8 4-20-15,-4-3 32 16,0 3-24-16,0 0 128 16,0 0-80-16,0 0 48 15,0 0-64-15,0 0 0 0,0 0-28 0,0 0 16 16,8 0-24 0,7 0 32-16,4 0-28 0,12-3-4 15,0 3-8-15,8-7 12 16,4 7-8-16,-5-7-28 15,1 7 8-15,-8-7 40 16,-4 14-16-16,-4-7-72 16,-3 0 32-16</inkml:trace>
        </inkml:traceGroup>
        <inkml:traceGroup>
          <inkml:annotationXML>
            <emma:emma xmlns:emma="http://www.w3.org/2003/04/emma" version="1.0">
              <emma:interpretation id="{42448537-F478-4E4F-B895-4C5A2B5FF2D9}" emma:medium="tactile" emma:mode="ink">
                <msink:context xmlns:msink="http://schemas.microsoft.com/ink/2010/main" type="inkWord" rotatedBoundingBox="3634,8710 5585,8721 5573,10728 3623,10716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214576.0583">-709 2400 320 0,'-8'0'120'0,"24"0"-96"0,3-7-4 16,-7 7 68-16,7-7-52 15,4 7 48-15,12 0-48 16,16 0 68-16,22 0-56 16,16 7-8-16,8-7-24 15,31-7 8-15,27 0-16 16,-8 0 16 0,0-3-16-16,19 3-4 15,-15 3 0-15,8-6 12 0,-35 10-8 16,-16-10 4-16,-19 10-4 0,-23-7 4 15,-16 7-8 1,-30 3-124-16,-13 4 64 16</inkml:trace>
          <inkml:trace contextRef="#ctx0" brushRef="#br0" timeOffset="213611.2953">-353 1526 144 0,'0'-4'52'0,"0"4"-40"0,0 0 0 0,0-3 68 15,0 3-44-15,0-7 84 16,8 3-68-16,-8-3 44 16,4 4-56-16,0-7 8 15,7 6-32-15,1-6-8 16,4 6-4-16,7-2 12 16,4 2-8-16,0-6-4 15,12 6 0-15,11-9-16 16,0 2 8-16,24-2 28 15,-4 2-12-15,11 4-12 16,-8 4-4-16,-7 6-4 16,-12 8 0-16,-15 9 8 15,-4 8 0-15,-16 10 24 16,-11 0-12-16,-12 6-4 0,0 1-4 16,-31 0-16-1,8-1 8-15,-23 8 4 0,0 0 0 0,-12 3 16 16,8 0-8-16,-5-4-4 15,17-9 0-15,-1-4 20 16,8-7-12-16,8-11-4 16,8-3-4-16,7-10 4 15,5 4-4-15,7-11 40 16,7 0-20-16,9 0-12 16,3 0-8-16,12-4 20 15,8 4-12-15,15 0 24 16,4 4-24-16,4-4-4 15,-8 0-4-15,-3 6 4 16,-5 5-4-16,-7-8 16 16,-8-3-12-16,-12 0-12 15,1-7 0-15,-13 0-128 16,-3 1 72-16,-12-12-416 16,1 5 264-16</inkml:trace>
          <inkml:trace contextRef="#ctx0" brushRef="#br0" timeOffset="214153.0093">-209 1863 268 0,'-4'-11'100'0,"4"11"-76"0,-4-3-8 0,4 0 124 16,0 6-80-16,0-3 80 15,8 7-80-15,11 0 4 16,4-4-40-16,20-3 4 15,-5 7-16-15,28-14 36 16,8 0-24-16,19-3 4 16,-8 3-16-16,0-7 12 15,-11 7-16-15,-9 1 32 16,-7-5-24-16,-11 4-4 16,-12 7-8-16,-16 4 12 0,-7 6-8 0,-12 4-72 15,-4 7 32 1,-8 3-216-16,1 0 136 0</inkml:trace>
          <inkml:trace contextRef="#ctx0" brushRef="#br0" timeOffset="215052.4083">-132 2675 124 0,'-12'-7'44'0,"24"7"-32"0,-4-7-4 16,-1 7 116-1,13 7 64-15,11 10-92 16,-4 14-16-16,15 4-52 16,13 6 0-16,7 10-16 15,0 22-8-15,-8 9 0 16,-12 8 4-16,-15-8-4 16,-11-16 24-16,-20-11-16 15,-15-17 84-15,-16-4-52 16,-12-17 12-16,-3-3-32 15,0-21 56-15,3-7-44 0,12-17-24 0,8-6-12 16,12-19-8-16,19-2 0 16,23 3-20-16,23-7 16 15,24 10 12-15,3 11 4 16,-3-4 24-16,-9 1-16 16,-6-5-12-16,-1 12-4 15,-8-8 4-15,0-7 0 16,-15 7-80-1,0 8 44-15,-4-5-436 16,0 11 260-16</inkml:trace>
        </inkml:traceGroup>
        <inkml:traceGroup>
          <inkml:annotationXML>
            <emma:emma xmlns:emma="http://www.w3.org/2003/04/emma" version="1.0">
              <emma:interpretation id="{C7FB6C3E-0945-4706-AD22-1AD86400DD64}" emma:medium="tactile" emma:mode="ink">
                <msink:context xmlns:msink="http://schemas.microsoft.com/ink/2010/main" type="inkWord" rotatedBoundingBox="6077,9597 6517,9600 6515,9847 6075,9844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219167.5111">1749 2506 652 0,'-19'-3'244'0,"19"3"-192"0,8 10-12 0,-4-10-4 15,3 4-28-15,24-4 4 16,4 0-4-16,23-4-24 15,4 1 8-15</inkml:trace>
          <inkml:trace contextRef="#ctx0" brushRef="#br0" timeOffset="219017.9293">1834 2307 560 0,'-19'-4'208'0,"19"4"-164"0,-8-3-8 0,8-1 56 16,8 8-56-16,4-8 32 16,3 1-40-16,16-4 16 15,4 4-24-15,4-4-16 16,7 7-8-16,-7-4 20 16,0 4-8-16,-12 0 4 15,8 7-4-15,-16-3-348 16,0 6 184-16</inkml:trace>
        </inkml:traceGroup>
        <inkml:traceGroup>
          <inkml:annotationXML>
            <emma:emma xmlns:emma="http://www.w3.org/2003/04/emma" version="1.0">
              <emma:interpretation id="{5C4E213C-750D-4F07-B01A-D1ABE2DA1BCE}" emma:medium="tactile" emma:mode="ink">
                <msink:context xmlns:msink="http://schemas.microsoft.com/ink/2010/main" type="inkWord" rotatedBoundingBox="7977,9521 10248,9534 10243,10513 7972,10500">
                  <msink:destinationLink direction="from" ref="{878E91D2-FBBD-4653-8C6F-1E705B9E5DAA}"/>
                  <msink:destinationLink direction="with" ref="{BE156060-574E-43C2-ACEB-7DE13D9B8E68}"/>
                </msink:context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22309.0165">3742 2613 632 0,'-74'-52'236'0,"74"52"-184"0,-31-24-16 0,24 17 72 16,7 4-68-16,7-11 72 16,9 7-64-16,19 0-24 15,3 4-16-15,21-1-8 16,2 8 0-16,5-1 24 15,-4 4-12-15,16 0-164 16,-9 0 84-16</inkml:trace>
          <inkml:trace contextRef="#ctx0" brushRef="#br0" timeOffset="222093.7445">3711 2245 384 0,'-8'-11'140'0,"8"11"-108"15,0-3-8-15,0-1 152 16,0 4-100-16,0-3 60 16,0 0-80-16,0-4 0 15,8 7-32-15,4-4-4 16,7 4-12-16,12-3 12 16,4 6-12-16,15-3-4 15,0 0 0-15,12-3 4 16,4 3-4-16,8-4-4 15,-5 1 4-15,5 0-16 16,-4 6 8-16,-8 0 4 0,-20 4 0 0,1 0 0 16,-12 0 0-16,-12 0 16 15,0 3-8-15,-15-3 48 16,0 3-28-16,-12-3-16 16,1 4-4-16,-20-1 0 15,-1 4-4-15,-18 3-4 16,3 4 4-16,-19 10-4 15,12 3 0-15,-12 7 0 16,16 1 0-16,-8-5 0 16,11 1 0-16,-11-3 0 15,23-8 0-15,-4-6-12 16,16-4 8-16,7-3-16 16,8 0 12-16,12-8 20 15,11 5-4-15,8-8-12 16,0 4 0-16,4-3 12 15,8 2-4-15,0 1 8 16,0 0-8-16,-1 0-4 16,-3 3 4-16,-8-3-24 15,0 4 12-15,-7-5-120 16,-5 1 72-16</inkml:trace>
          <inkml:trace contextRef="#ctx0" brushRef="#br0" timeOffset="221425.0441">3990 2252 164 0,'4'-7'60'0,"-4"7"-44"0,3 0-8 0,-3-4 164 15,0 4-96-15,-3-3 60 16,3 3-80-16,-8-4-24 16,4 8-20-16,-4-4 16 15,8 0-16-15,-8 0-4 16,8 0-4-16,0-4 4 16,4 4-4-16,0-3-20 15,4-1 8-15,0-2 20 16,-1 6-4-16,-3-4-4 15,0 4 0-15,-4-3-48 0,0 6 24 0</inkml:trace>
          <inkml:trace contextRef="#ctx0" brushRef="#br0" timeOffset="222634.0969">5120 2245 496 0,'-12'-11'184'0,"12"11"-140"0,0-10-16 16,-3 10 92 0,3 3-72-16,-8 1 24 15,0 6-40-15,-11 7-12 16,-1 8-12-16,-22 26 80 15,-1 8-44-15,-19 27 4 16,8 0-28-16,-12 7 32 0,16-11-28 0,-8 1-4 16,15-8-12-1,-7-2-16-15,7-8 4 0,5-13 72 16,11-11-36-16,7-17-172 16,9-3 76-1,11-18-464-15,7-6 296 0</inkml:trace>
          <inkml:trace contextRef="#ctx0" brushRef="#br0" timeOffset="223069.1919">5147 2279 288 0,'0'4'108'0,"0"-4"-84"0,0 6-4 16,4-2 108 0,0-1-72-16,0 1 48 0,4-1-60 15,-1 4 56-15,1 3-60 0,0 4 44 16,3 0-48-16,-3 7 32 16,4 3-36-16,-1 3 16 15,1 4-28-15,0 0 8 16,-1-3-16-16,1-4-8 15,-1 0 0-15,1-7 28 16,0-3-16-16,-5-7-68 16,5 3 28-16</inkml:trace>
          <inkml:trace contextRef="#ctx0" brushRef="#br0" timeOffset="223685.2162">5902 2369 696 0,'-12'-31'256'0,"12"31"-196"0,12-7-20 15,-12 3 24 1,0 8-44-16,-4-4 16 16,0 7-20-16,-11-1 8 15,-1 1-12-15,-15 4-8 16,4 2 0-16,-19 5-32 15,3-5 16-15,-7 1 4 16,7 3 8-16,1-3 0 16,15 0 0-16,3-4-44 15,13 4 24-15,7-7 16 0,8 3 4 0,4-6-16 16,3 3 8-16,1-7 4 16,3 0 4-16,-11 0 0 15,4 0 0-15,-12 0 16 16,4 3-8-16,-8-3 4 15,4 3-4-15,-3-3-16 16,7 0 4-16,-4 0-16 16,4 0 12-16,-4 0-12 15,8 0 8-15,-4 4 24 16,4-1-4-16,-4-3-4 16,0 0 0-16,0 0 12 15,0 0-8-15,0 0-20 16,0 0 4-16,0 4 20 15,4 6-4-15,-4 4 24 16,0 3-20-16,-4 4 4 16,4 3-8-16,-8 7 12 15,0 0-12-15,-3 3 40 16,3-3-24-16,-8 0 4 16,9 0-16-16,-5-3 0 15,8-1-4-15,-4-6-8 16,8-1 4-16,-7-6 4 15,7 0-4-15,0-7 32 16,7 0-20-16,-3-11-156 16,4 4 76-16</inkml:trace>
        </inkml:traceGroup>
        <inkml:traceGroup>
          <inkml:annotationXML>
            <emma:emma xmlns:emma="http://www.w3.org/2003/04/emma" version="1.0">
              <emma:interpretation id="{EC001D8E-7680-4C6D-8119-4686722ACB11}" emma:medium="tactile" emma:mode="ink">
                <msink:context xmlns:msink="http://schemas.microsoft.com/ink/2010/main" type="inkWord" rotatedBoundingBox="11142,10528 11204,10529 11203,10677 11142,10677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223913.8283">6854 3201 924 0,'4'69'340'0,"-4"-69"-260"0,-19 41-28 0,-4-20 0 15,3-4-40-15</inkml:trace>
        </inkml:traceGroup>
        <inkml:traceGroup>
          <inkml:annotationXML>
            <emma:emma xmlns:emma="http://www.w3.org/2003/04/emma" version="1.0">
              <emma:interpretation id="{CFAE3070-2693-43D7-938E-6FE6CAC09E41}" emma:medium="tactile" emma:mode="ink">
                <msink:context xmlns:msink="http://schemas.microsoft.com/ink/2010/main" type="inkWord" rotatedBoundingBox="13183,9403 13976,9408 13970,10456 13177,10451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239899.211">8840 2307 416 0,'-4'-7'152'0,"4"7"-116"0,4-11-12 0,0 5 108 16,0 6-76-16,0-7 16 16,4 7-48-16,-1-7 40 15,1 7-36-15,-8-4-4 16,4 4-16-16,0 0-8 15,0 7 4-15,0-3-4 16,-1-1 0-16,5-3 8 16,4 4-4-16,-1-4 24 15,5 0-16-15,-5 0-12 16,5 0-4-16,-1 0-4 16,1 3 0-16,-1 0 16 15,1 4-4-15,-4-3 16 16,3 3-12-16,-3-4-20 15,3 4 4-15,1-4 4 16,3 4 4-16,0 0 8 16,1 3-4-16,-1-3-12 15,0 4 4-15,-3 2 12 16,3-6-4-16,-3 4-4 16,-1 2 4-16,-3-2-4 15,3-1 0-15,-3 0 8 16,3 4-4-16,-3 0 16 15,0 3-12-15,-5 0-4 16,5 1 0-16,-4 2 12 16,-1 1-8-16,1-1-20 0,4 1 4 15,-4-4 4-15,3 1 4 0,-3-5 32 16,4 4-16-16,-5-6-24 16,1 3 4-16,-4-4 28 15,0 0-16-15,-4 1 16 16,4 2-12-16,-4-2-16 15,3 2 0-15,-3-2 12 16,4 2-4-16,0-2-20 16,0 3 8-16,-4-4 12 15,0 0 0-15,0 1 16 16,4-1-12-16,-4 0-4 16,4 1 0-16,-8-1-4 15,0 0 0-15,-4 0 16 16,8 1-8-16,-7-1 16 15,3 4-16-15,-8-4 4 16,4 1-4-16,-3-1-8 16,7 4 4-16,-8-4-16 15,5 4 8-15,-5-1 48 16,8 1-24-16,-8 0-8 16,9 0-8-16,-13 0 4 15,8-1-4-15,-3-2 8 16,3 2-8-16,-7-6 16 15,3 0-12-15,-4-7 32 16,9 4-24-16,-5-8-12 0,4 4-8 16,-3-7 12-16,7 0-4 15,-8-6 8-15,8 6-8 16,-3-10 8-16,3 6-8 0,-4-9 16 16,8 6-12-16,-8-7-20 15,8 4 4-15,-4-4-4 16,4 4 4-16,0-4 24 15,4 8-8-15,0-8 4 16,0 7-4-16,-4-6-8 16,4 2 4-16,-4-9-16 15,0 6 8-15,0-10 28 16,4 4-12-16,0-11-4 16,7 7-4-16,1-10-4 15,3 10 0-15,1-4 0 16,-1 4 0-16,1 4 16 15,3 3-8-15,-3-7 4 16,-1 10-4-16,-3-3-16 16,-1 7 4-16,1-4 12 15,0 7-4-15,-5-3-4 16,1 3 4-16,-4 1 12 16,4 2-8-16,-4 1-20 15,-1 3 4-15,1-3 4 16,4 3 4-16,0-3-20 15,-1 6 12-15,5-6 12 16,0 3 0-16,-1-3-12 16,5 6 4-16,-1-6 12 0,1 3-4 15,-5-3-4 1,5 6 4-16,-5-3 4 0,1 4-4 16,-4-1 16-16,0 4-12 0,-1 0-160 15,1 7 80-15,-8-3-376 16,4 6 248-16</inkml:trace>
          <inkml:trace contextRef="#ctx0" brushRef="#br0" timeOffset="225276.6669">8910 2314 508 0,'0'-7'188'0,"0"7"-148"0,12-18-8 0,-9 12 80 31,5 2-68-31,4-6 0 0,7-1-28 0,8 1 16 15,4 3-20-15,4 4 4 16,4 6-8-16,3 4 4 16,-3 7-8-16,-4 13-20 15,-4 4 8-15,-4 24 20 16,-4-3-4-16,-3 13 4 16,-5-6-4-16,-7-4 28 15,-1-3-20-15,-7-8-12 16,4-6-8-16,-4-7 12 15,0-7-4-15,0-7 8 16,4 1-8-16,-4-11 24 16,0-4-16-16,0-6 4 15,0-1-8-15,-4-10 12 16,4 1-12-16,-4-18 48 16,8 0-28-16,-4-28 12 15,4 8-24-15,0-15-36 16,8 11 12-16,-1-7 36 15,5 17-16-15,3-6 0 16,1 10-8-16,3-4 20 16,0 14-12-16,-4-4 12 15,-3 11-12-15,-5-3 36 16,1 6-24-16,-8 0-12 16,4 11-8-16,-4 0 4 0,3 3-4 15,1 4-28 1,0 3 12-16,3 3-188 0,5 4 108 15</inkml:trace>
        </inkml:traceGroup>
        <inkml:traceGroup>
          <inkml:annotationXML>
            <emma:emma xmlns:emma="http://www.w3.org/2003/04/emma" version="1.0">
              <emma:interpretation id="{E7A0884F-2658-41BD-BC8E-25A60D19C762}" emma:medium="tactile" emma:mode="ink">
                <msink:context xmlns:msink="http://schemas.microsoft.com/ink/2010/main" type="inkWord" rotatedBoundingBox="14546,9714 14994,9717 14992,9965 14544,9962">
                  <msink:destinationLink direction="to" ref="{D6D8EB8C-801A-473D-BF5A-3A0D3BFEF106}"/>
                </msink:context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26523.4954">10211 2634 372 0,'-12'-7'140'0,"12"7"-112"0,23-4-4 16,-3 1 120-1,3 3-84-15,12-4 64 0,-1 1-72 0,9-1-12 16,0 4-24-16,-5 0-12 16,-3 7 0-16,0-3 4 15,-4 3-4-15,0-4-28 16,-4 4 12-16</inkml:trace>
          <inkml:trace contextRef="#ctx0" brushRef="#br0" timeOffset="226192.9618">10331 2427 540 0,'-4'-3'200'0,"4"3"-156"0,-8-7-12 0,4 3 140 15,8 8-100-15,-4-8 0 16,0 4-48-16,4-3 28 16,4 3-28-16,7-4 20 15,4 1-24-15,9-4-8 16,-1 7-8-16,4-7-16 16,3 11 8-16,-3-8 20 15,-3 4-8-15,-1 0-4 16,-4 4 0-16,-4-4 4 15,-3 0-4-15,-5 0-92 16,-3 0 52-16,-8 0-176 16,0 0 120-16</inkml:trace>
        </inkml:traceGroup>
      </inkml:traceGroup>
    </inkml:traceGroup>
    <inkml:traceGroup>
      <inkml:annotationXML>
        <emma:emma xmlns:emma="http://www.w3.org/2003/04/emma" version="1.0">
          <emma:interpretation id="{7CD0F3A3-BEAA-4374-9479-B3C1F674F45F}" emma:medium="tactile" emma:mode="ink">
            <msink:context xmlns:msink="http://schemas.microsoft.com/ink/2010/main" type="paragraph" rotatedBoundingBox="3873,10789 18927,11362 18820,14177 3766,136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FABC085-15B4-43DA-B0C0-38F21CBA7E67}" emma:medium="tactile" emma:mode="ink">
              <msink:context xmlns:msink="http://schemas.microsoft.com/ink/2010/main" type="line" rotatedBoundingBox="10553,11043 18927,11362 18880,12598 10506,12279"/>
            </emma:interpretation>
          </emma:emma>
        </inkml:annotationXML>
        <inkml:traceGroup>
          <inkml:annotationXML>
            <emma:emma xmlns:emma="http://www.w3.org/2003/04/emma" version="1.0">
              <emma:interpretation id="{9F1CDAAA-A147-449A-86CD-171E9EA3DEB1}" emma:medium="tactile" emma:mode="ink">
                <msink:context xmlns:msink="http://schemas.microsoft.com/ink/2010/main" type="inkWord" rotatedBoundingBox="10553,11043 12048,11100 12013,12028 10518,11971"/>
              </emma:interpretation>
            </emma:emma>
          </inkml:annotationXML>
          <inkml:trace contextRef="#ctx0" brushRef="#br0" timeOffset="263095.3864">6417 4653 424 0,'0'-13'156'0,"0"13"-120"0,8 0-8 0,-8 0 80 16,0 0-64-16,0-4 80 15,4 4-72-15,-4-7 52 16,7 0-60-16,-7-3 32 16,8 3-44-16,-12-7 16 15,4 4-28-15,-4-11 8 16,4 8-16-16,-7-11 0 15,3 6-4-15,-12-9-8 16,8 6 4-16,-19-3-4 16,12 7 0-16,-12 3 32 15,4 7-16-15,-8 7 4 16,7 11-12-16,-3 6-24 16,12 7 8-16,-5 3 12 15,13 1 0-15,-1 0-20 16,12-4 8-16,7 0 4 15,5-11 4-15,7 1 16 16,4-3-8-16,0-15 4 16,4 4-4-16,4-14 4 0,-4 1-8 15,0-15-48 1,0 4 28-16,0-17-52 0,-4 6 40 0,-4-20-28 31,-3 7 32-31,-9-10 20 0,1 9 4 16,-12 1 28-16,8 14-16 15,-16-1 40-15,8 11-28 0,-8 0 32 16,8 7-32-16,0 0-12 16,0 10-8-16,0 0-16 15,0 7 8-15,0 10 12 16,-4 8-4-16,-3 26 24 16,-1 4-16-16,-4 25-4 15,1-4-4-15,-5 3 20 16,8-10-12-16,-3-7 12 15,-1-10-12-15,0-4 28 16,9-10-24-16,-5-11 48 16,8 1-36-16,-4-17 12 15,8-1-24-15,-4-13-104 16,0 3 44-16</inkml:trace>
          <inkml:trace contextRef="#ctx0" brushRef="#br0" timeOffset="263480.6475">6680 3920 684 0,'8'-17'252'0,"-8"17"-192"0,19-7-20 0,-7 7 32 16,3 4-48-16,-3 3-12 15,7 3-4-15,1 7 8 16,-1 0-8-16,-4 1 4 16,-3-1-4-16,-24-3 36 15,5 3-20-15,-13-3 12 16,13-1-20-16,-20-2 64 15,7-1-48-15,9-7-20 16,3 4-12-16,16-7 0 16,11 0 0-16,16 0 16 15,3 0-8-15,1 0-276 16,0 4 144-16</inkml:trace>
          <inkml:trace contextRef="#ctx0" brushRef="#br0" timeOffset="264533.8376">7187 3917 352 0,'-19'-17'132'0,"19"17"-104"0,-8-11-8 0,4 8 96 16,8 3-68-16,-4-7-28 16,0 4-16-16,0-4-4 15,8 0 0-15,-8 7 8 16,8 0-4-16,3-7 60 16,-11 7-36-16,8 0 16 15,-8 0-28-15,0-7 8 16,0 14-12-16,0-7 28 15,0 0-24-15,0 0 4 16,0 0-12-16,0 0-8 16,0 0 4-16,0 0 56 15,0 0-32-15,0 0 24 16,0 0-32-16,0-7 0 16,0 7-12-16,0 0 20 0,0 0-16 0,0 0-4 15,0 0-4-15,-8 0 12 16,8 7-8-16,-11 0-4 15,11 7 0-15,0 3 28 16,0 4-16-16,11 6 12 16,-11 1-16-16,20 9 36 15,-13 12-24-15,5 13-24 16,11-4 0-16,0 4 8 16,-3 0-4-16,7-14 8 15,0-3-8-15,-8-7 16 16,1-7-12-16,-1-11 24 15,8-2-20-15,-11-12 12 16,3 1-12-16,-7-10 28 16,7-1-24-16,-4-16 4 15,-3 3-12-15,4-28 20 16,-5 4-16-16,1-21 12 16,3 7-12-16,-11-14-8 15,12 14 0-15,-9-7-4 16,-3 10 0-16,4 1-28 15,4 13 16-15,-12-4 4 16,7 11 8-16,1 4-20 16,-4 6 12-16,4 1-4 15,11 6 4-15,-19 3 8 16,16 11 0-16,-13 4-160 16,5 6 88-16</inkml:trace>
        </inkml:traceGroup>
        <inkml:traceGroup>
          <inkml:annotationXML>
            <emma:emma xmlns:emma="http://www.w3.org/2003/04/emma" version="1.0">
              <emma:interpretation id="{8DC6F455-A49F-4EED-9283-21790A33460D}" emma:medium="tactile" emma:mode="ink">
                <msink:context xmlns:msink="http://schemas.microsoft.com/ink/2010/main" type="inkWord" rotatedBoundingBox="12701,11346 15003,11434 14964,12449 12662,12361"/>
              </emma:interpretation>
              <emma:one-of disjunction-type="recognition" id="oneOf2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274700.8137">10005 4182 704 0,'8'-21'264'0,"-8"21"-208"0,0-7-12 0,0 1 124 15,0 12-100-15,-8-6 8 16,5 14-48-16,-13 3-8 15,4 4-12-15,-19 3-8 16,12 7 4-16,-12 0-76 16,4 0 40-16,-4-10-32 15,8-1 40-15,-4-9 20 16,7-1 4-16,1 0 12 16,7-3-8-16,-3-3-4 15,3 3 4-15,5-4-32 16,7 4 16-16,-12 0-20 15,16 3 16-15,-8-3 16 16,4 0 4-16,-4 7 32 16,4-1-20-16,-11 8 64 15,11 3-44-15,-12 17 64 16,4-3-60-16,-3 28-16 16,3-4-16-16,4 6 24 15,4-6-16-15,-8-3 12 16,8-11-16-16,0-10 0 15,8-7-4-15,-8-11 4 16,4-2-8-16,-4-11-248 16,8-7 132-16,3-14-572 15,-3-3 384-15</inkml:trace>
          <inkml:trace contextRef="#ctx0" brushRef="#br0" timeOffset="274269.3049">9382 4086 572 0,'-11'0'208'0,"11"0"-160"0,7 0-12 0,-7 7 92 15,4 6-76-15,0 11 104 16,8 7-92-16,-1 7 32 16,5 7-56-16,11 3 40 15,4-3-48-15,8-7 4 16,-1 3-24-16,9-14 20 16,-5-2-20-16,-7-5 40 15,-12-3-28-15,-3-6-208 16,-1-1 100-16</inkml:trace>
          <inkml:trace contextRef="#ctx0" brushRef="#br0" timeOffset="275442.4595">10168 4588 716 0,'-19'-14'264'0,"19"14"-204"0,15-7-16 16,-3 4 176-1,-1 3-128-15,16-10 44 16,12 6-84-16,4-3 8 15,3 7-40-15,5-3 0 16,-5 6-12-16,0-3 12 16,1-3-12-16</inkml:trace>
          <inkml:trace contextRef="#ctx0" brushRef="#br0" timeOffset="275226.8191">10307 4234 364 0,'12'-38'132'0,"-12"38"-100"0,31-28-12 0,-23 18 200 15,3 6-124-15,5-2 96 16,3-5-112-16,4 1 32 15,1 6-64-15,-1-2 12 16,4 2-40-16,-4-3 16 16,4 7-20-16,0-3 8 15,-3 6-12-15,-5 4 12 16,-4 3-16-16,-7 15 4 16,-4 2-4-16,-12 21 20 15,1 0-16-15,-13 18 24 16,5-4-24-16,-12 7-20 15,0-7 0-15,-4 13 12 16,0-9 0-16,-12-1 24 16,12-7-16-16,-12-9 4 15,12-8-8-15,8-14 12 16,0-2-12-16,4-12-4 16,19 1 0-16,0-10-32 15,0 2 16-15,19-6 4 0,0 4 8 16,16-4-20-16,-4 0 12 15,8-4 4-15,-4 4 4 16,3-3 0-16,1 6 0 0,-12-3 16 16,0 0-8-16,-7-3-92 15,-9 3 48-15,-3-7-208 16,0 0 136-16</inkml:trace>
          <inkml:trace contextRef="#ctx0" brushRef="#br0" timeOffset="271924.1005">8356 4726 548 0,'-15'-14'204'0,"15"14"-156"0,0 0-16 16,-4-7 116-16,4 7-88 0,-8 0 52 15,16 0-64-15,-8-7 72 16,0 14-68-16,0-7 16 16,0 0-36-16,4 0 68 15,4 7-56-15,11-7-20 16,0 0-16-16,20 0-20 15,7 0 8-15,20 0-4 16,-12 0 0-16,12-7 32 16,-8 7-12-16,8 0 4 15,-4 3-8-15,-12-3 20 16,5 4-16-16,-21-4 4 16,-3 0-8-16,-15 0 48 15,-12 7-32-15,-8-7 8 16,-4 10-20-16,-11-3-8 15,-1 0 0-15,-3-7-120 16,12 3 64-16</inkml:trace>
        </inkml:traceGroup>
        <inkml:traceGroup>
          <inkml:annotationXML>
            <emma:emma xmlns:emma="http://www.w3.org/2003/04/emma" version="1.0">
              <emma:interpretation id="{BC72FDF8-DF25-4622-ADFE-E85BC05BD0B9}" emma:medium="tactile" emma:mode="ink">
                <msink:context xmlns:msink="http://schemas.microsoft.com/ink/2010/main" type="inkWord" rotatedBoundingBox="15496,11315 16295,11346 16259,12289 15460,12259"/>
              </emma:interpretation>
              <emma:one-of disjunction-type="recognition" id="oneOf29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275948.8751">11159 4079 852 0,'-4'-4'316'0,"4"4"-248"0,-4 0-16 0,0 4 40 16,8 6-60-16,-4 14 60 16,8 7-56-16,0 24 44 15,7 7-44-15,8 14-12 16,-3-7-12-16,22 10 8 16,-3 0-12-16,8 4 4 15,-5-11-4-15,5-3 12 16,-9-18-12-16,-7-6 32 15,-7-11-24-15,-5-13 40 16,0-11-32-16,1-34 12 16,7 0-20-16,0-38 0 15,0 11-8-15,0-35-8 16,-4 6 4-16,0-30-32 16,5 17 16-16,-5 0 24 15,0 18-8-15,-4 9-16 16,-3 18 4-16,-8 7 20 0,3 13-4 15,-3 1-48-15,4 13 24 0,-5 4-104 16,5 10 68-16,3 3-356 16,5 4 228-16</inkml:trace>
        </inkml:traceGroup>
        <inkml:traceGroup>
          <inkml:annotationXML>
            <emma:emma xmlns:emma="http://www.w3.org/2003/04/emma" version="1.0">
              <emma:interpretation id="{4325AA7B-8934-4C3E-A1AA-11A2BD9C5C00}" emma:medium="tactile" emma:mode="ink">
                <msink:context xmlns:msink="http://schemas.microsoft.com/ink/2010/main" type="inkWord" rotatedBoundingBox="17247,11697 17727,11716 17718,11937 17239,11919"/>
              </emma:interpretation>
              <emma:one-of disjunction-type="recognition" id="oneOf30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76941.3173">12909 4588 800 0,'-16'3'296'0,"16"-3"-232"0,24 0-16 0,-9-3-24 16,0 6-24-16,16-6 0 15,8 0 0-15,15 3-72 16,4 0 40-16,4 0-392 16,-7 6 232-16</inkml:trace>
          <inkml:trace contextRef="#ctx0" brushRef="#br0" timeOffset="276720.7776">12982 4437 548 0,'-4'-7'204'0,"4"7"-156"0,0-4-16 0,0 1 88 15,4 3-72-15,-4-4-12 16,4 4-20-16,0-3-40 16,0 3 12-16,0-3 4 15,4 6 8-15,-8-3 0 16,7 0 0-16,1 0 60 15,0 0-32-15,-8 0 32 16,0 0-32-16,0 0 8 16,0 0-20-16,0 0 8 15,0 0-12-15,-4 0 28 16,4 0-24-16,-4 0 92 16,8 0-60-16,0 0 76 15,7 0-72-15,5 0 28 16,7 0-48-16,8-3 16 15,-4 3-28-15,16-4 0 16,-5 4-12-16,1-3-16 0,0-1 4 16,-8 1 20-1,-4 3-8-15,-12-7 4 0,-3 3-4 0</inkml:trace>
        </inkml:traceGroup>
        <inkml:traceGroup>
          <inkml:annotationXML>
            <emma:emma xmlns:emma="http://www.w3.org/2003/04/emma" version="1.0">
              <emma:interpretation id="{7E27CCB0-AAAC-4FCF-900C-2C42A5CC76A8}" emma:medium="tactile" emma:mode="ink">
                <msink:context xmlns:msink="http://schemas.microsoft.com/ink/2010/main" type="inkWord" rotatedBoundingBox="18432,11788 18910,11806 18897,12148 18419,12130"/>
              </emma:interpretation>
              <emma:one-of disjunction-type="recognition" id="oneOf31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277463.4576">14179 4519 340 0,'0'-10'128'0,"0"10"-100"0,3-7-8 0,-3 4 156 15,0 3-100-15,0-7 128 16,0 7-116-16,0-4 44 16,0 4-76-16,0-7 56 15,0 0-64-15,-3 1 8 16,3 2-32-16,-12 4 40 15,4 4-36-15,-7 2 56 16,7 5-48-16,-11 6 64 16,3 4-60-16,1 3-24 15,11 10-16-15,8 7 0 0,3 4 0 16,13-4 8-16,15-3-4 16,15-7 24-16,12-7-16 15,7-13-32-15,1-15 12 0,-12-13 28 16,-11-10-12-16,-12-8 8 15,-20-3-8-15,-11-3 48 16,-23-7-32-16,-12 10 24 16,3 4-28-16,-10 9-16 15,3 15-8-15</inkml:trace>
        </inkml:traceGroup>
      </inkml:traceGroup>
      <inkml:traceGroup>
        <inkml:annotationXML>
          <emma:emma xmlns:emma="http://www.w3.org/2003/04/emma" version="1.0">
            <emma:interpretation id="{76D7DADF-0AB3-4116-90C5-8893F407CFC4}" emma:medium="tactile" emma:mode="ink">
              <msink:context xmlns:msink="http://schemas.microsoft.com/ink/2010/main" type="line" rotatedBoundingBox="3774,12879 11829,12190 11914,13179 3858,13869"/>
            </emma:interpretation>
          </emma:emma>
        </inkml:annotationXML>
        <inkml:traceGroup>
          <inkml:annotationXML>
            <emma:emma xmlns:emma="http://www.w3.org/2003/04/emma" version="1.0">
              <emma:interpretation id="{40114469-FAEB-4387-8FC8-45960616797E}" emma:medium="tactile" emma:mode="ink">
                <msink:context xmlns:msink="http://schemas.microsoft.com/ink/2010/main" type="inkWord" rotatedBoundingBox="3774,12879 5878,12699 5956,13618 3852,13799"/>
              </emma:interpretation>
              <emma:one-of disjunction-type="recognition" id="oneOf32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309657.9965">545 5823 312 0,'-15'-20'112'0,"15"20"-84"0,0-18-12 0,0 5 180 16,12 9-112-16,-5-3 36 16,5 1-72-16,0-1 8 15,3 7-36-15,4 0-8 16,1 7-8-16,-1 6 4 16,4 1-4-16,-15 3-12 15,0-3 4-15,-16 10 20 16,4 0-8-16,-15 7-4 15,-4 0 0-15,-1-3-4 16,1-4 0-16,4-7 0 16,7 4 0-16,1-4-12 15,3-3 8-15,4-4 4 16,8 0 0-16,11-6 16 16,5 3-8-16,11-7 4 15,0 0-4-15,11-11-60 16,-3 8 28-16,-4-8-200 15,0 8 124-15</inkml:trace>
          <inkml:trace contextRef="#ctx0" brushRef="#br0" timeOffset="309833.4206">530 5916 528 0,'0'0'196'0,"0"0"-152"0,12-14-12 0,-5 11 116 15,13-4-88-15,7 0 20 16,8-3-48-16,7 0-64 16,1 6 16-16,-1-3-272 15,1 7 160-15</inkml:trace>
          <inkml:trace contextRef="#ctx0" brushRef="#br0" timeOffset="310120.4251">956 5524 404 0,'-4'-24'148'0,"4"24"-112"0,11 0-12 16,-3 10 208-1,4-3-132-15,19 21 144 0,0-1-140 0,0 14-36 16,4 4-44 0,-8 14-12-16,0-4-4 0,-12 17 20 15,-3 4-16-15,-24-4 12 16,5-3-12-16,-13-7-32 16,1-11 8-16</inkml:trace>
          <inkml:trace contextRef="#ctx0" brushRef="#br0" timeOffset="310278.1276">1602 6188 808 0,'-8'28'300'0,"8"-28"-232"0,-23 37-20 15,0-12-324 1,4-5 140-16</inkml:trace>
          <inkml:trace contextRef="#ctx0" brushRef="#br0" timeOffset="308992.2351">-539 5751 364 0,'-7'-14'132'0,"3"7"-100"0,0-3-12 16,0 3 88-16,4-7-64 16,4 4 88-16,4-4-76 15,11 1 52-15,8-1-64 0,0 4 60 16,12-1-64-16,7 4 8 15,9 4-28-15,-5 3 4 16,-4 3-12-16,9 1 12 16,-5 3-16-16,4-7-4 15,0 3 0-15,-3-3 12 16,-16 0-8-16,3-3-4 16,-11-1 0-16,-15-6-4 15,-4 3 0-15,-20-10-176 16,-3 3 96-16,-16-3-164 15,4 6 140-15,-12 1-20 16,4 3 76-16,-4 7 20 16,8 4 16-16,-7 3 80 15,7 6-36-15,-8 8 128 16,0 7-88-16,12 6 8 16,8 0-44-16,11 11-16 15,4 3-12-15,8 14 4 16,4-3-8-16,-1 6-4 15,1-6 4-15,4-4-24 16,-1-11 12-16,-7-6 12 16,0-7 0-16,-12-10-12 15,5-4 4-15,-13-7 28 16,1 1-12-16,-5-8-12 16,5 4-4-16,-5-7 40 15,9 0-24-15,-1 3 140 16,8 8-84-16,8-4 32 0,4 0-60 0,11-4 40 15,5 4-48-15,6-11-8 16,1 4-12-16,4-6 8 16,4 2-12-16,4-6-40 15,-1 6 20-15,8-3-236 16,1 4 136-16,3-4-232 16,0 7 192-16</inkml:trace>
          <inkml:trace contextRef="#ctx0" brushRef="#br0" timeOffset="309307.7898">503 5572 416 0,'0'-34'152'0,"0"34"-116"15,0-38-12-15,-8 24 108 16,8 7-76-16,-8-3 68 15,8 3-72-15,-11 7-28 16,-1 3-16-16,-15 11 24 16,12 10-16-16,-16 14 12 15,3 0-16-15,-18 7-16 16,15-1 0-16,-8 8 28 16,12 0-12-16,8 10 12 15,11 0-12-15,16 3 12 0,3-7-16 16,17-6 16-16,6-7-16 15,5-14-48-15,-4 0 24 16,4-14-280-16,-4-7 164 16</inkml:trace>
        </inkml:traceGroup>
        <inkml:traceGroup>
          <inkml:annotationXML>
            <emma:emma xmlns:emma="http://www.w3.org/2003/04/emma" version="1.0">
              <emma:interpretation id="{5569EEB9-988B-4B60-9ABD-5C6055F2AE35}" emma:medium="tactile" emma:mode="ink">
                <msink:context xmlns:msink="http://schemas.microsoft.com/ink/2010/main" type="inkWord" rotatedBoundingBox="6647,12809 8296,12668 8366,13483 6716,13624"/>
              </emma:interpretation>
              <emma:one-of disjunction-type="recognition" id="oneOf33">
                <emma:interpretation id="interp41" emma:lang="" emma:confidence="0">
                  <emma:literal>(2)</emma:literal>
                </emma:interpretation>
                <emma:interpretation id="interp42" emma:lang="" emma:confidence="0">
                  <emma:literal>(2</emma:literal>
                </emma:interpretation>
                <emma:interpretation id="interp43" emma:lang="" emma:confidence="0">
                  <emma:literal>(7)</emma:literal>
                </emma:interpretation>
                <emma:interpretation id="interp44" emma:lang="" emma:confidence="0">
                  <emma:literal>(z)</emma:literal>
                </emma:interpretation>
                <emma:interpretation id="interp45" emma:lang="" emma:confidence="0">
                  <emma:literal>(Z)</emma:literal>
                </emma:interpretation>
              </emma:one-of>
            </emma:emma>
          </inkml:annotationXML>
          <inkml:trace contextRef="#ctx0" brushRef="#br0" timeOffset="311169.0771">3220 5459 416 0,'20'-28'152'0,"-20"28"-116"16,19-17-12-16,-19 10 128 15,0 4-88-15,0-1 52 16,-8 8-68-16,-3 6-24 16,-9 4-16-16,-7 20-8 15,0 7 0-15,-12 11-12 16,5 0 8-16,3 9 72 16,4-2-36-16,3 17 4 15,17-4-20-15,7 11-4 16,7-11-4-16,13-10 4 15,3-11-8-15,8-13-136 16,4-7 76-16</inkml:trace>
          <inkml:trace contextRef="#ctx0" brushRef="#br0" timeOffset="311698.4086">3302 5851 488 0,'-12'-14'180'0,"12"14"-140"0,4-3-12 0,0-1 136 15,4 8-96-15,7-4 80 16,4 3-88-16,5 1-40 15,3-1-16-15,8-3 4 16,-1 7-4-16,5-7-292 16,0 0 156-16</inkml:trace>
          <inkml:trace contextRef="#ctx0" brushRef="#br0" timeOffset="311536.0361">3367 5796 416 0,'-3'-28'152'0,"3"28"-116"0,7-13-12 0,-3 6 120 16,4 7-84-16,4-4 52 16,3 8-64-16,1-4-8 15,-1 7-24-15,4-1-12 16,-3 5 0-16,-5-1 28 16,1 4-16-16,-12 3 20 15,0 0-20-15,-15 4-16 16,-1 0-4-16,-11-1 12 15,4 1-4-15,-8-7 8 16,8-1-8-16,-1-2 8 16,9 2-8-16,7-2 40 15,12 3-20-15,4-4 4 16,7 0-16-16,5-6-8 16,-1 2 0-16,8-6-120 15,0 0 64-15,0-3-172 16,0 0 124-16,-7-4-296 15,-1 7 224-15</inkml:trace>
          <inkml:trace contextRef="#ctx0" brushRef="#br0" timeOffset="312009.9373">3731 5572 580 0,'12'10'216'0,"-12"-10"-168"0,31 21-12 15,-12-4 180 1,8 4-124-16,4 3 112 16,4 4-116-16,4 6 16 0,-4 0-64 15,-20 15 4-15,5 2-28 0,-20 11 28 16,0-7-28-16,-31 4-68 16,0-8 28-16,-35-6-404 15,4-4 232-15</inkml:trace>
          <inkml:trace contextRef="#ctx0" brushRef="#br0" timeOffset="310884.4795">2330 5607 436 0,'0'-4'160'0,"0"4"-124"0,-8 17-8 15,1 1 80 1,14 6-64-16,-7 7 68 16,4 3-60-16,-4 11 32 15,4 3-48-15,15 7 52 16,1 3-52-16,3-6 20 16,0-4-36-16,4-10 36 15,4-4-32-15,0-20 48 16,-4 0-40-16,0-21 4 15,-3 0-24-15,-5-17 12 16,0 4-16-16,-3-15 68 0,3 4-44 0,-3-7 32 16,-1 4-36-16,1-4 0 15,-1 11-16-15,-7-4-16 16,0 6 0-16,-1-2-16 16,1 6 12-16,-4-3-312 15,4 7 172-15</inkml:trace>
        </inkml:traceGroup>
        <inkml:traceGroup>
          <inkml:annotationXML>
            <emma:emma xmlns:emma="http://www.w3.org/2003/04/emma" version="1.0">
              <emma:interpretation id="{49F267F5-F05B-47D1-A94D-BC34A0A20A85}" emma:medium="tactile" emma:mode="ink">
                <msink:context xmlns:msink="http://schemas.microsoft.com/ink/2010/main" type="inkWord" rotatedBoundingBox="10497,12489 11845,12373 11889,12891 10541,13006"/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265588.1256">6583 5359 756 0,'-34'-17'280'0,"34"17"-216"0,-8-24-20 0,4 10-20 16,-4 10-24-16,0-13 0 15,-3 7 0-15,-9-7 24 16,5 3-12-16,-4 3-32 15,-1 5 12-15,-18-1 28 16,10 7-12-16,-10 7 28 16,3 3-24-16,-12 14 24 15,16 4-24-15,4 13-32 16,16 4 12-16,3-1 8 16,20-6 4-16,3-10 8 15,16-4-8-15,4-14-4 16,4 0 4-16,7-20 12 15,-7-4-8-15,0-20-12 16,3 0 0-16,-11-15-32 16,8 5 20-16,-24-8-20 15,16 11 20-15,-23-7 44 16,0 17-16-16,-16 6 96 16,0 8-60-16,-3 14 4 0,-5 6-32 15,-3 18 16 1,7 3-24-16,-7 24 4 0,11 4-8 0,0 17 12 15,4-7-12-15,-3-1 4 16,7-5-4-16,-8-12 20 16,4-6-16-16,4-10-136 15,0-4 68-15</inkml:trace>
          <inkml:trace contextRef="#ctx0" brushRef="#br0" timeOffset="266354.3717">6878 5431 728 0,'-28'-27'268'0,"28"27"-208"0,8-18-16 16,0 8 88-16,4 7-80 0,7-8 32 16,-4 4-48-16,5-3-12 15,-1 7-16-15,0-4-8 16,9 3 4-16</inkml:trace>
          <inkml:trace contextRef="#ctx0" brushRef="#br0" timeOffset="266187.9579">7025 5173 560 0,'-8'-17'208'0,"8"17"-164"0,0-11-8 15,0 5 84 1,8 6-72-16,-4-11 0 16,3 4-32-16,13-6-4 15,-5 6-4-15,4 0-24 16,1 3 8-16,7 1 12 15,-8 3 0-15,8 0-4 0,-7 3 4 0,-9-3 28 16,-3 7-16-16,-8 0 20 16,0 3-20-16,-8 1-8 15,1-1-4-15,-5 4-4 16,4 0 0-16,-11 6 0 16,0 1 0-16,-1 10 8 15,1 3-4-15,-8 8 16 16,7-5-12-16,-7 1 4 15,8 0-4-15,-8-7 4 16,0 0-8-16,-4-10 8 16,23-4-8-16,-4-10 8 0,5 0-8 15,-1 0-12 1,16-4 4-16,-8-3 20 16,7 0-8-16,13-3-12 15,-1 3 0-15,8-7 4 16,-7 7 0-16,7-4 24 15,-8 1-12-15,12-4-12 16,-4 7-4-16,0-7-104 16,-7 7 60-16</inkml:trace>
          <inkml:trace contextRef="#ctx0" brushRef="#br0" timeOffset="266702.826">7319 5111 540 0,'0'-7'200'0,"0"7"-156"0,15-17-12 15,-3 14 52 1,-4 3-52-16,11 0 16 16,0 6-32-16,-11 8 8 15,12 0-12-15,-9 0 12 16,-3 3-16-16,-16-3 40 16,8-4-24-16,-11 4 56 15,3-7-44-15,-12 0 44 16,13-4-44-16,-5-3 44 15,4 7-48-15,8-14-60 16,8 7 16-16,19-3 0 16,4 3 8-16,4-7-120 0,11 7 68 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0:52.5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1EFB7C4-7813-45FF-9E36-B31268E1D459}" emma:medium="tactile" emma:mode="ink">
          <msink:context xmlns:msink="http://schemas.microsoft.com/ink/2010/main" type="inkDrawing" rotatedBoundingBox="5492,2948 13848,2757 13851,2868 5495,3059" shapeName="Other"/>
        </emma:interpretation>
      </emma:emma>
    </inkml:annotationXML>
    <inkml:trace contextRef="#ctx0" brushRef="#br0">-4 293 352 0,'0'-10'132'0,"0"10"-104"0,4-7-8 0,-4 3 156 15,0 8-100-15,0-8 60 16,0 4-80-16,0-3 28 16,0 3-48-16,0-4 8 15,0 8-28-15,0-4 28 16,0 0-28-16,0 0 12 16,0 0-16-16,0-4 20 15,8 4-20-15,-4-3 24 16,4-1-24-16,3-2 12 15,-3 2-12-15,11-3-8 16,-3 4 0-16,3-4-4 16,8 4 0-16,0-4 0 15,4 3 0-15,8-3-12 16,4 7 8-16,-1-3 12 0,1 3-4 16,7-4-12-16,-4 4 4 0,9-3 12 15,-1-4-4-15,23 0 8 16,-7 7-8-16,19-7-4 31,-8 7 4-31,16-7-4 0,-4 1 0 0,19-1-20 16,-3 7 12-16,7-4 12 15,-12 4 0-15,24-10 8 16,-8 10-8-16,19-4-28 16,-15 8 12-16,31-4 24 15,-23 0-8-15,34 0 8 16,-30 0-4-16,30 3-24 15,-11 4 8-15,23-3 4 16,-15-1 4-16,22 1 16 16,-18-1-8-16,38-3-28 15,-27 3 8-15,35-3 12 16,-19 4 4-16,19-8 16 16,-20-2-12-16,43-1 16 15,-27 3-16-15,43-10-4 16,-28 4 0-16,16-4-16 15,-31 8 8-15,16-8 12 16,-35 3-4-16,23 5-12 16,-28 6 4-16,13-7 40 15,-36 7-24-15,5-7 16 16,-28 7-16-16,1-11-16 16,-24 11 0-16,-8-6 4 0,-23 2 0 15,-15-6 44-15,-12 6-24 16,-11-6 16-16,-13 3-20 0,-14-3-24 15,-5 6 0-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2:35.02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FA94AB-C19D-457E-A3AE-AA55BC8B4485}" emma:medium="tactile" emma:mode="ink">
          <msink:context xmlns:msink="http://schemas.microsoft.com/ink/2010/main" type="inkDrawing" rotatedBoundingBox="6962,14571 18882,14759 18880,14895 6960,14707" shapeName="Other"/>
        </emma:interpretation>
      </emma:emma>
    </inkml:annotationXML>
    <inkml:trace contextRef="#ctx0" brushRef="#br0">34 67 184 0,'-7'-6'68'0,"7"6"-52"16,-8-4-4-16,8 1 144 16,0-1-88-16,-8 1 88 0,8-4-92 15,0 0 56-15,0 0-68 16,0 0 48-16,0 0-56 15,-4 1 24-15,0 2-40 16,0 1-52-16,4 3 12 0,0 0-16 16,0 0 16-16,0 0 8 15,4 3 4-15,12-3 16 16,-1 0-8-16,5 0-20 16,-1 0 4-16,8 0 4 15,-4 4 4-15,1 2 16 16,-5 1-8-16,12-3-4 15,-12 3 0-15,12-4 4 16,12-3-4-16,11 0 16 0,16 0-12 16,7 0-12-1,4 3 0 1,1 1 12-16,11-1-4 0,23-6 16 16,19-1-12-16,-7 4-12 0,19 0 0 15,27-3-16-15,-7 6 12 16,11-3 40-16,23 4-20 15,-7 3-28-15,34 0 8 16,-3 6-8-16,18 1 8 16,17-3 8-16,22-1 0 15,9 4 16-15,38-7-8 16,0 3-20-16,35-3 4 16,-4 0 4-16,4 6 4 0,30-6-12 15,-10 0 8-15,-5 3 20 16,24-3-8-16,-16-3 16 15,-12 3-16-15,5 0-4 16,-28-1 0-16,4 1 12 16,-35-3-8-16,-3 6 4 15,-36-10-4-15,9 4 4 16,-40 2-8-16,-26-6 8 16,3 0-8-16,-34 0 8 15,-32-3-8-15,-22 0 24 16,-9-4-16-16,-18 0-20 15,-13 7 0-15,-15-7 20 16,-26 7-4-16,-5-7 24 16,-16 0-20-16,-10 7 4 0,-9-7-8 15,-11 0 4-15,-8-3-8 16,0 3-4-16,-8 4 4 16,-11-4-16-16,-1-7 8 15,1 7 20-15,-4 7-8 16,3-7-28-16,1 7 8 15,0 0-340-15,-9 14 196 1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2:37.06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2EC5380-B438-463D-B1B9-40C804B947E4}" emma:medium="tactile" emma:mode="ink">
          <msink:context xmlns:msink="http://schemas.microsoft.com/ink/2010/main" type="inkDrawing" rotatedBoundingBox="6784,14541 18989,14759 18981,15168 6777,14950" shapeName="Other"/>
        </emma:interpretation>
      </emma:emma>
    </inkml:annotationXML>
    <inkml:trace contextRef="#ctx0" brushRef="#br0">0 36 208 0,'20'-18'76'0,"-13"15"-60"0,5-4-4 15,-4 4 172-15,0-4-104 16,3 7 80-16,-7 7-92 0,4 3-20 16,0 7-28-1,-1 7 12-15,-3 7-20 0,-4 0-32 0,4 4 12 16,-8-4 28-16,0-4-12 16,0 1-8-16,-3-4-4 15,3-4 4-15,0-2 0 16,4-5-28-16,4-2 16 15,4-5-12-15,-1-2 12 16,5-4-36-16,0 0 28 16,3 0 8-16,4-4 8 15,-3 1 12-15,3 0-4 16,-7 3-4-16,-1 0 4 0,1-4-16 16,0 1 8-1,-5 3 12-15,-3-4-4 0,0 4 24 16,8-3-16-16,-1-1 24 15,5 1-24-15,-1 3 4 16,5 0-8-16,3-3-16 16,-4-1 4-16,4 1 12 15,5 3-4-15,6-4-12 16,5 1 4-16,8-1 12 16,7 4-4-16,4 0-12 15,4 0 4-15,7 0 4 16,-3 4 0-16,0-1 0 15,8-3 0-15,3 4 16 16,16 3-8-16,-12-1-40 16,1 1 20-16,-5 0 0 0,0-3 12 15,-7-4 8-15,19 0-4 16,0 0-20 0,4 3 8-16,-4 0 4 0,-4 1 4 15,0-4-12-15,8-4 8 16,8 1-16-16,0 3 12 15,-1 3 4-15,-7 1 4 16,0-4 8-16,12 0-4 16,11 0-20-16,0 0 8 15,-8 7 20-15,5-7-4 16,14 0-4-16,5 0 0 16,-4 3-16-16,-4-3 8 0,7-7 12 15,12 7-4-15,1 4-4 16,-13-4 4-16,5-4 4 15,7 4-4-15,-8 4-20 16,-3-4 8-16,-12 0 4 16,12 0 4-16,-1 3 16 15,1 1-8-15,-12-1-12 16,-4-6 0-16,16-1 4 16,7 1 0-16,-15 3 0 15,4 0 0-15,3-4 0 16,9 4 0-16,-5 0 0 15,-11 0 0-15,-4 0 16 16,4 0-8-16,11-3-20 16,-3 10 4-16,-12-7 40 15,12 0-20-15,11-7-28 16,0 10 8-16,-11 1 8 16,-1-8 4-16,13 4-4 0,3 4 4 15,-4 3-4-15,-19-7 0 16,15 0 0-16,4 3 0 15,-11 4 0-15,-12 0 0 16,0-7 0-16,15 3 0 16,1 8 8-16,-8-4-4 15,-8 3-4-15,11-10 4 16,9 7-4-16,3 0 0 16,-19 0 0-16,-4-4 0 15,8 4 0-15,3 0 0 0,-11 3-12 16,-19 0 8-16,-1-3 4 15,-3 0 0-15,8 0 0 16,7-4 0-16,-7 11 8 16,-13-7-4-16,-6 3-4 15,-1 4 4-15,0-7-16 16,0 3 8-16,-4-3 12 16,-11 0-4-16,-8 3 8 15,-8 1-8-15,-7-4 8 16,-12-4-8-16,-5 1 8 15,-2 6-8-15,-9-7-4 16,-7 1 4-16,-5-4 20 16,-7 0-12-16,-4 0-12 15,1 0-4-15,-1-4 4 0,-4 1 0 16,4-1-12-16,0-2 8 16,0 6 20-16,4-7-8 15,0 7-12-15,0-7 0 16,-4 0 4-16,1-3 0 15,-1-4 16-15,4 3-8 16,-8-2 60-16,4-4-40 16,4-4 24-16,0 0-32 15,0-3 8-15,0 7-16 16,4-7 20-16,4-4-20 16,-8 11 48-16,0-4-32 15,0-3 4-15,0 4-20 0,-8-4 28 16,4 0-24-16,-4 10-4 15,-3-3-8-15,3 10-4 16,0 3 0-16,1 4-20 16,3 14 12-16,4 0-224 15,11 3 124-15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2:39.1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D8B76D4-9D13-4F31-8413-7EB38A560134}" emma:medium="tactile" emma:mode="ink">
          <msink:context xmlns:msink="http://schemas.microsoft.com/ink/2010/main" type="inkDrawing" rotatedBoundingBox="6638,16887 18742,17040 18733,17734 6629,17581" hotPoints="17004,18663 16742,19393 7099,15928 7361,15197" semanticType="enclosure" shapeName="Rectangle"/>
        </emma:interpretation>
      </emma:emma>
    </inkml:annotationXML>
    <inkml:trace contextRef="#ctx0" brushRef="#br0">57-2 260 0,'-15'-4'96'0,"3"8"-76"0,5 2-4 15,3-6 132-15,-4 0-84 16,4 7 116-16,0-3-104 16,0-1 40-16,4-3-68 0,0 0-32 15,8 0-16-15,4 0 8 0,-1 0-4 16,9 0-12-16,3 4 4 15,0 3 12-15,12-4-4 16,-4-3-4-16,8 7 4 16,3-4-4-16,-3-3 0 15,7 7-12-15,1 4 8 16,7-11 4-16,12 0 0 16,19 0 0-16,8 3 0 15,0 0 8-15,11-3-4 0,13-3-20 16,18 0 8-1,1 3 4-15,3-7 4 0,20 3 0 16,7 4 0 0,-11 4-12-16,19-11 8 0,-15 7-4 31,-4-4 0-31,42 1 16 16,-11-1-4-16,27-2-64 15,-23 6 32-15,34-11-4 16,-30 11 16-16,30-3-4 15,-23 3 8-15,51 3-28 16,-31 1 24-16,34-4 32 16,-26 7-8-16,38-7 8 15,-31 6-8-15,23-9-16 16,-27 6 4-16,16 1 12 16,-27 3-4-16,54-7 16 0,-16 14-12 0,-34-8-12 15,15 5 0-15,-20-4 4 16,-15-4 0-16,8 0-72 15,-7 4 40-15,-9-7-12 16,8-3 24-16,-15 6 12 16,-16-3 8-16,8-3-12 15,0 3 8-15,-23 0-4 16,-8 0 0-16,0-4 24 16,-4 4-8-16,-4 0 16 15,-19 0-16-15,0 0-12 16,7 0 0-16,1 4 12 15,-12-1-4-15,-16-3-20 16,5 0 8-16,-5 0-68 0,-7-3 44 16,-16 3-32-1,-15 0 40-15,-19-4 20 0,-9-2 4 16,-18 2 88-16,-13 1-44 16,-7-1 48-16,-7 1-52 15,3-1-12-15,-4 4-16 16,0 0-12-16,8 0 4 15,12 4-16-15,3-4 8 16,5 3 4-16,-1 4 0 16,1-3 8-16,7-1-4 15,-8 0 8-15,4 1-8 16,-3-1 8-16,-5 1-8 16,1-1-12-16,-1-3 4 15,-3 0 12-15,-1 0-4 16,5 0 24-16,3-10-16 15,0 6 12-15,1 1-12 0,15-4-24 16,-4 0 4 0,0 0 20-16,-4 1-4 0,0 2 4 0,0-3-4 15,-16 0 56 1,5 7-36-16,-12-10 32 16,0 10-32-16,-4-10-28 15,0 20 0-15,-4-10-8 16,4 0 0-16,-4 3-12 15,4 4 12-15,0-7 4 16,4 7 4-16,-4 0-12 16,4 3 8-16,-4 8 12 15,4-1-4-15,-4 0-12 16,0 4 4-16,-4 10 12 0,-4 6-4 16,0-2-20-16,0-1 8 15,-3-3 20-15,11-3-4 16,-8-18 16-1,8 4-16-15,0-7 4 16,8-7-4-16,0-14 4 16,-1 4-8-16,-3-4-4 15,4-3 4-15,-8 0-16 16,4-1 8-16,-8 8 12 16,-4 3-4-16,0 0-28 15,-3 4 12-15,-20 3 4 16,4 0 8-16,-16 3 8 0,5 4-4 0,-32 3 16 15,0-3-12-15,-54 21-600 16</inkml:trace>
    <inkml:trace contextRef="#ctx0" brushRef="#br0" timeOffset="1776.3231">-117-30 612 0,'4'0'228'0,"0"0"-180"0,0 3-12 15,-4-3 60-15,4 11-60 16,0 3 24-16,-4 3-40 15,4 3 16-15,-4 5-20 16,3-1-8-16,1 0-4 0,-4 0 12 16,0 0-8-16,-4 0 16 15,1 3-16-15,-1-2 4 16,4-5-4-16,-4 1-8 16,0-4 4-16,0-3-128 15,4 0 68-15,0-4 4 16,4-3 32-16,-4 0 8 15,0-7 4-15,8-4-12 0,-1 1 12 16,5-4 12-16,7-3 0 16,1-4-4-16,3 0 4 15,4 0-4-15,4 7 0 16,0-3-12-16,0 3 8 16,4 0 12-1,3 7-4-15,5 0-20 16,0 0 8-16,3 4 12 15,8-1 0-15,4 1-20 16,20-4 8-16,15 0 12 0,3 3 0 16,-3 4-12-16,8-4 4 0,11 1-4 31,20-1 0-31,-8 11 32 0,0-10-12 0,11 9-20 16,24 1 0-16,-12 0 4 15,-8 3 4-15,12-3 8 16,12 6-4-16,-8-9-4 15,0 6 4-15,7-10-24 16,1 13 12-16,-8-6-24 16,3 0 20-16,20 3-4 15,-15-6 8-15,-4-5 0 16,19 5 0-16,-4-4 0 16,-8-1 0-16,9-2 8 15,7 13 0-15,-16-10-20 16,-3 0 12-16,15 3 20 15,4 4-4-15,-16-4 4 0,-3-6-4 16,15-1-16-16,4 8 4 16,-24-5 20-16,28-2-8 15,-8 6-12-15,-15-10 0 16,11-10 4-16,4 17 0 16,-19-4 0-16,-4-3 0 15,7 0 0-15,5 7 0 16,-20 0 0-16,-4-7 0 15,0 7 8-15,4-4-4 16,-19 4-20-16,-8 0 8 16,-8-7 20-16,8 0-4 15,8 3-4-15,-12-3 0 0,-3 0-4 16,-1 0 0-16,8 0 0 16,4-3 0-16,-8 3 0 15,-12 0 0-15,-7 0-12 16,4 0 8-16,-4-3 12 15,11-8-4-15,-11 11-4 16,-8 0 4-16,-4 0-4 16,-4-3 0-16,4-1-12 15,8 1 8-15,4-4 12 16,-4 7-4-16,-12 0 8 16,-7 0-8-16,-12 0-4 15,-8-3 4-15,-4 3-24 16,1-4 12-16,7-6 32 15,4 10-16-15,3-7-8 16,1 10-4-16,-4-6 4 16,-4 0 0-16,-7-1 0 0,-5 1 0 15,-7-1 0-15,-4 1 0 16,-4-4 44-16,0 0-24 16,-4 0 24-16,-8 4-24 15,-4-4 16-15,-3 0-20 16,-4 0 44-16,-4 0-32 15,7-3-4-15,-3-1-16 16,0-2 12 0,3 9-12-16,-3-9-12 15,4 9 0-15,-1-10 40 16,5 7-24-16,-5-10 24 16,-3 7-20-16,4-7 28 15,3 6-28-15,-11-2 12 16,12-5-16-16,-16 8 0 15,7 3-4-15,-14-3 4 16,7 6-8-16,-12 1-72 16,-3 3 36-16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2:44.48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5550236-7054-4A83-9223-B80609791F90}" emma:medium="tactile" emma:mode="ink">
          <msink:context xmlns:msink="http://schemas.microsoft.com/ink/2010/main" type="writingRegion" rotatedBoundingBox="19966,14954 20135,17124 18939,17217 18770,15047"/>
        </emma:interpretation>
      </emma:emma>
    </inkml:annotationXML>
    <inkml:traceGroup>
      <inkml:annotationXML>
        <emma:emma xmlns:emma="http://www.w3.org/2003/04/emma" version="1.0">
          <emma:interpretation id="{16830055-4648-4840-8291-B85BB1F393FF}" emma:medium="tactile" emma:mode="ink">
            <msink:context xmlns:msink="http://schemas.microsoft.com/ink/2010/main" type="paragraph" rotatedBoundingBox="19966,14954 20135,17124 18939,17217 18770,150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9C00BB-D2C9-4D56-B402-08FE0273CC04}" emma:medium="tactile" emma:mode="ink">
              <msink:context xmlns:msink="http://schemas.microsoft.com/ink/2010/main" type="line" rotatedBoundingBox="19966,14954 20135,17124 18939,17217 18770,15047"/>
            </emma:interpretation>
          </emma:emma>
        </inkml:annotationXML>
        <inkml:traceGroup>
          <inkml:annotationXML>
            <emma:emma xmlns:emma="http://www.w3.org/2003/04/emma" version="1.0">
              <emma:interpretation id="{345EF686-2CFB-4752-8F6F-63BB20157BE6}" emma:medium="tactile" emma:mode="ink">
                <msink:context xmlns:msink="http://schemas.microsoft.com/ink/2010/main" type="inkWord" rotatedBoundingBox="19966,14954 20084,16469 19044,16550 18926,1503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37 833 580 0,'-4'-24'216'0,"4"24"-168"0,0-13-12 15,0 6 76 1,0 7-68-16,4-7-28 16,11 7-12-16,-11-7-4 15,12 7 0-15,-9 0-12 0,5 3 8 0,0 1 28 16,3 3-12-1,-3 0-20-15,3-1 0 0,-15 5 12 16,4 3 0 0,-8-1-20-1,4 5 8-15,-15 6 20 0,3-4-4 0,-11 1-4 16,7-4 0 0,-15-3 4-16,8 3-4 0,-4-7-12 15,0 4 4-15,4-7 28 16,0 7-12-1,-1-11-40-15,17 4 16 0,-1-7 12 16,0 4 0-16,16-1-8 16,0-3 4-1,-1 7-4-15,13-7 0 0,-1 3 16 16,8 1-4-16,-8-1-4 16,9 1 4-16,-9-4-4 15,0 0 0-15,-3-4-284 16,-1 4 156-16</inkml:trace>
          <inkml:trace contextRef="#ctx0" brushRef="#br0" timeOffset="77.8706">432 919 444 0,'0'-3'164'0,"0"3"-124"0,8 0-16 0,-8 0 176 16,8 0-116-16,3 0-16 15,9 7-44-15,-1-4 16 16,0 1-24-16,5 3-252 16,3 0 128-16</inkml:trace>
          <inkml:trace contextRef="#ctx0" brushRef="#br0" timeOffset="391.4702">719 1036 372 0,'0'4'140'0,"0"-4"-112"0,-4 14-4 0,0-7 120 15,0-1-84-15,0 8 8 16,-7 3-40-16,3-3-8 15,-4 3-12-15,1-3 20 16,7 0-16-16,-8-4 24 16,4 1-24-16,1-8 48 15,3 4-32-15,4-7-16 16,4 0-4-16,7-4 0 16,5 4-4-16,-1-3 8 15,5 6-8-15,-1-3-204 16,4 7 108-16</inkml:trace>
          <inkml:trace contextRef="#ctx0" brushRef="#br0" timeOffset="-752.0744">61 187 312 0,'-4'-7'112'0,"12"3"-84"0,-8 1-12 0,0-1 48 16,0 4-40-16,0-3 24 15,3-1-28-15,-3-2 44 16,-3-1-36-16,3 0 20 16,3 3-28-16,-3-3-28 15,-3 1 4-15,3-1 28 16,0 0-16-16,0 0 44 16,0 0-28-16,0-3 20 0,-8 3-24 15,4 0 16-15,-4 0-20 0,8 0-8 16,0 4-4-16,-8-4 12 15,5 7-8-15,-1-7 32 16,4 7-24-16,-4 0-12 16,4 0-8-16,0 0 20 15,0 0-8-15,0 0-4 16,0 0 0-16,-8 0 48 16,8 0-28-16,0-3 0 15,0 3-16-15,0 0 20 16,-4 0-16-16,0 0 12 15,0 3-12-15,4-3-32 16,-7 7 8-16,7-7 12 16,0 0 4-16,0 0 8 15,-8 0-8-15,8 0-12 0,0 0 4 16,0 0 12-16,-4 0-4 16,4 0-12-16,0 0 4 15,0 0 20-15,0 0-8 16,0 0 32-16,4 0-24 15,-4 0 20-15,19 0-12 16,5 0-12 0,14-7 4-16,9 7-12 15,19-3-4-15,3-4 4 16,13 3 20-16,-17 4-12 0,1-3-4 16,-12-1-4-16,-23 1-4 15,-4-1 0-15,0 1 24 16,-15 0-12-16,-4-1-4 15,-8 4-4-15,0 0-4 16,-8 0 0-16,4 4 8 16,4 2-4-16,-4 1-92 15,4 0 52-15,0-3-44 16,0-4 16 0,0 0 32-16,4 0 0 15,8-4 20-15,-12 1 16 16,0-1 0-16,0 1-12 15,0-1 4-15,-8 1 12 16,8 3-4-16,0 0-28 16,-4 0 12-16,4 0-4 15,0 0 8-15,0 0 8 16,0 7 0-16,0 0 8 0,4 0-4 16,-4 3 24-16,0 4-16 15,0 10-4-15,0 10-4 16,0 8 4-16,0 6-4 15,-4 0 16-15,4-7-12 16,0 0 4-16,4 1-4 16,0-8 4-16,0 1-8 15,0 2 32-15,3-6-20 16,-7-6-12-16,8 2-8 16,-8-10-68-16,0-3 40 0,0-7-12 15,0-11 24-15,-8-2 20 16,1-5 4-16,7-3-4 15,-4 8 4-15,-4-5-4 16,8-2 0-16,-8 9 0 16,8-3 0-16,-7 0 8 15,3 0-4-15,4 1-28 16,-8-1 12-16,-4 7 24 16,-11-4-8-16,0 1-16 15,-4 3 4-15,-12 0 32 16,4-4-16-16,0 4-8 15,4 4-4-15,4-4-4 16,0 0 0-16,8 3 8 16,0 4 0-16,3-3 8 15,1-1-4-15,3 4-20 0,0 0 8 16,1 0-4-16,-1 0 4 16,4 3 16-16,-3 0-4 15,-1 0 8-15,4-3-8 16,1 0-20-16,3 0 8 15,0-3 4-15,0-4 4 16,4 0 0-16,0 0 0 16,0 0 8-16,8 3-4 15,-8-3-4 1,0 0 4-16,0 3 4 16,0 4-4-16,-4 4 8 15,4 2-8-15,-4 5 32 16,4-1-20-16,-4 7 32 15,4 3-32-15,0 15 4 16,8-4-12-16,0 6 4 16,-8-2-8-16,0 2 16 15,7 5-12-15,-7 6-20 16,0 0 4-16,-7 10 40 16,7-7-20-16,0 4 36 15,-8-7-32-15,0-6-12 16,8-11-8-16,-4-4-16 0,0-3 12 15,4-7 20-15,0-7-4 16,0-3 24-16,4-7-20 16,-4-7 4-16,8 0-8 0,-8 0-16 15,4-4 4-15,4 1 12 16,-1 0-4-16,1-4-28 0,0 0 12 16,0 0-4-16,-1 0 8 15,1 0-56-15,-4 0 36 16,4 0 28-16,-4 0 4 15,-1 1-16-15,5-1 4 16,0 3-12-16,4 1 8 16,3-1 16-16,8 1 0 15,8 3-20-15,12 0 8 16,7 0 4-16,12 0 4 16,-8 0-12-16,1 7 8 15,-1-7 4-15,4 0 0 0,0 3-12 16,4 1 8-16,-4-1 4 15,-4-3 0-15,-8 7 16 16,-7-4-8-16,-8 1 4 16,-8-4-4-16,-7 0 12 15,-8 0-12-15,-8 0-4 16,0 0 0-16,-4-4 4 31,4 4-4-31,-4-3-12 16,4 6 4-16,0-6-4 15,4 3 0-15,0 0 0 16,3 3 0-16,1-3 32 16,0 0-12-16,-4 0-4 15,3 4-4-15,-7-8-4 16,0 1 0-16,0-4 32 16,0 4-16-16,-3-11-12 0,3 4-8 15,-4-8 4-15,8 5 0 0,-1-11 8 16,1 6-4-16,-4-16-4 15,4 10 4-15,-4-11 40 16,0 4-24-16,-4-6-20 16,4 6 0-16,-4-7 44 15,1 10-24-15,-5-3-20 16,0 11 0-16,-4-11-8 16,9 7 0-16,-5-7 16 15,8 7-4-15,-8-7-12 16,8 6 4-16,-8-9 4 15,8 13 0-15,0-6 16 16,-7 6-8-16,-5-6-20 16,4 3 4-16,-7-7 4 15,3 10 4-15,1-3 8 16,3 7-4-16,-4-4-20 16,4 7 8-16,-3 1 12 15,11 6 0-15,-8-4-4 16,0 4 4-16,-3-3-16 15,11 3 8-15,-16 0 20 16,12 1-8-16,-11-1-4 16,11 3 0-16,-11-3-24 15,11 7 12-15,-4-7-32 16,8 7 24-16,0-6-116 0,0 6 72 16,0 0-124-1,0 0 104-15</inkml:trace>
        </inkml:traceGroup>
        <inkml:traceGroup>
          <inkml:annotationXML>
            <emma:emma xmlns:emma="http://www.w3.org/2003/04/emma" version="1.0">
              <emma:interpretation id="{4C860AE5-1DD8-4166-AAA3-8D778F0E4E55}" emma:medium="tactile" emma:mode="ink">
                <msink:context xmlns:msink="http://schemas.microsoft.com/ink/2010/main" type="inkWord" rotatedBoundingBox="19399,16485 19453,17177 18939,17217 18885,16525"/>
              </emma:interpretation>
              <emma:one-of disjunction-type="recognition" id="oneOf1">
                <emma:interpretation id="interp1" emma:lang="" emma:confidence="0">
                  <emma:literal>7</emma:literal>
                </emma:interpretation>
                <emma:interpretation id="interp2" emma:lang="" emma:confidence="0">
                  <emma:literal>,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&gt;</emma:literal>
                </emma:interpretation>
                <emma:interpretation id="interp5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1328.1481">448 1491 372 0,'4'0'140'0,"-4"0"-112"0,4 0-4 0,-4 0 32 16,0 0-36-16,0 0 60 15,0 0-44-15,0 0 72 16,0 0-60-16,0 3 8 16,0 1-32-16,-4-1 12 15,4 0-20-15,-4 1 0 16,8 3-8-16,-4 0 20 15,4 6-16-15,-1-2 4 16,1 2-8-16,-4 5 12 16,4-5-12-16,-4 12-12 15,0 9 0-15,-4 4 20 16,4 0-8-16,-7 6-4 16,3-6 0-16,-4 10 4 15,4-6-4-15,-8-4-4 16,9-4 4-16,-13-3-24 15,8-4 12-15,8-2 20 0,-4-5-4 16,-3-3-4-16,7-3 0 16,-8-4 4-1,8 1-4-15,-8-4-12 16,8 3 4-16,-4-3-4 16,8 0 0-16,-4 0 8 15,0 0 0-15,0-4 16 16,0 7-8-16,0-3-12 0,0-7 0 15,0 0 20-15,0 4-8 16,0-4 16-16,-11 0-16 0,7-4-4 16,-4 4 0-16,-7-3 28 15,3-1-16-15,-4-6-4 16,5 10-8-16,-16 0 20 16,15 0-12-16,-19-3 4 15,8 6-8-15,-16-3 4 16,8 0-8-16,-15 0 32 15,-1-3-20-15,1-4-156 1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2:53.3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0DF8A7F-F9B9-44C9-903F-2B9ABA883A38}" emma:medium="tactile" emma:mode="ink">
          <msink:context xmlns:msink="http://schemas.microsoft.com/ink/2010/main" type="writingRegion" rotatedBoundingBox="9711,15551 14591,15578 14585,16583 9705,16555"/>
        </emma:interpretation>
      </emma:emma>
    </inkml:annotationXML>
    <inkml:traceGroup>
      <inkml:annotationXML>
        <emma:emma xmlns:emma="http://www.w3.org/2003/04/emma" version="1.0">
          <emma:interpretation id="{A7D25C7B-FB4B-4AD2-951D-3E7D80A4EA6F}" emma:medium="tactile" emma:mode="ink">
            <msink:context xmlns:msink="http://schemas.microsoft.com/ink/2010/main" type="paragraph" rotatedBoundingBox="9711,15551 14591,15578 14585,16583 9705,165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17502F-1736-4223-9117-BC38E4C20499}" emma:medium="tactile" emma:mode="ink">
              <msink:context xmlns:msink="http://schemas.microsoft.com/ink/2010/main" type="line" rotatedBoundingBox="9711,15551 14591,15578 14585,16583 9705,16555"/>
            </emma:interpretation>
          </emma:emma>
        </inkml:annotationXML>
        <inkml:traceGroup>
          <inkml:annotationXML>
            <emma:emma xmlns:emma="http://www.w3.org/2003/04/emma" version="1.0">
              <emma:interpretation id="{8C6538A5-0370-4F36-9D84-44975C69A18A}" emma:medium="tactile" emma:mode="ink">
                <msink:context xmlns:msink="http://schemas.microsoft.com/ink/2010/main" type="inkWord" rotatedBoundingBox="9711,15551 11407,15561 11402,16565 9705,1655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73-38 528 0,'-7'-21'196'0,"7"21"-152"0,-8-10-12 16,4 7 60 0,0 3-56-16,-11 3-4 15,-1 7-20-15,-15 11 16 16,8 7-16-16,-16 20 32 15,16 0-28-15,-12 7 40 16,8 0-32-16,0 0 4 16,12 0-16-16,3 0 0 0,12-7-4 15,4-3 12-15,8-4-12 0</inkml:trace>
          <inkml:trace contextRef="#ctx0" brushRef="#br0" timeOffset="527.015">869 368 528 0,'8'3'196'0,"3"-3"-152"0,13 7-12 0,-5-3 52 15,8-1-52-15,0 1 24 16,8-1-36-16,4-3-380 16,3 0 196-16,9 4-112 15</inkml:trace>
          <inkml:trace contextRef="#ctx0" brushRef="#br0" timeOffset="330.7519">977 179 464 0,'-4'-11'176'0,"4"11"-140"0,12 4-8 0,-12-1 100 16,12 8-76-16,-5 2-20 15,13 5-20-15,-5-1 4 16,-3 3-8-16,3 8 4 0,-11-4-4 16,-8-7 12-1,4 4-12-15,-11-7 16 16,-1 3-16-16,-11-3-4 16,0 3 0-16,-4-7-24 15,3 1 12-15,1-1 20 16,12 4-4-16,3-4-48 0,12 4 24 15,11-4 12-15,5 0 4 16,7-3-208-16</inkml:trace>
          <inkml:trace contextRef="#ctx0" brushRef="#br0" timeOffset="933.2574">1275 175 436 0,'16'14'160'0,"-12"7"-124"0,11 17-8 0,-7-14 148 15,4 7-100-15,-5-7 16 16,5 10-56-16,-8 14 28 16,-8 7-36-16,-8-3 20 15,-7 6-28-15,-12-9 16 16,-4-11-20-16,-4-8-184 0,-3 1 92 0</inkml:trace>
          <inkml:trace contextRef="#ctx0" brushRef="#br0" timeOffset="1097.7425">1690 815 404 0,'-31'52'148'0,"23"-31"-112"0,-11 10-12 16,-1-14-348-16</inkml:trace>
          <inkml:trace contextRef="#ctx0" brushRef="#br0" timeOffset="-569.2013">21 7 520 0,'-23'-7'192'0,"23"7"-152"0,0 0-8 0,0 0 52 15,12 0-52-15,7 0 68 16,8 0-60-16,12 3-24 16,15-3-16-16,-8 7-8 0,5 0 0 15,-5 3 16-15,-3-6-4 16,-1-1 16-16,-7-3-12 16,-8 0 32-16,-4 0-24 0,-15 0-12 15,0 4-8-15,-8 3-244 16,-8-1 136-16</inkml:trace>
          <inkml:trace contextRef="#ctx0" brushRef="#br0" timeOffset="-283.5579">207 275 268 0,'-19'52'100'0,"11"-25"-76"0,0 11-8 15,8-14-20-15,8 4 0 16,-8 3 20-16,0 0-8 15,0-4 32-15,0-6-24 16,-8-1 20-16,-3-6-20 16,-5 0-8-16,1-11-4 0,-1-3 4 15,4-3-4-15,5-4 184 16,-5 0-104-16,8 4 72 16,4-4-92-16,4 3 96 15,4 1-88-15,7 3-20 0,5 3-32 16,3 4-8-16,8-3-4 15,0 3-40-15,4 0 16 16,-4-7-600 0</inkml:trace>
        </inkml:traceGroup>
        <inkml:traceGroup>
          <inkml:annotationXML>
            <emma:emma xmlns:emma="http://www.w3.org/2003/04/emma" version="1.0">
              <emma:interpretation id="{1F581225-FEFA-4979-9347-C743513F3D96}" emma:medium="tactile" emma:mode="ink">
                <msink:context xmlns:msink="http://schemas.microsoft.com/ink/2010/main" type="inkWord" rotatedBoundingBox="13014,15613 14184,15620 14179,16429 13009,1642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757.1186">3300 237 424 0,'0'-20'156'0,"0"16"-120"0,0-3-8 16,0 7 176-16,0 0-116 0,0 18 28 15,12 6-72-15,-5 10 0 16,-7-3-28-16,16 0 20 0,-5 7-24 15,1-7 40-15,-4 7-28 16,7-7 12-16,-3-7-20 16,-4 0 36-16,-4-10-28 15,3-4 12-15,5-3-20 16,-4-4 28-16,-1-20-28 16,1-4 12-16,-4-3-16 15,11-7-8-15,-3-7 0 16,0 1-16-16,-5-5 8 15,9 1-4-15,-4 3 0 0,-1-7 8 16,-3 14 0-16,7 7-20 16,-3 4 12-16,0 2-12 15,3 18 8-15,-3 0-248 16,15 11 144-16</inkml:trace>
          <inkml:trace contextRef="#ctx0" brushRef="#br0" timeOffset="2057.1911">4314 20 600 0,'-31'-24'224'0,"20"21"-176"0,-16 0-12 0,7 3-8 16,-11 6-24-16,-4 8 8 15,1 7-8-15,-1 10-4 16,-4 7 4-16,0 13 92 0,12 4-52 16,0 4 16-16,0-4-36 15,4 10-4-15,11 8-12 16,4-5-24-16,12 1 8 16,0-10 40-16,0-11-20 15,12-7-116-15,3-10 56 16,4-7-548-1</inkml:trace>
          <inkml:trace contextRef="#ctx0" brushRef="#br0" timeOffset="2599.2518">4144 375 600 0,'0'-7'224'0,"15"7"-176"0,-3 0-12 0,0 0 60 0,7 0-60 16,8 3-4-16,8 1-20 15,4 3 8-15,7 0-12 16,-7 0-416-16,0-1 220 16,3 5-116-16</inkml:trace>
          <inkml:trace contextRef="#ctx0" brushRef="#br0" timeOffset="2374.6933">4237 258 528 0,'4'-24'196'0,"7"24"-152"0,9 0-12 15,-5 0 8-15,8 3-28 16,4 4-4-16,1 7-4 16,-1 0-4-16,-4 6 0 15,-11-9 0 1,3-1 0-16,-23 4 32 16,8 0-16-16,-27 3 4 15,4 0-12-15,-24-3 12 16,5 3-12-16,-5 0-12 0,9 0 0 0,11 1-16 15,3-5 12-15,17 1 12 16,11 0 0 0,11-4 16-16,12-3-12 0,12 0-20 0,0 0 4 15,7-7-224 1</inkml:trace>
        </inkml:traceGroup>
        <inkml:traceGroup>
          <inkml:annotationXML>
            <emma:emma xmlns:emma="http://www.w3.org/2003/04/emma" version="1.0">
              <emma:interpretation id="{10F714F7-61BC-48AC-9AA6-D40FFA461EC6}" emma:medium="tactile" emma:mode="ink">
                <msink:context xmlns:msink="http://schemas.microsoft.com/ink/2010/main" type="inkWord" rotatedBoundingBox="14386,15748 14590,15749 14587,16291 14382,16290"/>
              </emma:interpretation>
              <emma:one-of disjunction-type="recognition" id="oneOf2">
                <emma:interpretation id="interp2" emma:lang="" emma:confidence="1">
                  <emma:literal>)</emma:literal>
                </emma:interpretation>
                <emma:interpretation id="interp3" emma:lang="" emma:confidence="0">
                  <emma:literal>,</emma:literal>
                </emma:interpretation>
                <emma:interpretation id="interp4" emma:lang="" emma:confidence="0">
                  <emma:literal>}</emma:literal>
                </emma:interpretation>
                <emma:interpretation id="interp5" emma:lang="" emma:confidence="0">
                  <emma:literal>]</emma:literal>
                </emma:interpretation>
                <emma:interpretation id="interp6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2948.672">4752 120 652 0,'35'28'244'0,"-16"-1"-192"0,4 22-12 0,-7-19 92 15,-5 1-80-15,1 7 40 16,-4 4-52-16,-8 2 20 0,-12 8-32 16,-7-4 52-16,-16 0-44 0,-4-3-68 15,-15-11 12-15,7-9-760 16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8:01.9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67B6475-8AFA-4823-9CCF-652362843B1C}" emma:medium="tactile" emma:mode="ink">
          <msink:context xmlns:msink="http://schemas.microsoft.com/ink/2010/main" type="writingRegion" rotatedBoundingBox="7370,3555 12417,3462 12434,4376 7387,4468"/>
        </emma:interpretation>
      </emma:emma>
    </inkml:annotationXML>
    <inkml:traceGroup>
      <inkml:annotationXML>
        <emma:emma xmlns:emma="http://www.w3.org/2003/04/emma" version="1.0">
          <emma:interpretation id="{7496A8FC-FBAD-40F2-B041-559CAE7F2FCD}" emma:medium="tactile" emma:mode="ink">
            <msink:context xmlns:msink="http://schemas.microsoft.com/ink/2010/main" type="paragraph" rotatedBoundingBox="7370,3555 12417,3462 12434,4376 7387,44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412619F-342B-407C-8074-942C05759945}" emma:medium="tactile" emma:mode="ink">
              <msink:context xmlns:msink="http://schemas.microsoft.com/ink/2010/main" type="line" rotatedBoundingBox="7370,3555 12417,3462 12434,4376 7387,4468"/>
            </emma:interpretation>
          </emma:emma>
        </inkml:annotationXML>
        <inkml:traceGroup>
          <inkml:annotationXML>
            <emma:emma xmlns:emma="http://www.w3.org/2003/04/emma" version="1.0">
              <emma:interpretation id="{21B45EB3-811B-4AB3-8E8D-92479E6EEB3E}" emma:medium="tactile" emma:mode="ink">
                <msink:context xmlns:msink="http://schemas.microsoft.com/ink/2010/main" type="inkWord" rotatedBoundingBox="7372,3645 8738,3620 8750,4272 7384,429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170-3626 300 0,'-12'-3'112'0,"5"-1"-88"0,-5 8-8 0,4-4 172 16,8 0-108-16,-11 0 72 15,3 0-88-15,-4 0 44 16,12 0-64-16,-15 0 68 15,11 0-64-15,-4-4 28 16,8 4-44-16,0-6 8 16,0 6-24-16,0-7 28 15,8 7-28-15,4-7-32 16,7 7 8-16,12-14 8 16,-4 7 4-16,19 0-12 15,-3 4 4-15,4-1-4 16,-5 8 0-16,-3-4 16 15,0 3-4-15,-5 1-12 16,-3 3 4-16,-4-4 4 16,-3 1 0-16,-5-1 0 15,-4 4 0-15,-3 0 24 16,-4 0-12-16,-8 3-4 16,0 4-4-16,-12 3 20 15,4 4-12-15,-11 3 4 16,8 3-8-16,-20 8-8 15,7-1 4-15,-14 11-24 16,7 3 12-16,-12-3 4 0,12-1 4 16,-8-2 24-16,12-5-12 15,-4-12-32-15,12-5 12 0,0-3 0 16,11-10 8-16,-4 0-20 16,12 4 12-16,12-11 20 15,-1 6-4-15,1 1-20 16,7 0 4-16,1-3 4 15,3 9 4-15,-4-6 0 16,5 0 0-16,-9-3 8 16,1 2-4-16,-5-2 24 15,1 3-16-15,-4-7-164 16,-1 0 84-16,-7-4-388 16,4 1 252-16</inkml:trace>
          <inkml:trace contextRef="#ctx0" brushRef="#br0" timeOffset="212.2414">3046-3196 768 0,'-11'-13'284'0,"11"13"-220"0,15-28-20 16,1 14 76-1,7 8-76-15,12-8 36 16,-1 0-48-16,13 4-36 15,-5 6 0-15,1 1 36 16,-4 6-20-16,-4 1-52 0,-1 3 16 0,1-7-228 16,-4 0 140-16</inkml:trace>
          <inkml:trace contextRef="#ctx0" brushRef="#br0" timeOffset="734.617">4235-3516 488 0,'-20'0'180'0,"20"0"-140"0,-8-3-12 0,5 0 144 15,6-1-100-15,5-3 44 16,8 7-72-16,3-3 12 16,8 6-36-16,0 1-8 15,0 3-8-15,0-1 28 16,-3 5-16-16,-17 3 56 15,1 3-40-15,-23 3 56 16,-1 4-52-16,-19 11 20 16,1-1-36-16,-5 1 28 15,8-1-32-15,4-6-340 16,7-4 176-16</inkml:trace>
          <inkml:trace contextRef="#ctx0" brushRef="#br0" timeOffset="495.9196">3948-3392 768 0,'-31'-13'284'0,"31"13"-220"0,-11-4-20 0,7 1 112 16,8 3-96-16,-1-7 0 15,9 7-36-15,7-4-32 16,5 8 0-16,7-8 4 15,3 4 4-15,17-7 16 16,-13 11-8-16,13-4 16 16,-5 0-16-16,-3 0-12 15,-4 0 0-15,-12 0-164 16,0 0 92-16,-8-4-368 16,0 4 252-16</inkml:trace>
        </inkml:traceGroup>
        <inkml:traceGroup>
          <inkml:annotationXML>
            <emma:emma xmlns:emma="http://www.w3.org/2003/04/emma" version="1.0">
              <emma:interpretation id="{018BF63A-493E-4FDA-9BE8-47501481C9BC}" emma:medium="tactile" emma:mode="ink">
                <msink:context xmlns:msink="http://schemas.microsoft.com/ink/2010/main" type="inkWord" rotatedBoundingBox="9493,3516 12417,3462 12434,4376 9509,442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100.4395">5346-3602 384 0,'0'-10'140'0,"0"10"-108"16,0 0-8-16,0 0 128 16,0 0-88-16,0 10-8 15,0 4-36-15,0 17 36 16,0 0-28-16,0 28 20 16,0 9-28-16,-8 12 52 15,-4-8-40-15,5-3 108 16,-5-11-80-16,-4-10 88 15,5-10-84-15,-9-7 64 16,5-14-72-16,-4-10 48 16,7 0-60-16,-7-24-116 15,-1-4 32-15,13-27-444 0,-1-3 268 16</inkml:trace>
          <inkml:trace contextRef="#ctx0" brushRef="#br0" timeOffset="2194.6939">5315-3784 580 0,'4'-24'216'0,"-4"24"-168"0,19-7-12 0</inkml:trace>
          <inkml:trace contextRef="#ctx0" brushRef="#br0" timeOffset="2760.2185">5729-3657 320 0,'-16'0'120'0,"16"0"-96"0,-11 4-4 15,3-4 124 1,4 3-84-16,-11 1 28 16,15 3-52-16,-12-1 32 0,4 5-40 0,1 3 48 31,7 3-44-31,-12 3 12 0,12 4-28 0,-8 1-16 16,4 2-4-16,-3-6 20 15,7 3-8-15,-8 0 32 16,16 0-24-16,-5-7 20 15,13 0-20-15,-1-6-24 16,1-11 0-16,3-7-76 16,4 0 48-16,-7-7 4 15,3 0 20-15,-11-6 4 16,4 13 0-16,-8-3 32 16,3 10-12-16,-3 10 40 15,4 0-28-15,4 18 4 16,3-8-16-16,0 5 20 15,5-1-20-15,7-18 12 16,0 1-12-16,0-14 20 16,0 1-20-16,-4-12 32 15,-3 5-28-15,-12-15-4 16,-5 7-8-16,-6-13 20 16,3 10-12-16,-8-14-232 15,8 0 116-15</inkml:trace>
          <inkml:trace contextRef="#ctx0" brushRef="#br0" timeOffset="3076.8665">6340-3798 756 0,'-3'0'280'0,"3"0"-216"0,-8 4-20 16,0 3 144 0,4 6-112-16,-11 8 24 15,3 7-60-15,-3 6-44 0,3 4 0 0,4 7 44 16,4-4-20-16,4 0 16 15,4-3-20-15,0-4-16 16,-4-3-4-16,8-7 28 16,-8-3-12-16,0-11 76 15,0 1-52-15,0-11-12 16,-8 3-16-16,8-6-64 16,0-1 32-16,0 1-32 15,8 3 32-15,-4 0-16 16,11 7 24-16,12 0-28 15,-7 3 28-15,11-3 40 16,-4 0-12-16,12-11-160 16,-5 4 80-16</inkml:trace>
          <inkml:trace contextRef="#ctx0" brushRef="#br0" timeOffset="3252.1409">6627-3533 880 0,'-4'-7'328'0,"4"7"-256"0,19 0-16 16,1-3 44-1,-1 3-64-15,12-4 32 16,12 4-40-16,3-3 16 0,-7 6-24 0</inkml:trace>
          <inkml:trace contextRef="#ctx0" brushRef="#br0" timeOffset="3460.4306">6898-3719 580 0,'-19'-6'216'0,"19"6"-168"0,-8 24-12 0,4-4 68 16,-4 1-64-16,0 13 72 15,-3 1-64-15,-16 13-8 16,7 0-24-16,-7 14 8 15,16 0-16-15,-9-4 32 16,13-6-24-16,-1-14-276 16,8-11 136-16</inkml:trace>
          <inkml:trace contextRef="#ctx0" brushRef="#br0" timeOffset="3948.6502">7223-3753 476 0,'-15'10'176'0,"15"-10"-136"0,-20 49-12 15,9-25 48 1,3 7-48-16,-4 3 8 0,8 0-24 16,1 4 20-16,6 0-20 0,-3-7-12 15,4-3-4-15,0-18 28 16,8-3-12-16,-8-14 12 15,3 0-12-15,-7-10 0 16,4 0-4-16,-4-18-16 16,4 11 4-16,4-31-4 15,7 7 0-15,12-7-20 16,4 14 16-16,8 10 112 16,4 17-56-16,-5 17 28 15,5 14-40-15,-12 14 4 16,-4 4-20-16,-19-1 44 15,0-3-32-15,-24-3 28 16,1-1-28-16,-28-6 28 16,0-4-32-16,-15-3-24 15,12-4 0-15,-4-6-28 16,15 6 16-16,4-10-40 16,15 0 32-16,12 7-56 15,12-7 44-15,19 14-12 16,12-4 28-16,11 11 36 15,1 6-12-15,-1 1 16 16,-7-1-12-16,-9-3 20 16,-7 0-20-16</inkml:trace>
          <inkml:trace contextRef="#ctx0" brushRef="#br0" timeOffset="4263.0542">8079-3127 768 0,'7'28'284'0,"-7"-28"-220"0,-11 34-20 0,-5-17 24 16,5 1-48-16,-36-1-20 16,20 3 0-16,-27 1-548 15,15 3 300-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1:43.3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34B58B2-B2BA-4FB4-87DF-6F3626822159}" emma:medium="tactile" emma:mode="ink">
          <msink:context xmlns:msink="http://schemas.microsoft.com/ink/2010/main" type="inkDrawing" rotatedBoundingBox="10089,12168 12241,11966 12250,12058 10097,12260" semanticType="underline" shapeName="Other"/>
        </emma:interpretation>
      </emma:emma>
    </inkml:annotationXML>
    <inkml:trace contextRef="#ctx0" brushRef="#br0">5759 4932 364 0,'-8'-10'132'0,"16"6"-100"0,-4-3-12 16,-4 4 168-16,0 0-108 15,0-1 72-15,0 1-88 0,0-1 36 16,7-3-60-16,-7 4 40 0,12-4-44 15,-4 0 0-15,3 0-24 16,-3 0-8-16,11 1 0 16,1-1-4-16,22 0 0 15,9-4 8 1,15 5-4-16,19-5 16 16,8 8-12-16,34-11 16 15,-3 14-16-15,27-7-4 16,-11 7 0-16,18-3 4 15,-18 3-4-15,3-4-12 16,-19 1 4-16,-4-7 28 16,-20 3-12-16,-7-14 4 15,-23 11-8-15,-4-4 28 16,-12 4-20-16,-15-4 48 16,-4 0-36-16,-24 0-32 15,5 7 0-15,-16-3-184 16,0 7 100-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7:42.9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B4053F0-A734-417F-AF0D-291C9BF40088}" emma:medium="tactile" emma:mode="ink">
          <msink:context xmlns:msink="http://schemas.microsoft.com/ink/2010/main" type="writingRegion" rotatedBoundingBox="17984,2593 18626,2593 18626,3229 17984,3229"/>
        </emma:interpretation>
      </emma:emma>
    </inkml:annotationXML>
    <inkml:traceGroup>
      <inkml:annotationXML>
        <emma:emma xmlns:emma="http://www.w3.org/2003/04/emma" version="1.0">
          <emma:interpretation id="{5CC8370E-9A97-4EA9-97F1-1A9B07E54153}" emma:medium="tactile" emma:mode="ink">
            <msink:context xmlns:msink="http://schemas.microsoft.com/ink/2010/main" type="paragraph" rotatedBoundingBox="17984,2593 18626,2593 18626,3229 17984,32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E51FB47-78DF-4140-B2B2-6A7B04F8413A}" emma:medium="tactile" emma:mode="ink">
              <msink:context xmlns:msink="http://schemas.microsoft.com/ink/2010/main" type="line" rotatedBoundingBox="17984,2593 18626,2593 18626,3229 17984,3229"/>
            </emma:interpretation>
          </emma:emma>
        </inkml:annotationXML>
        <inkml:traceGroup>
          <inkml:annotationXML>
            <emma:emma xmlns:emma="http://www.w3.org/2003/04/emma" version="1.0">
              <emma:interpretation id="{DC1FC10E-A9A1-475D-9D75-98EDAC84647F}" emma:medium="tactile" emma:mode="ink">
                <msink:context xmlns:msink="http://schemas.microsoft.com/ink/2010/main" type="inkWord" rotatedBoundingBox="17984,2593 18626,2593 18626,3229 17984,322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672-4732 456 0,'-11'-3'168'0,"11"3"-128"0,-8 0-16 16,4 0 184 0,4 3-120-16,-4-3 88 15,0 4-104-15,1 2 32 16,6 5-60-16,1 3 12 15,4 3-36-15,4 3 36 16,7 1-32-16,0 0-4 16,1 3-12-16,-1 0 28 15,4-4-20-15,-3-2 40 0,3-5-32 0,-4-6-304 32,1 0 152-32</inkml:trace>
          <inkml:trace contextRef="#ctx0" brushRef="#br0" timeOffset="608.2544">14280-4711 756 0,'-11'-11'280'0,"11"11"-216"0,-20 0-20 0,9 0 84 16,7 7-80-16,-12 4-28 15,-3 2-16-15,-4 5 20 16,3-1-12-16,-11 3-48 15,4 4 20-15,-8 1-68 16,8-5 48-16,-4-3 8 16,8 1 16-16,0-5 20 15,11 1-4-15,1-10-20 16,7 2 8-16,4-6-4 16,4 7 4-16,-1-7 8 15,5 0 0-15,0 0-12 16,0 0 8-16,-8 0 20 15,0 0-8-15,0 0-4 16,0 0 0-16,0 0-4 16,0 0 0-16,0 0 16 15,0 0-8-15,4 0-20 16,-1 0 4-16,1-7 20 0,0 7-4 16,-4-3 32-16,0 6-24 0,0-3 4 15,0 0-12-15,0 0 20 16,0 0-16-16,0 0-20 15,0 0 0-15,0 0 40 16,0 0-20-16,0 7 0 16,0 0-8-16,0 7-4 15,0 3 0-15,-4 7 44 16,0 4-24-16,-3 6 16 16,3 0-20-16,-8 1 0 15,8-4-8-15,-3-4 28 16,-1 4-20-16,4-14 4 15,4 4-12-15,-8-4 4 16,1-3-8-16,7-7 24 16,0 3-16-16,0-3 12 15,0 0-12-15,7-7 12 16,-7 7-16-16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1:08.6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1B678E1-9761-4EE9-9AC2-2408D3BC608F}" emma:medium="tactile" emma:mode="ink">
          <msink:context xmlns:msink="http://schemas.microsoft.com/ink/2010/main" type="writingRegion" rotatedBoundingBox="16694,9612 21019,7522 21849,9239 17524,11330"/>
        </emma:interpretation>
      </emma:emma>
    </inkml:annotationXML>
    <inkml:traceGroup>
      <inkml:annotationXML>
        <emma:emma xmlns:emma="http://www.w3.org/2003/04/emma" version="1.0">
          <emma:interpretation id="{B5E6EA2B-CEC0-497F-8510-15BD84CDD4D9}" emma:medium="tactile" emma:mode="ink">
            <msink:context xmlns:msink="http://schemas.microsoft.com/ink/2010/main" type="paragraph" rotatedBoundingBox="16694,9612 21019,7522 21849,9239 17524,113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985F1F-3450-4F81-B4AB-F1AB260EFDCB}" emma:medium="tactile" emma:mode="ink">
              <msink:context xmlns:msink="http://schemas.microsoft.com/ink/2010/main" type="line" rotatedBoundingBox="16694,9612 21019,7522 21849,9239 17524,11330"/>
            </emma:interpretation>
          </emma:emma>
        </inkml:annotationXML>
        <inkml:traceGroup>
          <inkml:annotationXML>
            <emma:emma xmlns:emma="http://www.w3.org/2003/04/emma" version="1.0">
              <emma:interpretation id="{99BB3A31-4D2D-49C3-A85B-DDC37A73A6F1}" emma:medium="tactile" emma:mode="ink">
                <msink:context xmlns:msink="http://schemas.microsoft.com/ink/2010/main" type="inkWord" rotatedBoundingBox="16694,9612 18545,8718 19375,10435 17524,11330">
                  <msink:destinationLink direction="from" ref="{D6D8EB8C-801A-473D-BF5A-3A0D3BFEF106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360 2303 528 0,'-8'-10'196'0,"8"10"-152"0,8-10-12 15,-8 6 88 1,4 8-72-16,-4-8 76 0,8 4-68 0,-8 0 12 16,7 7-36-16,1 3 12 15,4 8-24-15,-1 9 16 16,9 4-20-16,15 10 0 15,-1 1-8-15,5 2 12 16,0-2-12-16,7-5 40 16,-7-6-24-16,-4-6-12 15,-4-5-8-15</inkml:trace>
          <inkml:trace contextRef="#ctx0" brushRef="#br0" timeOffset="571.463">13398 2372 768 0,'15'-21'284'0,"-15"21"-220"0,19-3-20 15,-11-1 76 1,-8 4-76-16,0 0 44 16,-8 4-52-16,-11-1-20 15,7 8-8-15,-30-1 0 16,-1 0-4-16,-15 8-56 15,4-1 28-15,-8 7-32 16,12-4 32-16,-4-2-24 16,15 6 28-16,0-4-16 15,12-2 20-15,0-1-72 16,8-3 52-16,3-4-20 16,8 0 32-16,1 1-48 15,3-1 40-15,-4-3-36 0,8 0 36 0,-4-4 44 16,4 4-4-16,-4-7-8 15,0 3-4-15,-3-3-4 16,3 0 0 0,-4 0 32-16,8 0-12 0,-8 0 40 15,8 4-28-15,-4 3 48 16,4 6-40-16,-3 8 28 16,3 3-32-16,0 7 44 15,3 0-40-15,-3 0 28 16,8 0-32-16,-4 0-16 15,4 0-8-15,-4 0 20 16,-1-3-12-16,-3-4 24 16,-3-4-24-16,3-6 40 15,0 0-28-15,0-7-120 16,0-4 52-16,0-6-320 16,7-1 204-16</inkml:trace>
          <inkml:trace contextRef="#ctx0" brushRef="#br0" timeOffset="1531.1475">13924 2431 236 0,'-4'-7'88'0,"4"7"-68"0,4-7-4 0,-8 0 220 16,4 7-132-16,-4-7 88 15,4 4-108-15,-4-4 20 16,4 3-60-16,-3-3 36 16,3 4-44-16,-4-4 8 15,8 7-28-15,-4-7 8 16,0 7-12-16,0-7-8 15,7 7 0-15,1-7-16 16,4 7 8-16,7-7-4 16,0 7 0-16,8-3-12 15,1 3 12-15,6-3 12 16,1 3 0-16,0-7 16 16,0 3-12-16,0-3 16 15,-8 7-16-15,-8-3-12 16,1 6 0-16,-9-3 20 0,-3 0-8 15,-4 0-4-15,0 0 0 0,-8 0 12 16,4 4-8-16,-4-1-28 16,0 4 8-16,-4 0 4 15,8 0 8-15,-7 3-12 16,-1 1 8-16,-8 6 28 16,9 3-12-16,-13 5-32 15,9 5 12-15,-16 15 8 16,7-7 4-16,-7 10 8 15,8-3-8-15,-12 3-20 16,4-10 8-16,-12-4 4 16,4-3 4-16,-11-3 16 15,11-1-8-15,-8-2-4 16,8-1 0-16,1-4 28 16,6 1-16-16,5-7-24 15,8-1 4-15,-1-6-8 16,8 4 4-16,1-8 8 15,3 4 0-15,0-7-20 16,8 0 12-16,0 0 4 16,3 0 4-16,5-3 24 15,0 3-12-15,3-7-40 16,1 3 16-16,7-3 12 16,0 4 0-16,8-1-8 15,4-2 4-15,4 2 4 16,-1 4 0-16,-3-3-12 0,0 6 8 0,-4-3 4 15,-4 0 0-15,0 0 0 32,-4 0 0-32,-3-7 24 0,-5 7-12 0,-7 0 32 15,0 0-28-15,-12 0-4 16,4 0-8-16,-4-7-236 16,0 14 128-16</inkml:trace>
          <inkml:trace contextRef="#ctx0" brushRef="#br0" timeOffset="2008.9319">13641 2692 652 0,'-3'-3'244'0,"3"3"-192"0,0-4-12 0,3 1 120 15,5 6-96-15,8-3 36 16,3 4-60-16,16-1 12 16,7 0-32-16,13-3 44 15,3 4-36-15,0-4-4 16,-4 3-16-16,0-3 20 16,-7 4-16-16,-5-4 32 15,-7 0-28-15,-4 0 4 16,-8 0-12-16,-15 0-76 15,0 7 36-15</inkml:trace>
          <inkml:trace contextRef="#ctx0" brushRef="#br0" timeOffset="412200.2516">14973 2991 788 0,'-27'0'292'0,"27"0"-228"16,-12 21-16-16,5-11 80 15,7 11-80-15,-12 13 8 16,4-3-36-16,-11 7-84 15,3 0 36-15</inkml:trace>
        </inkml:traceGroup>
        <inkml:traceGroup>
          <inkml:annotationXML>
            <emma:emma xmlns:emma="http://www.w3.org/2003/04/emma" version="1.0">
              <emma:interpretation id="{7D16C0F3-6057-46A4-8A44-EABFFC12F37B}" emma:medium="tactile" emma:mode="ink">
                <msink:context xmlns:msink="http://schemas.microsoft.com/ink/2010/main" type="inkWord" rotatedBoundingBox="20559,8137 21173,7840 21517,8551 20903,884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11341.0874">16607 1009 184 0,'-4'-3'68'0,"4"3"-52"0,0-4-4 16,0 1 116 0,0 3-72-16,0-7 68 15,0 7-72-15,-4-3 60 16,4 6-64-16,-4-3 44 15,4 0-52-15,-8-3 52 16,4 3-56-16,-7-4 28 16,7 8-36-16,-8-8 16 15,9 4-24-15,-9 0 36 16,8 0-32-16,-4 0 12 16,8 7-20-16,-7-7 36 0,7 0-28 0,-8-7 40 15,8 7-36-15,-4 0-4 16,8 0-16-16,-4-7 20 15,8 14-16-15,3-14-20 16,9 7 0-16,3 4-4 16,4-1 4-16,4-3 32 15,0 4-12-15,0-1-12 16,4-3-4-16,-12 0 40 16,0 0-24-16,-4 0 8 15,-3 0-12-15,-8 0 12 16,3 0-12-16,1 0-248 15,-1 4 128-15,5 2-608 16,-1 8 404-16</inkml:trace>
          <inkml:trace contextRef="#ctx0" brushRef="#br0" timeOffset="411734.2201">17063 1085 372 0,'-3'-3'140'0,"3"3"-112"0,-4 0-4 16,0 0 172-16,0 0-112 16,-8 0 72-16,5 3-92 0,-13 1 52 31,9 6-64-31,-9 0 16 0,5 7-40 15,3 7-8-15,8 4-12 0,8 3-16 16,4-4 4-16,7-6 12 16,9-4-4-16,-1-13 16 15,4-1-12-15,-4-13 16 16,0 0-16-16,-3-11 24 16,-5 4-20-16,-11-7 12 15,0 6-12-15,-12-2 20 16,4 3-20-16,-7-1-4 15,-1 11-4-15,1 1-68 16,3 2 36-16,4 11-648 16,4 7 372-16</inkml:trace>
          <inkml:trace contextRef="#ctx0" brushRef="#br0" timeOffset="408668.7345">16421 734 572 0,'-27'-3'208'0,"27"3"-160"0,-12 0-12 16,8 0 56-16,8 0-56 0,-4 0 32 16,0 0-40-16,8-7 8 15,4 7-20-15,7-7 44 16,8 7-32-16,4-14-16 16,0 7-4-16,12-7-28 15,-1 8 12-15,8-5 20 16,1 4-4-16,-1 1-4 15,-7 6 0-15,-12-4 12 16,-4 4-8-16,-8-3 24 16,-3 6-20-16,-9-3 24 15,-3 0-24-15,-4 0-12 16,0 0-4-16,0 4-4 16,0 2 0-16,0 5 8 15,4-1 0-15,-4 4 0 16,0 0 0-16,-8 3 16 15,4 0-8-15,-15 11-12 16,0-4 0-16,-12 7-4 16,4 6 0-16,-8-6-56 15,0 4 36-15,-4-1-4 16,12 1 16-16,-4-8 40 16,8-3-16-16,-8-3 0 15,12-4-4-15,-8 0-4 16,3-3 0-16,-3-4 16 15,8 4-8-15,-4-7-20 16,11 3 4-16,0-6-12 0,5 3 8 0,-1-7 24 16,8 3-4-16,0 1 4 15,4-1-4-15,4 0 4 16,3 4-8-16,5 0-4 16,-1 0 4-16,1 0-4 15,-1 0 0-15,4-4 8 16,5 1-4-16,-1-4 16 15,4 0-12-15,-4 0 4 16,4 0-4-16,-3-4 4 16,-5 4-8-16,-4-3 40 15,-3 3-20-15,-4-7-12 16,-1 4-8-16,-3-8-4 16,0 8 0-16,-4-4-44 15,4 7 24-15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3:54.7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2024385-3A18-4FAA-80C6-E0E23CAB84DF}" emma:medium="tactile" emma:mode="ink">
          <msink:context xmlns:msink="http://schemas.microsoft.com/ink/2010/main" type="writingRegion" rotatedBoundingBox="1870,252 13656,333 13639,2827 1853,2746"/>
        </emma:interpretation>
      </emma:emma>
    </inkml:annotationXML>
    <inkml:traceGroup>
      <inkml:annotationXML>
        <emma:emma xmlns:emma="http://www.w3.org/2003/04/emma" version="1.0">
          <emma:interpretation id="{039B1D6B-0ECE-40BD-9C27-2998411B1DD2}" emma:medium="tactile" emma:mode="ink">
            <msink:context xmlns:msink="http://schemas.microsoft.com/ink/2010/main" type="paragraph" rotatedBoundingBox="1870,252 13656,333 13649,1431 1863,13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C21472-B41D-4436-BE58-17B7FB3FD8A9}" emma:medium="tactile" emma:mode="ink">
              <msink:context xmlns:msink="http://schemas.microsoft.com/ink/2010/main" type="line" rotatedBoundingBox="1870,252 13656,333 13649,1431 1863,1350"/>
            </emma:interpretation>
          </emma:emma>
        </inkml:annotationXML>
        <inkml:traceGroup>
          <inkml:annotationXML>
            <emma:emma xmlns:emma="http://www.w3.org/2003/04/emma" version="1.0">
              <emma:interpretation id="{0B488B06-712A-48F2-9317-31BDBA4881C7}" emma:medium="tactile" emma:mode="ink">
                <msink:context xmlns:msink="http://schemas.microsoft.com/ink/2010/main" type="inkWord" rotatedBoundingBox="1870,254 5380,278 5375,1005 1865,98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37 433 580 0,'0'0'216'0,"0"0"-168"0,-4 21-12 0,0-11 48 16,4 7-52-16,0-10 16 15,8 7-32-15,7-11-16 16,9 8-4-16,3-22 40 16,4 8-24-16,0-14 0 15,0 3-8-15,-12-7-4 16,-4 7 0-16,-11-6 0 16,-4 6 0-16,-19-7 8 15,0 11-4-15,-24-4-12 16,4 11 4-16,-15 10-16 15,12 6 12-15,-5 15-12 16,16-4 8-16,4 14 8 16,15-4 4-16,9 1 0 15,10-4 0-15,13-4 16 0,7-6-8 0,11-1 32 16,1-6-24-16,8-3 12 16,-5-1-16-16</inkml:trace>
          <inkml:trace contextRef="#ctx0" brushRef="#br0" timeOffset="390.7626">1483 299 508 0,'0'-7'188'0,"0"7"-148"0,15 14-8 0,-15-1 80 16,0 11-68-16,-8 7 24 15,1 7-36-15,-13 7-12 16,-3-4-12-16,-4 1 12 15,8-5-12-15,-5-6 16 16,13-7-16-16,-1-10 16 16,4 0-16-16,8-17-4 15,12-4 0-15,4-17-68 16,7 0 36-16,0-11-84 16,4 4 60-16,4-3 0 15,0 6 32-15,-8 4 4 16,1 10 8-16,-5 14 68 15,-4 7-32-15,-7 7 68 16,0 10-56-16,-4 11 44 16,3-1-48-16,-3-3-12 15,0 0-12-15,0-7 24 16,-4-3-20-16,4-4 4 16,4-3-12-16,-8-1-140 0,4-2 76 0,-4-4-464 15,3-1 288-15</inkml:trace>
          <inkml:trace contextRef="#ctx0" brushRef="#br0" timeOffset="1516.1507">1812 550 528 0,'7'-7'196'0,"-7"7"-152"0,24 10-12 0,-17-3 28 16,9 0-40-16,-1 0 16 15,5 0-20-15,3-4-8 16,0 4-4-16,4-7 12 15,-3 0-8-15,-5 0 32 16,4-7-24-16,-19-3 4 16,4 3-12-16,-20-10 20 15,4 7-16-15,-19-4-40 16,8 7 16-16,0 7 0 16,-1 3 12-16,-3 11 44 15,8 3-24-15,3 7-28 16,12 1 4-16,4-1 16 15,7-4-4-15,9-3 16 16,7-3-16-16,8-7 16 16,3 3-16-16,1-6-4 15,8 3 0-15,-9-7-128 16,1 3 68-16,-4-10-40 16,-4 0 56-16,-4-13-4 15,0 3 28-15,-8-8-28 0,-3 5 28 0,-5 3 48 16,1 6-12-16,-8 8 88 15,4 6-60-15,-4 11 20 16,-1 7-36-16,-3 3-12 16,0-4-12-16,0 1 20 15,4-4-16-15,-4 1 24 16,4-12-24-16,-4-2 32 16,0 3-28-16,0-14-32 15,0 3 8-15,0-9-60 16,4-1 36-16,0-14-44 15,4 4 40-15,-1-7-52 16,1 7 52-16,11-3 8 16,9 9 16-16,10 5 116 15,5 2-56-15,15 8 8 16,-4 3-36-16,4 3-4 16,-4 4-8-16,-7-3 12 15,-5 3-12-15,-11-4 16 16,-3 0-16-16,-13-3 32 15,-3 0-24-15,-9-3 12 16,-3 0-16-16,-15-4 12 16,3 0-16-16,-15 0-4 15,8 4 0-15,-8 3-32 16,7 6 16-16,-3 5-20 16,12 6 16-16,-1 4-8 0,12-1 12 15,4-3 8-15,7 4 4 16,5-4 8-16,3-3-4 0,1-7 40 15,3 3-20-15,-4-6-32 16,-3-1 4-16,-8-6-168 16,3 3 96-16,-7-4-60 15,4 4 84-15,-16-7-28 16,8 4 48-16,-4-1 0 16,4 4 20-16,0 0 80 15,12 7-40-15,-8 0 44 16,15 7-40-16,0-7 8 15,1 3-24-15,15-10 28 16,-1 4-28-16,13-8 12 16,-1 1-16-16,5-4 20 15,-5 0-20-15,-7-7 4 16,-4 7-8-16,-8-10-24 16,0 7 8-16,-8-18 12 15,-3 4 0-15,-5-27-4 16,1 13 4-16,-4-17 4 15,-1 10-4-15,-3 4 140 16,4 10-80-16,0 3 36 16,-1 14-60-16,-3 14-4 15,0 14-24-15,-8 21 20 16,0 6-20-16,-3 10 48 16,-1 1-32-16,-8-4-24 15,13-3-4-15,3-7 24 0,0-7-12 16</inkml:trace>
          <inkml:trace contextRef="#ctx0" brushRef="#br0" timeOffset="-554.2807">410 75 456 0,'20'-7'168'0,"-9"4"-128"0,1-11-16 15,-4 7 80 1,-1 4-64-16,-3-8 44 0,4 8-48 0,-4-7 16 16,4 3-32-16,-12 3 0 15,4-3-12 1,-16 4 4-16,5 6-8 0,-24 4-12 15,0 10 4-15,-19 1 20 16,4 6-8-16,-12 3-20 16,11 4 4-16,-7 17-4 15,16 1 4-15,3 19 16 16,16-2-4-16,11 6 16 16,12-7-12-16,27-10 4 15,4-6-4-15,23-15 20 16,12-10-16-16,12-7-32 15,-9 1 12-15,-3-12-156 16,-12 1 88-16,-11-14-372 16,-8 1 248-16</inkml:trace>
          <inkml:trace contextRef="#ctx0" brushRef="#br0" timeOffset="-326.7974">403 402 332 0,'-27'-10'120'0,"27"10"-92"0,0-4-8 16,0 4 36-1,11 0-36-15,-3 0 60 16,11 0-44-16,8 4 0 16,0 6-20-16,4 4 68 15,-3 6-48-15,-5 8 4 0,0-11-24 0,-4 18 40 16,1-15-28-16,-9 8 4 16,-3-1-20-16,-12-10 44 15,4 7-28-15,-8-6-4 16,5-5-16-16,-5-2-472 15,8-4 252-15</inkml:trace>
        </inkml:traceGroup>
        <inkml:traceGroup>
          <inkml:annotationXML>
            <emma:emma xmlns:emma="http://www.w3.org/2003/04/emma" version="1.0">
              <emma:interpretation id="{3D169B76-844A-4F23-9C2D-A4723B4B2AF7}" emma:medium="tactile" emma:mode="ink">
                <msink:context xmlns:msink="http://schemas.microsoft.com/ink/2010/main" type="inkWord" rotatedBoundingBox="6619,284 10214,309 10207,1345 6611,132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801.9469">6469 471 572 0,'0'10'208'0,"0"-10"-160"0,23 0-12 0,-11-10-4 16,-1 3-24-16,12-7 16 15,-3 4-16-15,-1-7-20 16,4 3 4-16,-7-7 20 15,-5 4-4-15,-11 0 24 16,0 3-20-16,-11 0-20 16,-1 7 0-16,-11 7 56 15,7 0-24-15,-11 4 68 16,4 13-52-16,0 14 8 16,7 0-28-16,5 7-28 15,7-7 0-15,8-4 20 16,7-3-4-16,5-6-12 15,7-1 0-15,4-10-244 16,0-4 136-16</inkml:trace>
          <inkml:trace contextRef="#ctx0" brushRef="#br0" timeOffset="3983.5922">6999 374 600 0,'-8'-27'224'0,"8"27"-176"0,-7-4-12 0,-1 4 148 16,0 11-108-16,-11-1 40 15,3 7-68-15,-15 7-20 16,12 4-16-16,0 3-12 16,15 3 4-16,4-6-40 15,7-1 20-15,17-3-240 16,7-6 140-16</inkml:trace>
          <inkml:trace contextRef="#ctx0" brushRef="#br0" timeOffset="4433.7866">7104 450 632 0,'-4'-38'236'0,"4"38"-184"0,11-17-16 0,-3 10 52 15,8 7-56-15,11-10 16 16,4 6-32-16,19 1 20 15,0 6-24-15,16 1-136 16,0 6 68-16,0-10-68 16,-12 0 72-16,-4-10 8 15,-11 6 28-15,-12-6 40 16,-8 3-16-16,-3-7 16 16,-12 8-12-16,-4-8-24 15,7 3 4-15,-7-2-100 16,0 6 56-16,0 0-188 15,0 4 136-15</inkml:trace>
          <inkml:trace contextRef="#ctx0" brushRef="#br0" timeOffset="4153.8442">7406 278 496 0,'0'-79'184'0,"0"79"-140"0,-4-17-16 0,0 10 224 15,0 7-144-15,-8 0 36 16,-3 7-88-16,-5 13-40 16,5 4-16-16,-8 21 16 15,3 3-8-15,-3 14-260 16,4-3 140-16</inkml:trace>
          <inkml:trace contextRef="#ctx0" brushRef="#br0" timeOffset="5090.2413">7661 409 496 0,'-39'34'184'0,"39"-34"-140"0,-11 55-16 16,-1-37 100-1,8 2-76-15,-7 4 24 16,11 7-44-16,0-14-12 15,11 4-12-15,-3-4 20 16,4-3-16-16,7-7 12 16,8-4-12-16,0-6-44 0,0-1 20 15,4-6-120-15,0 0 72 0,-4-14 0 16,-4 13 36-16,-11-13 36 16,0 7-8-1,-16 3 88-15,-4 7-48 0,0 7 136 16,-3 7-100-16,-5 7 8 15,5 3-52-15,-1 7 0 16,4-3-20-16,4 0-16 16,4-4-4-16,4-7 40 15,8 1-24-15,7-15-8 16,4 4-8-16,5-10-164 16,3 3 92-16,-8-10-32 15,0 10 64-15,-8-17-8 16,1 13 32-16,-8-16-8 15,-1 13 16-15,1-10 8 16,0 10 4-16,4 4 0 16,7 10 0-16,0 3 52 15,4 1-28-15,-3 13 60 16,3-3-48-16,-4 0 28 16,1-4-36-16,-5 4-16 15,5 3-8-15,-9-10 12 16,5 6-8-16,-1-2 16 15,-3-8-16-15,-8 1-4 16,0-4 0-16,-8 7 12 16,4-7-8-16,-4 0 4 15,4-7-4-15,-8 0-8 16,8 0 4-16,0-10-16 0,4 10 8 16,0-3-24-16,7 3 16 0,-3 7 32 15,4 7-12 1,-1-1 44-16,1 5-28 15,0 6 48-15,-1-3-40 0,-3-1 56 16,0 1-52-16,-4-3 28 16,-1-5-36-16,-3 1 0 15,4-3-16-15</inkml:trace>
          <inkml:trace contextRef="#ctx0" brushRef="#br0" timeOffset="3229.2749">4796 82 416 0,'0'-24'152'0,"0"17"-116"0,-3-7-12 16,3 7 76 0,0 4-60-16,0-1 60 15,0 4-56-15,-8 7-4 16,8 7-24-16,-4 17-12 0,0 3 0 0,0 25 20 15,4-1-12-15,-4 11 4 16,8-3-8-16,-4-8 4 16,0-6-8-16,0-14-4 15,0-7 4-15,-4-14 40 16,0-3-24-16,1-28 8 16,3 0-16-16,-4-31-8 15,4-10 0-15,4-17-68 16,3 7 36-16,9-8-48 15,7 18 40-15,16 0 20 16,3 17 12-16,12 11 100 16,5 10-52-16,-9 13-8 15,-4 11-24-15,-11 7 8 16,-12 3-12-16,-15 0 16 16,-8 0-16-16,-23 1 40 15,-4-1-24-15,-20-3-56 16,9-1 16-16,-9-6-84 15,5 7 56-15,-1-21-16 16,8 7 36-16,-4-7-12 16,16 4 20-16,0-4-16 15,8 7 16-15,3 7 8 16,12 3 8-16,0 14 24 16,8 11-12-16,3 3 32 15,9 3-28-15,3 7 12 16,8-3-16-16,4-7-8 0,3-4 0 15,5-6 12-15,-4-4-8 0,7-11-4 16,1-2 0-16,-1-8 4 16,-3 1-4-16,-5-11 8 31,-7 3-8-31,-4-13 8 0,-7 3-8 0,-1-10 16 16,-3 7-12-16,-13-4 32 15,5 4-24-15,-8 0 84 16,0 10-56-16,-8 4 24 15,1 9-40-15,-9 8-8 16,1 7-12-16,3 0 12 16,-3 10-12-16,7-7 4 15,4 3-4-15,4-3-40 16,8-7 16-16,11 1-64 16,4-8 44-16,12-14-132 15,12 1 92-15,11-18-16 16,8-3 52-16,-1-24 28 15,1 10 8-15,0-27 4 16,-12 13 0-16,-23-3 76 16,-4 14-40-16,-11 3 100 15,-5 11-76-15,-11 6 8 16,-4 14-44-16,-11 10 4 16,11 11-16-16,-19 38-16 15,15 10 0-15,-11 31 28 16,3 0-12-16,-3 24-216 15,19-21 112-15,4-7 8 0,11-3 52 0,5-24 0 16,-1-10 16 0,8-21-96-16,-4-7 60 0,12-24 16 15,-8-7 20-15,-7-27 140 16,-1-1-72-16,-11-23 80 16,-1 6-76-16,-14-6 32 15,-1 10-52-15,-19-4 176 16,8 11-120-16,-12 3-12 15,-4 3-52-15,0 11-12 16,4 4-8-16,12-1-32 16,3 14 12-16,4 0-240 15,20 4 136-15,4-7-356 16,7 10 264-16</inkml:trace>
          <inkml:trace contextRef="#ctx0" brushRef="#br0" timeOffset="3500.6006">6240 134 704 0,'-15'-11'264'0,"15"11"-208"0,-8-3-12 15,0 6 52 1,8 8-60-16,-7 6-40 0,3 3 0 15,-8 22 4-15,8 6 4 16,-7 10-4-16,7-3 4 0,-4-6-48 16,8-5 24-16,-4-6-224 15,8-7 136 1</inkml:trace>
        </inkml:traceGroup>
        <inkml:traceGroup>
          <inkml:annotationXML>
            <emma:emma xmlns:emma="http://www.w3.org/2003/04/emma" version="1.0">
              <emma:interpretation id="{D448A04F-7C99-46A7-A12A-B14F3E13ADE8}" emma:medium="tactile" emma:mode="ink">
                <msink:context xmlns:msink="http://schemas.microsoft.com/ink/2010/main" type="inkWord" rotatedBoundingBox="11413,365 13656,380 13649,1431 11405,1416"/>
              </emma:interpretation>
              <emma:one-of disjunction-type="recognition" id="oneOf2">
                <emma:interpretation id="interp2" emma:lang="" emma:confidence="0">
                  <emma:literal>Coeff</emma:literal>
                </emma:interpretation>
                <emma:interpretation id="interp3" emma:lang="" emma:confidence="0">
                  <emma:literal>coeff</emma:literal>
                </emma:interpretation>
                <emma:interpretation id="interp4" emma:lang="" emma:confidence="0">
                  <emma:literal>Coiff</emma:literal>
                </emma:interpretation>
                <emma:interpretation id="interp5" emma:lang="" emma:confidence="0">
                  <emma:literal>Coup</emma:literal>
                </emma:interpretation>
                <emma:interpretation id="interp6" emma:lang="" emma:confidence="0">
                  <emma:literal>calf</emma:literal>
                </emma:interpretation>
              </emma:one-of>
            </emma:emma>
          </inkml:annotationXML>
          <inkml:trace contextRef="#ctx0" brushRef="#br0" timeOffset="5699.5773">9953 395 456 0,'4'-24'168'0,"-4"24"-128"0,-4-34-16 0,-4 20 104 16,4 0-76-16,-23-7 60 16,8 11-68-16,-20-4-12 15,8 11-20-15,-19 3 44 16,7 17-32-16,-7 11 68 16,11 6-52-16,4 21 44 15,-4 0-48-15,20-3-12 16,11-8-12-16,16-6 24 15,8-3-20-15,34-11 12 16,0-7-16-16,24-7-76 16,-1-6 32-16</inkml:trace>
          <inkml:trace contextRef="#ctx0" brushRef="#br0" timeOffset="7070.3914">10340 509 676 0,'-27'-7'248'0,"27"7"-192"0,-23 7-16 0,-1 0 120 15,13 3-96-15,-13 7 80 16,5 4-84-16,0-1-32 16,7 4-16-16,8-6 12 15,8 2-12-15,15-13 4 16,9 0-8-16,14-7-128 16,8 3 64-16,-3-13-128 15,-1 7 104-15,-7-4-20 16,-12-4 56-16,-15-13 20 15,-4 7 12-15,-16-10-8 16,-4 3 12-16,1 3 48 16,-5 7-20-16,-3 7 44 15,11 7-36-15,16 4 28 16,3 10-28-16,5-4 0 16,15 4-16-16,-4-1 12 15,8 5-16-15,0-8 4 16,-1 0-4-16,5-17 36 15,0 7-20-15,-4-7-84 16,3 1 32-16,-14-8-16 16,-1 7 24-16,-15-10 4 15,-5 3 8-15,-14-7 16 16,3 4-4-16,-11-7-12 0,3 7 4 16,-11 10 92-16,12 7-48 0,-1 14 52 15,5-4-52-15,3 18 8 16,4-4-32-16,4 7-16 15,4-7-4-15,4 3 28 16,7-10-12-16,4 1-64 16,9-12 24-16,-1-6-216 15,7 11 132-15,5-11-132 16,-4 0 136-16,0-11-108 16,4 8 124-16,-12-11 20 15,0 7 44-15,-4-20 72 16,0 3-20-16,-3-11 192 15,-1 11-120-15,-4-7 92 16,-7 14-108-16,0 0 32 16,4 10-64-16,-5 4-32 15,1 3-16-15,-4 0 8 16,4 6-4-16,3 1 8 16,1 0-8-16,3-3-124 15,5-1 64-15,-9-10-84 16,9 4 80-16,-1-18-20 15,0 4 44-15,5-21 32 16,-1 11 4-16,-8-22 72 16,5 15-40-16,-5-4 120 15,-7 7-84-15,-4 7 56 16,3 7-72-16,-7 0-12 16,4 10-24-16,-8 3 8 0,4 4-16 0,-7 0 24 46,3 4-20-46,-12 3-4 0,9 6-4 0,-9 12 28 0,1 2-16 0,-9 25-4 16,13-4-8-16,-1 24-4 16,-3 0 0-1,-5 14 16-15,5 0-8 0,-1 7 4 16,9-7-4-16,-1 7 4 16,4-17-8-16,4-7-12 15,12-14 4-15,-12-17-40 16,4-11 24-16,-1-13-20 15,9-7 24-15,-12-24 8 16,0 3 8-16,-8-41-12 16,4 3 8-16,-3-23 12 15,-9 13-4-15,-3-4 8 16,7 18-8-16,1-4 24 16,3 15-16-16,8-8 68 15,4 10-48-15,11-13 16 16,5 10-32-16,7-3-8 15,0 7-4-15,15-4 12 16,5 10-8-16,11 1 4 16,-4 10-4-16,0-8-40 15,-7 19 16-15,-5-1 16 16,-11 7 0-16,-11 3 12 16,-1 7-8-16,-11 15 8 0,-4 2-8 15,-12 14-12-15,0 1 4 0,-11 9 4 16,3-6 0-16,-3 10-44 15,3-3 24-15,1 6-72 16,7-3 52-16,12-3-16 16,4-4 32-16,15-14-48 15,0-3 40-15,4-20 16 16,0-4 12-16,-3-25 12 16,-1-2-4-16,-8-15 68 15,1 1-40-15,-12-7 136 16,-4 6-92-16,-20 1 72 15,5 3-88-15,-12 7-32 16,7 7-16-16,-3 3-596 16,12 7 320-16</inkml:trace>
        </inkml:traceGroup>
      </inkml:traceGroup>
    </inkml:traceGroup>
    <inkml:traceGroup>
      <inkml:annotationXML>
        <emma:emma xmlns:emma="http://www.w3.org/2003/04/emma" version="1.0">
          <emma:interpretation id="{DFD42207-20D9-4868-B1D8-98E038D371BD}" emma:medium="tactile" emma:mode="ink">
            <msink:context xmlns:msink="http://schemas.microsoft.com/ink/2010/main" type="paragraph" rotatedBoundingBox="4745,1785 10224,1360 10310,2468 4831,289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FF49FCD-7342-487E-A3F6-BAAFC1BE80DD}" emma:medium="tactile" emma:mode="ink">
              <msink:context xmlns:msink="http://schemas.microsoft.com/ink/2010/main" type="line" rotatedBoundingBox="4745,1785 10224,1360 10310,2468 4831,2892"/>
            </emma:interpretation>
          </emma:emma>
        </inkml:annotationXML>
        <inkml:traceGroup>
          <inkml:annotationXML>
            <emma:emma xmlns:emma="http://www.w3.org/2003/04/emma" version="1.0">
              <emma:interpretation id="{E7BB383B-D856-45DF-951F-3C3750618C33}" emma:medium="tactile" emma:mode="ink">
                <msink:context xmlns:msink="http://schemas.microsoft.com/ink/2010/main" type="inkWord" rotatedBoundingBox="4745,1785 6461,1652 6546,2759 4831,2892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9294.3958">4096 1685 528 0,'7'-6'196'0,"-7"6"-152"0,-3-4-12 16,-1 1 72 0,4 6-64-16,-12-3 36 15,0 0-44-15,-11 4 16 16,4 2-28-16,-20 5 8 15,4 6-16-15,-11 4 12 16,3 3-16-16,-3 10 16 0,7 1-16 0,0 23-4 16,8 1 0-16,4 23 28 15,12-3-16-15,3 0-4 16,8-10-8-16,12-10 4 16,8-8-4-16,7-13 16 15,8-10-12-15,4-11-160 16,3-3 80-16,1-7-492 15,-8-4 316-15</inkml:trace>
          <inkml:trace contextRef="#ctx0" brushRef="#br0" timeOffset="9972.8">3883 2184 456 0,'-23'-10'168'0,"23"10"-128"0,-12-7-16 16,8 4 176 0,8 6-116-16,4-6 52 15,3-1-76-15,13-3 32 16,7 7-52-16,7-6-12 15,5 12-16-15,-8-6 16 16,-4 0-16-16,0 4-20 16,-4-1 0-16,-4-3-224 15,0 0 124-15,0-7-296 0,-3 4 228 0</inkml:trace>
          <inkml:trace contextRef="#ctx0" brushRef="#br0" timeOffset="9729.3817">4131 1899 464 0,'-8'-11'176'0,"8"11"-140"0,-4-3-8 16,4 0 120-1,4 3-88-15,0-4 44 16,3 8-60-16,5-4-8 16,0 3-20-16,-1 0-12 15,5 8 0-15,-5 3 20 16,-3 3-12-16,-4 7-4 15,0 3-4-15,-8 8 12 16,4-1-8-16,-12 4 4 16,5-4-4-16,-17-3 12 0,13 0-12 15,-12-7-4-15,3 4 0 16,-7-11-4-16,8 4 0 0,-4-4-12 16,11-3 8-16,0-4-4 15,8 4 0-15,4-7 8 16,8 3 0-16,4-3 24 15,7 0-12-15,4-4 24 16,1 1-24-16,-1-4 12 16,-4 0-12-16,-3-7-44 15,-1 0 20-15,-7-3-244 16,3 6 140-16</inkml:trace>
          <inkml:trace contextRef="#ctx0" brushRef="#br0" timeOffset="10284.7789">4487 1706 476 0,'4'0'176'0,"-4"0"-136"0,23 28-12 0,-8-11 120 16,5 0-88-16,3 17 72 15,0 4-76-15,0 35-20 16,-3 2-24-16,-13 15 32 16,1-4-20-16,-19-11-12 15,-5-6-8-15,-23-7 28 16,5-7-16-16,-17-3-224 15,5-14 112-15</inkml:trace>
          <inkml:trace contextRef="#ctx0" brushRef="#br0" timeOffset="8542.6265">3054 1575 236 0,'4'4'88'0,"-4"-4"-68"0,0-4-4 15,0 1 88 1,0 6-60-16,0-3 96 16,0 0-80-16,-4 0 32 15,4 0-52-15,-3 0 40 16,-1 0-48-16,-4 0 64 16,4 4-56-16,-4-4 44 15,8 7-48-15,-4-7 24 16,4 0-32-16,0-11-16 0,8 8-8 0,15-7-4 15,4 3 0-15,32-11 16 16,-1 12-8-16,11 2-12 31,1 11 0-31,-8 7 12 0,-12 3-4 0,-3 4 16 16,-9-1-12-16,-14 1 68 16,-5-4-44-16,-15-3 48 15,-4 3-44-15,-8-3 8 16,-4 0-28-16,-3-4-80 15,3 4 36-15</inkml:trace>
          <inkml:trace contextRef="#ctx0" brushRef="#br0" timeOffset="8902.29">3093 1524 164 0,'-8'-17'60'0,"8"17"-44"0,-11 3-8 15,3 4 88 1,4 3-56-16,-7 4 60 16,3 7-56-16,-4-4 76 15,4 7-68-15,-3 7 80 16,7 3-76-16,-8 8 44 15,8 2-60-15,-7 4 40 0,3 4-44 0,-4 13-20 16,5-3-8-16,-5 7 16 16,4-7-12-16,5-10 12 15,6-8-12-15,-3-6 12 16,8-7-16-16,0-10 32 16,3-4-24-16,-3-10-48 15,4-4 16-15,3-9-280 16,-3 2 164-16</inkml:trace>
        </inkml:traceGroup>
        <inkml:traceGroup>
          <inkml:annotationXML>
            <emma:emma xmlns:emma="http://www.w3.org/2003/04/emma" version="1.0">
              <emma:interpretation id="{D8D3C09C-EAE8-4860-BB8C-00368D4DFA40}" emma:medium="tactile" emma:mode="ink">
                <msink:context xmlns:msink="http://schemas.microsoft.com/ink/2010/main" type="inkWord" rotatedBoundingBox="6994,2251 7223,2233 7253,2612 7024,2629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0582.6667">5180 1992 892 0,'7'-4'332'0,"-7"4"-260"0,27-3-20 0,-7-1 80 15,-1 8-84-15,1-4-12 16,7 3-20-16,0 1-76 16,0 6 32-16</inkml:trace>
          <inkml:trace contextRef="#ctx0" brushRef="#br0" timeOffset="10755.8734">5153 2325 600 0,'11'7'224'0,"-11"-7"-176"0,23 11-12 16,-3-11 116-1,-1 3-92-15,8-3 28 16,0 4-52-16,0-4-24 0,0 0-4 0,1 0-344 16,-5 0 184-16</inkml:trace>
        </inkml:traceGroup>
        <inkml:traceGroup>
          <inkml:annotationXML>
            <emma:emma xmlns:emma="http://www.w3.org/2003/04/emma" version="1.0">
              <emma:interpretation id="{EB7D03F5-4556-47A3-B884-2F3173C945A5}" emma:medium="tactile" emma:mode="ink">
                <msink:context xmlns:msink="http://schemas.microsoft.com/ink/2010/main" type="inkWord" rotatedBoundingBox="8250,1665 8921,1613 8975,2302 8303,2354">
                  <msink:destinationLink direction="with" ref="{FCF9148D-6050-4716-9232-2C8169CD2509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2555.0113">6387 1462 392 0,'0'-14'148'0,"0"7"-116"0,0 0-8 15,0 0 84 1,8 7-64-16,-8-7 60 16,0 7-60-16,0-6 16 0,0 6-40 15,0 3-16-15,0 4-8 0,-4 14 12 16,12 3-4-16,-8 17 16 15,8 4-12-15,-4 6-4 16,15 1 0-16,-4-4 4 16,5-3-4-16,-5-11 8 15,5-3-8-15,-5-10 52 16,8-1-32-16,-7-9 52 16,-1-4-44-16,1-14-8 15,-1 3-12-15,1-9 8 16,-1-1-12-16,9-17 4 15,-1 3-4-15,8-16 4 16,4-5-8-16,3-2 24 16,-3-1-16-16,-4 4 40 15,-4 10-28-15,-7 0 32 16,-1 7-32-16,-7 7-12 16,-1 11-8-16,-3-5-16 15,0 11 8-15,-5 1 20 16,1 6-8-16,0 0-268 15,8 6 144-15,-1 8-380 16,5-3 280-16</inkml:trace>
          <inkml:trace contextRef="#ctx0" brushRef="#br0" timeOffset="13226.1922">6836 1999 260 0,'0'-4'96'0,"0"4"-76"0,0 0-4 16,0 0 124-1,0 0-80-15,0 0 28 16,0 0-52-16,0 4-12 16,4-1-16-16,-4-3 56 15,4 3-36-15,-4-3 16 0,0 0-28 0,4 0 44 16,0 4-32-16,-4-4 40 15,0 0-40-15,0 0 40 16,8 3-40-16,-1-3 4 16,1 0-20-16,4 0-8 15,-1 0 0-15,1 0 4 16,7 0-4-16,5 0 16 16,-1 4-12-16,-4-1-12 15,8 4 0-15,-7-3 12 16,-1 6-4-16,-4-17 8 15,5 14-8-15,-12-7 16 16,-5 0-12-16,-6-7 4 16,3 7-4-16,-8-3-8 15,8 3 4-15,-8-7-244 16,8 7 132-16</inkml:trace>
        </inkml:traceGroup>
        <inkml:traceGroup>
          <inkml:annotationXML>
            <emma:emma xmlns:emma="http://www.w3.org/2003/04/emma" version="1.0">
              <emma:interpretation id="{76CE8FDB-CA90-4AD2-A767-DEFA2532503B}" emma:medium="tactile" emma:mode="ink">
                <msink:context xmlns:msink="http://schemas.microsoft.com/ink/2010/main" type="inkWord" rotatedBoundingBox="9366,1509 10230,1442 10289,2202 9425,2269">
                  <msink:destinationLink direction="with" ref="{FCF9148D-6050-4716-9232-2C8169CD2509}"/>
                </msink:context>
              </emma:interpretation>
              <emma:one-of disjunction-type="recognition" id="oneOf6">
                <emma:interpretation id="interp10" emma:lang="" emma:confidence="0">
                  <emma:literal>(2)</emma:literal>
                </emma:interpretation>
                <emma:interpretation id="interp11" emma:lang="" emma:confidence="0">
                  <emma:literal>(21</emma:literal>
                </emma:interpretation>
                <emma:interpretation id="interp12" emma:lang="" emma:confidence="0">
                  <emma:literal>(2</emma:literal>
                </emma:interpretation>
                <emma:interpretation id="interp13" emma:lang="" emma:confidence="0">
                  <emma:literal>(7)</emma:literal>
                </emma:interpretation>
                <emma:interpretation id="interp14" emma:lang="" emma:confidence="0">
                  <emma:literal>€2)</emma:literal>
                </emma:interpretation>
              </emma:one-of>
            </emma:emma>
          </inkml:annotationXML>
          <inkml:trace contextRef="#ctx0" brushRef="#br0" timeOffset="13783.3507">7847 1245 320 0,'-4'-7'120'0,"4"7"-96"0,-4-3-4 0,0-1 148 15,0 4-96-15,-3-7 52 16,-1 7-76-16,-8 0 12 16,9 7-40-16,-9-3 16 15,5 6-20-15,-9 0 0 16,1 1-8-16,-1 6 20 15,1 0-16-15,-8 17 68 16,0 8-48-16,4 16 40 16,-4 4-40-16,7 7-8 15,1-4-16-15,11-6 12 16,8-8-12-16,8-9 4 16,3-4-4-16,-3-4 20 15,12-6-16-15,-1-8-92 16,0 1 44-16,-3-7-264 0,3-1 168 15</inkml:trace>
          <inkml:trace contextRef="#ctx0" brushRef="#br0" timeOffset="14475.7547">7797 1727 612 0,'0'-7'228'0,"0"7"-180"0,11 7-12 0,5-7 60 16,3 0-60-16,16-4 4 16,4 4-24-16,7 0-64 15,0 0 24-15,-3 0-384 16,0 4 224-16</inkml:trace>
          <inkml:trace contextRef="#ctx0" brushRef="#br0" timeOffset="14263.5686">7893 1420 372 0,'0'-10'140'0,"0"10"-112"0,8-3-4 0,0-1 92 16,-4 8-68-16,-4-4 52 15,7 7-60-15,5-4 8 16,7 4-32-16,-3 0-8 15,11 0-4-15,0-4 20 16,-4 7-12-16,4 1-12 16,-7-1-4-16,-9 7-4 15,1 1 0-15,-16 6 24 16,0 3-8-16,-19 4-4 16,4-3 0-16,-16 3 4 15,8-4-4-15,-8 1 16 16,8-4-12-16,-4-4 16 0,8 1-16 15,-1-4 24-15,9-3-20 0,-1-4-4 16,9 4-4-16,3-4 20 16,4 1-12-1,7-4-12-15,5 3-4 0,7-7 28 16,9 1-12-16,3-4-64 16,-1 0 24-16,1-4-288 15,-3 4 176-15</inkml:trace>
          <inkml:trace contextRef="#ctx0" brushRef="#br0" timeOffset="14758.0827">8269 1297 416 0,'8'-7'152'0,"-8"7"-116"0,11-4-12 0,-3 4 144 16,3 7-96-16,5 0 60 15,3 7-76-15,-7 17-24 16,7 7-20-16,-11 27 52 16,0 4-36-16,-8 0 16 15,0-1-28-15,-16-2 20 16,5-11-24-16,-16 0 24 16,7-10-24-16,-18-4-172 15,3-3 88-15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0:55.5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F9C71D-6F4D-4AE5-8767-60378B64745B}" emma:medium="tactile" emma:mode="ink">
          <msink:context xmlns:msink="http://schemas.microsoft.com/ink/2010/main" type="inkDrawing" rotatedBoundingBox="5360,3141 14256,3001 14261,3259 5364,3400" shapeName="Other"/>
        </emma:interpretation>
      </emma:emma>
    </inkml:annotationXML>
    <inkml:trace contextRef="#ctx0" brushRef="#br0">4 189 364 0,'-4'24'132'0,"8"-13"-100"0,-4 2-12 0,0-9 80 15,3-1-60-15,-3 1 16 16,0 3-32-16,0-7 24 16,0 0-32-16,0-4 4 15,0 4-12-15,0-3-16 16,4-1 4-16,-4-3 12 15,0 7-4-15,0-7-20 16,0 4 8-16,0-4 20 16,4 7-4-16,-8-7-20 15,8 7 4-15,-4-7 32 16,4 4-16-16,-4-4-8 16,4 7-4-16,-4-7-16 15,4 7 12-15,-4-3-4 16,8 3 4-16,-16-4 8 15,8 8 0-15,-4-4 0 0,8 0 0 0,-8 0 8 16,4 3-4-16,-4-3 16 16,4 0-12-16,-4 0 24 15,4 4-20-15,-4-4-12 16,4 3-4-16,-4-3 40 16,8 0-24-16,-8 0 0 15,4 3-8-15,-3-3 12 16,3 4-8-16,-4-4 16 15,4 3-16-15,0-6 4 16,4 3-4-16,-4-4-8 16,0 4 4-16,0-6 20 15,7 2-12-15,-7-6-48 16,4 3 20-16,-4-7-128 16,8 7 80-16,0-10-16 15,-4 7 48-15,-4-4 8 16,3 7 16-16,-6-3 16 15,3 6-4-15,-4-6 60 16,4 3-36-16,-8-3 60 16,8 3-52-16,-4-3 56 15,8 6-56-15,-4-6-24 16,8 3-12-16,-8-3 36 16,4 6-24-16,-4-3 24 15,0 4-20-15,-4-1-8 16,4 8-4-16,-8-1-4 0,8 8 0 15,-4 2 0-15,4 5 0 16,-4-1 24 0,8 0-12-16,-8 0 56 0,4 0-36 15,0-3-16-15,4 3-8 0,-4-3 8 16,4 0-8-16,-4-4 24 16,4 4-20-16,-4-4 24 15,0 1-24-15,0-4-12 16,0-1-4-16,-4 1 28 15,8 0-12-15,-4-7-4 16,0 0-4-16,0 0-4 16,8 0 0-16,-5 0 0 15,1 0 0-15,0-3 0 16,0 3 0-16,4-4 0 16,-1 1 0-16,-7-1 0 15,4 4 0-15,-4-3-12 16,0 6 8-16,0-3 12 15,8 0-4-15,0-3-4 16,3 3 4-16,1-7-4 16,4 4 0-16,3-4 16 15,0 3-8-15,8-6-28 16,0 7 8-16,8-4-4 16,4 3 8-16,7-3 16 15,-3 7-4-15,0-3-4 16,-1 3 4-16,5-3-16 15,-9 3 8-15,1-4 4 0,0 1 0 16,0-4 0-16,-5 7 0 0,9-11 0 16,0 11 0-1,7-6 8-15,0 6-4 0,8-7 8 16,0 7-8-16,4-4-4 16,-15 4 4-16,11-3-24 15,-12 3 12-15,20-7 4 16,0 3 4-16,4-6 0 15,-5 7 0-15,1-1 16 16,-4 4-8-16,-4-3-20 16,-8 3 4-16,-3-7 12 15,-1 7 0-15,9 0-12 16,3-4 4-16,4 1 12 16,-4 0-4-16,7-1-12 15,1 4 4-15,12-3 4 16,-13 3 0-16,5-4-12 15,0 1 8-15,11-4 20 16,-7 4-8-16,3-1-12 16,-7 4 0-16,-4-7 4 15,-12 11 0-15,0-8 8 16,-8 4-4-16,9-3-12 16,-9 3 4-16,8-4 4 15,0 4 0-15,8-7 8 16,-4 7-4-16,4-3-4 15,-3 3 4-15,-1-3-16 0,0 3 8 16,4-4 4-16,-4 8 0 0,11-8 8 16,-3 4-4-1,4 0 16-15,-4 7-12 16,-4-4-28-16,-8 1 8 16,4-1-4-16,-8 8 8 0,12-11 24 15,-4 3-8-15,16-3-12 16,-8 4 0-16,11-4 20 15,-11 3-8-15,0-3-20 16,-5 3 4-16,5-3 4 16,-12 0 4-16,8 0-12 15,-4 0 8-15,12-3 12 16,-4 3-4-16,0 0-4 16,-4 7 4-16,-4-7-4 15,-4 3 0-15,4-3-12 16,-4 0 8-16,4-3-4 15,-3 3 0-15,10-4 8 16,-3 8 0-16,-4-4-56 16,-3 0 32-16,-1-4 4 15,-4 11 8-15,4-7 4 16,-7 0 0-16,11-7 8 16,0 7 0-16,12-3-12 15,-5 6 8-15,1-6-4 16,-4 3 0-16,-4 0 24 15,-4 0-8-15,4 0-28 16,-11 0 8-16,7 0 40 0,-4 0-16 16,12-7-20-16,-4 7 4 0,16-7 0 15,-8 4 4-15,-4 3 0 16,-4 7 0-16,-4-11 0 16,-4 1 0-16,4-1-12 15,-3 8 8-15,3-4-24 16,0 0 16-16,4 0-40 15,-7 0 32-15,-1 0-4 16,-4 3 16-16,1-3 0 16,-1 4 0-16,1-4 8 15,-1 3 0-15,20-3-12 16,-12 0 8-16,24 7 12 16,-5-7-4-16,5 0-28 15,-13 3 12-15,-7-3 4 16,-7 4 8-16,-9-4-12 15,-11 0 8-15,4-4-4 16,-4 1 0-16,4 0 8 16,-4 3 0-16,15-4 8 15,-3 4-4-15,7 0-20 16,-3 4 8-16,-1-1 4 16,-7 0 4-16,-8-3 16 15,-4 4-8-15,-8-4 48 16,-3 3-28-16,-8-6-16 15,-1 3-4-15,-7-7 8 16,0 7-8-16,0-3-20 16,8 3 4-16,-8-4 4 0,4 4 4 15,0 0-132-15,4 0 72 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4:10.3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CF9148D-6050-4716-9232-2C8169CD2509}" emma:medium="tactile" emma:mode="ink">
          <msink:context xmlns:msink="http://schemas.microsoft.com/ink/2010/main" type="inkDrawing" rotatedBoundingBox="7987,2636 10824,2562 10826,2621 7989,2694" semanticType="underline" shapeName="Other">
            <msink:sourceLink direction="with" ref="{EB7D03F5-4556-47A3-B884-2F3173C945A5}"/>
            <msink:sourceLink direction="with" ref="{76CE8FDB-CA90-4AD2-A767-DEFA2532503B}"/>
          </msink:context>
        </emma:interpretation>
      </emma:emma>
    </inkml:annotationXML>
    <inkml:trace contextRef="#ctx0" brushRef="#br0">4 38 208 0,'-8'7'76'0,"8"-7"-60"0,4 0-4 16,-4 0 136 0,0 0-84-16,0 0 44 15,4 3-64-15,-4 0 92 16,8 1-80-16,-8-4 56 16,0 0-68-16,0 0 32 15,4 7-44-15,0-4 36 16,7 1-40-16,-3-4 20 15,4 3-28-15,-1 0-8 16,1-3-8-16,3 0-4 0,5 7 0 16,3-10 8-16,0 6-4 0,8-3 8 31,4 4-8-31,4-4 32 0,-1 3-20 16,9-6 4-16,-9 3-12 15,28-4 4-15,0 1-8 0,23-4 16 16,-4 7-12-16,8-3-4 15,-8-1 0-15,24 1-16 16,-5-11 8-16,12 7 20 16,-11 4-8-16,7-4-12 15,-15 7 0-15,19-7 4 16,-8 3 0-16,5 1 0 16,-13 6 0-16,20-6 0 15,-15-4 0-15,15 0 44 16,-16 4-24-16,-3-1 8 15,-16 8-16-15,-19-4-8 16,-8 3 0-16,-15-3-4 16,-8 4 0-16,-12-4 32 15,-4 3-16-15,-15-3-84 16,0 0 36-16,-12-3-388 16,0-1 236-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4:12.3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F116A7D-2435-4B7A-AEDC-E9E22BE660C2}" emma:medium="tactile" emma:mode="ink">
          <msink:context xmlns:msink="http://schemas.microsoft.com/ink/2010/main" type="writingRegion" rotatedBoundingBox="8062,3050 23841,-2230 25455,2591 9675,7872"/>
        </emma:interpretation>
      </emma:emma>
    </inkml:annotationXML>
    <inkml:traceGroup>
      <inkml:annotationXML>
        <emma:emma xmlns:emma="http://www.w3.org/2003/04/emma" version="1.0">
          <emma:interpretation id="{C5A2F811-0074-4DDB-BA35-1A8941FD4DBE}" emma:medium="tactile" emma:mode="ink">
            <msink:context xmlns:msink="http://schemas.microsoft.com/ink/2010/main" type="paragraph" rotatedBoundingBox="8062,3050 15258,602 15703,1911 8507,43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8E574D-1BCD-43B5-BFF9-BF1DE3300577}" emma:medium="tactile" emma:mode="ink">
              <msink:context xmlns:msink="http://schemas.microsoft.com/ink/2010/main" type="line" rotatedBoundingBox="8062,3050 15258,602 15703,1911 8507,4358"/>
            </emma:interpretation>
          </emma:emma>
        </inkml:annotationXML>
        <inkml:traceGroup>
          <inkml:annotationXML>
            <emma:emma xmlns:emma="http://www.w3.org/2003/04/emma" version="1.0">
              <emma:interpretation id="{AAB35D07-F21D-4974-B161-3F3DDC1E6500}" emma:medium="tactile" emma:mode="ink">
                <msink:context xmlns:msink="http://schemas.microsoft.com/ink/2010/main" type="inkWord" rotatedBoundingBox="8062,3050 8798,2799 9111,3717 8374,396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879 3344 684 0,'0'0'252'0,"0"0"-192"0,16-3-20 16,-5-1 156 0,1 8-116-16,11-8 20 15,0 4-60-15,4-3-8 16,4 3-20-16,0-7 0 15,-8 7-4-15,8-4 4 16,-7 8-8-16,-5-8-12 16,-7 4 4-16,-1-3-180 15,-3 3 96-15,-4-4-172 16,4 1 148-16</inkml:trace>
          <inkml:trace contextRef="#ctx0" brushRef="#br0" timeOffset="232.6676">7135 3138 392 0,'-16'-11'148'0,"16"11"-116"0,0-7-8 0,0 4 152 16,0 6-100-16,-4-3 40 16,4 4-68-16,-4 6 68 15,4 7-64-15,-7 14-16 16,-1 7-24-16,0 10 32 15,4 0-20-15,-4 1 4 16,5-5-16-16,-9-6 0 16,12-7-4-16,-4-7-84 15,4-7 40-15</inkml:trace>
          <inkml:trace contextRef="#ctx0" brushRef="#br0" timeOffset="33020.3868">6198 2800 280 0,'0'-13'104'0,"0"13"-84"0,0 0 0 0,0 0 100 16,0 0-68-16,0 0 32 15,0 0-48-15,0 0 32 16,0 0-40-16,0 6 12 16,7 1-24-16,-7 4 28 15,4-4-28-15,4 13 4 16,0-3-12-16,3 7 4 16,1 1-8-16,4 6-12 15,-1-1 4-15,1 15 12 16,-1 0-4-16,0 7-12 15,5-4 4-15,-5-10 40 16,1-1-24-16,-1-16 0 16,1-4-8-16,-5-17 28 15,5 0-16-15,-5-20 20 16,1 2-20-16,0-16-16 16,3 10-4-16,-3-10 20 15,3 6-8-15,5-6 16 16,-5 6-16-16,-3-6 16 15,3 6-16-15,-3-3 16 16,3 7-16-16,-7-3 4 16,4 9-4-16,-5-6 20 15,1 11-16-15,-8-5-4 16,4 11-4-16,-4-3-24 0,0 7 12 0,0-4-244 16,8 7 140-16</inkml:trace>
        </inkml:traceGroup>
        <inkml:traceGroup>
          <inkml:annotationXML>
            <emma:emma xmlns:emma="http://www.w3.org/2003/04/emma" version="1.0">
              <emma:interpretation id="{28765907-86D3-4E0A-B74D-AA092FE55BC7}" emma:medium="tactile" emma:mode="ink">
                <msink:context xmlns:msink="http://schemas.microsoft.com/ink/2010/main" type="inkWord" rotatedBoundingBox="9403,3145 10250,2857 10527,3671 9680,395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65.819">7936 2965 652 0,'8'-6'244'0,"-8"6"-192"0,23 0-12 15,-8 0 68 1,5 0-68-16,11 0 28 16,3 6-40-16,-6 5 0 0,-5-1-16 15,0 4-16 1,-11 0 0-16,-12 6 56 0,-8 1-28 0,-23 10-20 15,-8 0-4-15,-15 7 16 16,8 3-8-16,-5-13 4 16,16 3-4-16,-3-7-16 15,18 0 4-15,13-14-4 16,-1 4 0-16,16-7 16 16,11 0-4-16,8-7 16 15,0 3-12-15,12-3 16 16,-12 0-16-16,4-3-224 15,-4 3 120-15,-8 0-132 16,1-7 132-16,-5 0-180 16,-11 3 156-16</inkml:trace>
          <inkml:trace contextRef="#ctx0" brushRef="#br0" timeOffset="1193.9922">7874 3158 612 0,'-12'-7'228'0,"12"7"-180"0,8-3-12 16,-8-1 116 0,12 4-92-16,7-3 72 15,8 0-76-15,8-1 4 0,-4 4-36 0,15 0-12 16,-11 7-8-16,4 0-92 15,4 0 48-15</inkml:trace>
          <inkml:trace contextRef="#ctx0" brushRef="#br0" timeOffset="1567.6369">8443 2879 572 0,'4'14'208'0,"-4"-14"-160"0,31 28-12 16,-20-11 128-1,5 4-96-15,-4 13 80 16,3 7-88-16,-11 18-12 16,-4 3-32-16,-12 3 8 15,1-3-16-15,-13-7 24 16,1-3-20-16,-12-11 24 0,8-3-24 15,-11-11-100-15,10-3 44 0</inkml:trace>
          <inkml:trace contextRef="#ctx0" brushRef="#br0" timeOffset="576.6023">7917 2800 392 0,'-12'-17'148'0,"12"17"-116"0,-16-10-8 0,5 6 100 16,3 8-72-16,-11-1 96 15,3 8-88-15,-11 9 88 16,4 8-88-16,-4 6 44 16,4 4-64-16,-5 14 24 15,13-1-36-15,-4 18-8 16,15-4-12-16,4 1 36 15,7-8-20-15,1-10-224 16,4-10 108-16</inkml:trace>
        </inkml:traceGroup>
        <inkml:traceGroup>
          <inkml:annotationXML>
            <emma:emma xmlns:emma="http://www.w3.org/2003/04/emma" version="1.0">
              <emma:interpretation id="{417F0165-3347-4AD4-8646-7EA7CFD4085D}" emma:medium="tactile" emma:mode="ink">
                <msink:context xmlns:msink="http://schemas.microsoft.com/ink/2010/main" type="inkWord" rotatedBoundingBox="11867,2704 12201,2591 12285,2838 11951,295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8756.6907">10077 2632 756 0,'-16'-7'280'0,"16"7"-216"0,8-7-20 15,-4 4 24 1,3 6-48-16,9-6-8 16,3 3-8-16,12-4-16 15,4 1 8-15,15-8-200 16,5 4 112-16,10-3-340 16,1 7 240-16</inkml:trace>
          <inkml:trace contextRef="#ctx0" brushRef="#br0" timeOffset="38528.978">10096 2432 548 0,'-4'-7'204'0,"4"7"-156"0,-4-3-16 0,0-1 132 16,8 8-96-16,-4-8 80 15,0 4-88-15,0-3 12 16,8 3-40-16,0-7 24 16,3 4-32-16,5-4-4 15,7 3-12-15,8-3-8 16,0 1 4-16,4 2 12 16,0 4-8-16,-4 0-12 15,3 4 0-15</inkml:trace>
        </inkml:traceGroup>
        <inkml:traceGroup>
          <inkml:annotationXML>
            <emma:emma xmlns:emma="http://www.w3.org/2003/04/emma" version="1.0">
              <emma:interpretation id="{C220B559-6E17-477F-A6DB-5CBD25B5BD9A}" emma:medium="tactile" emma:mode="ink">
                <msink:context xmlns:msink="http://schemas.microsoft.com/ink/2010/main" type="inkWord" rotatedBoundingBox="12950,1554 15309,751 15657,1775 13298,2577">
                  <msink:destinationLink direction="with" ref="{5C3DA085-81F7-4170-A2C2-C8042C9B166E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9792.3727">11606 1816 416 0,'11'-7'152'0,"-11"7"-116"0,16-7-12 0,-5 7 92 31,-3-6-68-31,11-1 24 0,-7 0-40 0,4-4 12 16,-5 11-24-16,5-13 28 15,-5 6-32-15,-11-7 40 16,8 4-32-16,-8-4 12 16,0 4-20-16,0-4 8 15,0 0-12-15,-8-3 20 16,1 7-20-16,-5-8-12 16,4 5-4-16,-11-8 12 15,7 7-4-15,-7-6 16 16,3 6-12-1,-15-3-12-15,12 3 0 0,-12 0 12 16,4 4-4-16,0-4 8 16,8 4-8-16,-9-1-12 15,1 4 4-15,8 1 4 16,4 6 0-16,-5 0-12 16,5 6 8-16,-1-6 4 15,1 7 0-15,-5 4-28 16,5 9 16-16,-1 1 12 15,1 3 4-15,-1 7 8 16,9 0-8-16,-5 7 8 16,8-7-8-16,0 0 8 15,8 0-8-15,4-11 8 16,4 4-8-16,3-6 16 16,4-5-12-16,1-6 4 0,7-3-4 15,-4-11-8-15,4 3 4 0,0-9-32 16,12 2 16-1,-4-9-56-15,-4 6 36 0,4-14 0 16,-12 8 16-16,0-8 20 16,0 8 0-16,-3-4-12 15,-5 3 4-15,-3-3 4 16,3 10 0-16,-11 0 24 16,4 4-12-16,0 0 24 15,-8 3-24-15,0 3-4 16,3 4-4-16,-3 0 20 15,0 7-12-15,-3 7-12 16,3 3-4-16,0 7 40 16,-8 0-24-16,0 4 24 15,4 3-20-15,4 0 0 16,0-11-8-16,0 1 28 16,4 0-20-16,4-8 4 15,0-2-12-15,-5-4-148 16,5 6 76-16</inkml:trace>
          <inkml:trace contextRef="#ctx0" brushRef="#br0" timeOffset="41897.7488">11803 2122 464 0,'4'4'176'0,"0"-4"-140"0,11 7-8 16,-3-7 128-1,0 0-92-15,3 0 72 16,4 0-80-16,5-7 48 0,-1 7-60 0,-4-4 4 16,4 1-28-16,-7 0-12 15,-1 3-4-15,-7-4 28 16,-4 8-16-16,-8-4 4 16,0 3-12-16</inkml:trace>
          <inkml:trace contextRef="#ctx0" brushRef="#br0" timeOffset="42433.5366">12206 1727 684 0,'7'-11'252'0,"-7"11"-192"0,20 11-20 0,-5-11 40 16,5 3-52-16,7-3 16 15,0 0-28-15,4-3 8 16,0 3-12-16,0-7-8 16,-4 0 0-16,0-3 12 15,-8 3-8-15,-3-4 24 16,-5 5-20-16,1-12 48 15,-4 5-32-15,-8-11 4 16,0 3-20-16,-4-7-8 16,0 8 0-16,-8-4-4 15,9 10 0-15,-13-7 0 0,12 11 0 16,-19 0-12-16,4 3 8 0,-5 7-4 16,5 3 0-1,-8 4 0-15,4 7 0 0,-4 10 16 16,3 0-4-16,-3 7 16 15,12 0-12-15,-1 3 16 16,9 1-16-16,7-1 24 16,7 0-20-16,13-6 40 15,3 0-28-15,12-4 4 16,3 0-16-16,1-11-8 16,-4 1 0-16,4-7-60 15,-1 0 32-15,5-7-156 16,-8 3 100-16,-8-6-204 15,0 3 160-15</inkml:trace>
          <inkml:trace contextRef="#ctx0" brushRef="#br0" timeOffset="44612.1049">12628 774 184 0,'19'-14'68'0,"0"14"-52"0,-3 0-4 0,-5 0 40 15,-3 0-32-15,12 0 24 16,-1 10-24-16,0-6 60 16,1 13-44-16,-1 7 72 15,4 7-60-15,4 7 20 16,0 3-40-16,-3 14-8 16,-5-10-12-16,-4-4 20 15,-3-3-16-15,-4-7 4 16,3 0-8-16,-11-11 4 15,0-2-8-15,-7-5 32 16,3-2-20-16,-8-15 48 16,8 4-36-16,-3-17 64 15,7 3-52-15,0-20 28 16,7-4-40-16,5-17 16 0,3 10-24 16,5-17 44-16,-1 21-36 0,1-4 20 15,-1 11-28-15,-4 0 28 16,1 9-32-16,-1-2 4 31,-7 10-12-31,4 0-8 0,-5-1 4 0,5 5-60 16,-4 6 32-16,3-7-244 15,5 7 148-15</inkml:trace>
          <inkml:trace contextRef="#ctx0" brushRef="#br0" timeOffset="45348.9537">13220 970 600 0,'8'-7'224'0,"-8"7"-176"0,46 0-12 0,-23 0 52 16,16 7-56-16</inkml:trace>
          <inkml:trace contextRef="#ctx0" brushRef="#br0" timeOffset="45181.5286">13336 774 372 0,'0'-11'140'0,"0"11"-112"0,16-10-4 0,-9 0 100 16,5 6-72-16,7 1 68 15,1-4-68-15,3 0 68 16,0 4-68-16,-4 3-8 16,1 0-28-16,-9 3-20 15,5 4 0-15,-12 7 28 16,4 6-12-16,-12 8-4 16,0 3-4-16,-12 3-4 15,5 7 0-15,-16-6-12 16,7-1 8-16,-7 1 20 15,8-8-8-15,-8-3 4 16,7-3-4-16,1-4-8 16,3 0 4-16,9-3-24 15,3 0 12-15,8-4 20 16,11 4-4-16,-3-7 16 16,15 3-16-16,-8-3 32 15,12 0-24-15,-4-4-48 16,-3 4 16-16,-5-3-368 15,-4-1 212-15</inkml:trace>
        </inkml:traceGroup>
      </inkml:traceGroup>
    </inkml:traceGroup>
    <inkml:traceGroup>
      <inkml:annotationXML>
        <emma:emma xmlns:emma="http://www.w3.org/2003/04/emma" version="1.0">
          <emma:interpretation id="{BA302243-EC43-4DD5-AB84-D4047CE113E0}" emma:medium="tactile" emma:mode="ink">
            <msink:context xmlns:msink="http://schemas.microsoft.com/ink/2010/main" type="paragraph" rotatedBoundingBox="12807,3090 20787,444 21317,2042 13338,468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1844D9F-3578-4AA2-9750-CE0D0BE801BC}" emma:medium="tactile" emma:mode="ink">
              <msink:context xmlns:msink="http://schemas.microsoft.com/ink/2010/main" type="line" rotatedBoundingBox="12807,3090 20787,444 21317,2042 13338,4689"/>
            </emma:interpretation>
          </emma:emma>
        </inkml:annotationXML>
        <inkml:traceGroup>
          <inkml:annotationXML>
            <emma:emma xmlns:emma="http://www.w3.org/2003/04/emma" version="1.0">
              <emma:interpretation id="{584080AB-84A3-41F5-AB3B-DC5425CFA98C}" emma:medium="tactile" emma:mode="ink">
                <msink:context xmlns:msink="http://schemas.microsoft.com/ink/2010/main" type="inkWord" rotatedBoundingBox="12952,3527 15116,2810 15421,3732 13258,4450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6997.4871">11443 3482 560 0,'8'-14'208'0,"-8"14"-164"0,11-10-8 0,-7-1 56 16,4 8-56-16,0-11 12 16,0 4-28-16,-8-14 4 15,3 6-12-15,-14-16 12 16,11 6-16-16,-16-13 4 15,5 14-4-15,-13-1-32 16,9 7 12-16,-8 4 4 16,3 10 8-16,-7 11 0 15,8 6 0-15,-12 14 16 16,8 4-8-16,-8 10 24 16,4 3-20-16,0 4 24 15,7-4-24-15,9-7 4 16,7-3-8-16,12-7 4 15,3-6-8-15,8-5 8 0,9-6-8 16,-1-10-56-16,0-1 28 0,0-13-112 16,4 3 76-16,-4-13-44 15,-4 3 60 1,-3-7 8-16,-1 3 20 0,-11 1 108 16,-1 6-48-16,-7 7 140 15,8 11-104-15,-8 6 68 16,0 18-84-16,0 3-8 15,0 7-36-15,0 3-4 16,0 1-8-16,0 3 28 16,8-4-20-16,-4 4-56 15,7-7 16-15,-11-4-280 16,8 1 168-16</inkml:trace>
          <inkml:trace contextRef="#ctx0" brushRef="#br0" timeOffset="47240.2657">11660 3705 676 0,'8'7'248'0,"-8"-7"-192"0,19 14-16 16,-4-11 100-1,1 1-84-15,7-8 24 0,0 4-48 16,5-6-20-16,-1 2-8 0,0-6-4 16,-4 6 0-16,-4-6-188 15,-3 7 104-15</inkml:trace>
          <inkml:trace contextRef="#ctx0" brushRef="#br0" timeOffset="47433.2282">11846 3564 496 0,'-12'17'184'0,"12"-17"-140"0,-19 31-16 0,7-7 120 16,8 7-88-16,-3 11 28 15,3-1-52-15,-4 4-24 16,8-4-4-16,0-7 16 15,4-6-12-15</inkml:trace>
          <inkml:trace contextRef="#ctx0" brushRef="#br0" timeOffset="47854.2702">12159 3482 520 0,'-7'7'192'0,"7"-7"-152"0,15 20-8 0,-3-13 80 15,3 3-68-15,12-3 68 16,0 0-60-16,8-7-20 16,4 4-20-16,0-8 24 15,-5 1-20-15,-7-8 4 16,4 1-12-16,-15-7 4 15,-1 3-8-15,-11-10 8 16,0 7-8-16,-15-7 8 16,3 7-8-16,-12-1-12 15,1 11 4-15,-8 4-32 16,8 6 20-16,-8 11 32 16,3 7-8-16,-3 6 16 15,4 1-12-15,-4 10 12 16,11 0-16-16,-3 17 16 15,7 0-16-15,5 0-4 16,3-4 0-16,12-6 4 16,7-4-4-16,8-13-28 15,4-7 12-15</inkml:trace>
          <inkml:trace contextRef="#ctx0" brushRef="#br0" timeOffset="48753.7342">12604 2917 444 0,'-15'-3'164'0,"15"3"-124"0,0-7-16 0,-4 7 96 16,12-7-72-16,0 0 44 15,3 4-56-15,9-4 16 16,-1 7-32-16,0 0 16 15,12 7-20-15,-8 7-8 16,5 10-4-16,-5 7 4 16,0 0-4-16,-8 10 24 15,-7 4-16-15,0-1-4 16,0-2-4-16,-8-8 12 16,0-3-8-16,-4-10 24 15,0-8-20-15,-4-13 4 16,0 0-8-16,-3-24-8 15,3 4 4-15,-3-15-16 16,11 4 8-16,0-3 12 16,7 6-4-16,5 1 8 15,7 6-8-15,4-3 84 16,1 7-44-16,-5-4 32 16,8 11-44-16,-8-7 8 15,5 6-24-15,-9-2 36 16,1 6-28-16,-9-4-12 15,5 5-8-15,-8-1 4 16,4 0-4-16,-4 0-20 16,-1 7 8-16,1-7 4 0,0 14 4 15,-4-7-160-15,0 0 88 0,0 0-208 16,8 7 156-16</inkml:trace>
          <inkml:trace contextRef="#ctx0" brushRef="#br0" timeOffset="49250.4067">13193 2852 632 0,'-4'-10'236'0,"4"10"-184"0,8-7-16 16,-4 3 80-1,3 4-72-15,5-3 16 16,7 3-36-16,1 3-20 15,-1 4-8-15,4 0 20 16,0 7-8-16,-3-4 4 16,-5 4-4-16,-11 0 4 15,0-1-8-15,-19 5 24 0,3-1-16 0,-15-3 12 16,0 10-12-16,-4-4-16 16,8 4 0-16,-5-6 4 15,13-1 0-15,-1-3-12 16,13-1 8-16,6-6 12 15,5 4-4-15,4-8 24 16,7 0-16-16,1-9 4 16,-1 6-8-16,0-4-96 15,1 4 52-15,-5-3-288 16,-3-1 180-16</inkml:trace>
          <inkml:trace contextRef="#ctx0" brushRef="#br0" timeOffset="49403.9226">13181 2983 644 0,'16'-4'236'0,"-16"4"-180"0,23 0-20 16,-8 0-8-1,1 11-24-15</inkml:trace>
          <inkml:trace contextRef="#ctx0" brushRef="#br0" timeOffset="50075.5643">12399 3158 280 0,'0'0'104'0,"0"0"-84"0,-4 0 0 15,1 0 120 1,6 0-80-16,-6 0 44 16,3 4-60-16,-4-4 28 0,4 0-40 0,-4 0 24 15,8 0-28-15,-4 0 72 16,0 0-56-16,0 0 56 15,0 0-56-15,0 0 48 16,0 0-52-16,4 0 32 16,-1 3-40-16,1-3 24 15,4 0-28-15,4 0 0 16,-1 0-16-16,5 0-24 16,3 4 4-16,-7 2 40 15,-1-2-20-15,1-4 8 16,0 0-12-16,-9 0-52 15,1 3 28-15,-8-3-208 16,4 0 124-16</inkml:trace>
        </inkml:traceGroup>
        <inkml:traceGroup>
          <inkml:annotationXML>
            <emma:emma xmlns:emma="http://www.w3.org/2003/04/emma" version="1.0">
              <emma:interpretation id="{9E8BCFCD-1613-48DF-87A0-03B85E873B9C}" emma:medium="tactile" emma:mode="ink">
                <msink:context xmlns:msink="http://schemas.microsoft.com/ink/2010/main" type="inkWord" rotatedBoundingBox="16434,2633 16705,2543 16790,2798 16518,2888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53334.214">14641 2597 768 0,'34'-3'284'0,"-34"3"-220"0,55-10-20 15,-28 6 4 1,-4 4-36-16,8-7-188 16,0-3 92-16</inkml:trace>
          <inkml:trace contextRef="#ctx0" brushRef="#br0" timeOffset="53186.2322">14734 2350 456 0,'-20'0'168'0,"5"0"-128"0,-5-4-16 0,13 1 184 16,7 6-120-16,-8-6 132 15,8 3-128-15,0-4 8 16,8 4-60-16,7-3 44 16,4 6-48-16,9-3 0 15,-1 0-20-15,7 0 8 16,-6 4-16-16,-5 3-224 15,-4 6 120-15</inkml:trace>
        </inkml:traceGroup>
        <inkml:traceGroup>
          <inkml:annotationXML>
            <emma:emma xmlns:emma="http://www.w3.org/2003/04/emma" version="1.0">
              <emma:interpretation id="{BEFF0E06-DDDD-4B88-B107-BAF369670B16}" emma:medium="tactile" emma:mode="ink">
                <msink:context xmlns:msink="http://schemas.microsoft.com/ink/2010/main" type="inkWord" rotatedBoundingBox="17457,1548 18921,1062 19418,2562 17954,3047">
                  <msink:destinationLink direction="with" ref="{E6AFDC9B-9522-43C5-B501-6A587A3BC903}"/>
                </msink:context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4206.4649">16255 2226 560 0,'-12'10'208'0,"12"-10"-164"0,4 0-8 0,-4 0 144 16,8 0-104-16,7 0 40 16,5 0-68-16,11-7-12 15,0 4-20-15,7-4-4 16,-3 0-4-16,-4 0-76 15,0 4 36-15,-11-1-244 16,-1 4 156-16</inkml:trace>
          <inkml:trace contextRef="#ctx0" brushRef="#br0" timeOffset="54401.6915">16448 2026 624 0,'-11'14'228'0,"11"-14"-176"0,-12 31-16 0,8-14 72 16,0 7-68-16,-3 11 0 15,3-4-24-15,4-1 24 16,4 1-24-16,0-6-24 16,-1 6 4-16,1-14-360 15,4-4 196-15</inkml:trace>
          <inkml:trace contextRef="#ctx0" brushRef="#br0" timeOffset="55015.4256">16801 1527 540 0,'-12'4'200'0,"12"-4"-156"0,-8 10-12 0,8 0 104 16,4 4-80-16,0 10 48 15,0 4-60-15,0 6 36 16,4 4-44-16,-8 10 44 15,3-3-48-15,-6 10 28 16,3 0-32-16,-4 3 16 16,0-6-24-16,-4-4 16 15,4-10-20-15,0-14 20 16,4-3-24-16,-3-14-384 16,6 0 204-16</inkml:trace>
          <inkml:trace contextRef="#ctx0" brushRef="#br0" timeOffset="55675.7678">17207 2188 392 0,'-4'-10'148'0,"4"10"-116"0,0-7-8 0,0 7 172 15,0-7-112-15,0 0 88 16,4 0-100-16,-4 0 60 16,4 4-76-16,-4 3-12 15,0 7-28-15,-4 6 8 16,4 5-16-16,-4 6-4 15,0 0 0-15,-3 3 12 16,-1 4-8-16,8-7 4 16,0 0-4-16,0-10 28 15,0-7-20-15,0-4 32 16,0 4-32-16,0-7 12 16,0 0-16-16,8-3 0 15,-1 3-4-15,1-4-24 16,4 4 8-16,-1-3-12 15,-3 6 8-15,12-3 24 16,-5 0-4-16,-3 0-20 16,7 0 4-16,0 0 4 15,-3 0 4-15,-5 0 24 16,1 0-12-16,-12 0 12 16,8 0-12-16,-8 0-32 0,0 0 8 0,0 0-208 15,0 4 124-15,0-4-288 16,0 0 216-16</inkml:trace>
          <inkml:trace contextRef="#ctx0" brushRef="#br0" timeOffset="54775.2706">16959 1479 632 0,'4'-24'236'0,"-4"24"-184"0,20-24-16 0,-5 20 168 16,1 1-120-16,11-4 108 15,4 4-112-15,4 3-32 16,3 3-32-16,-3 4-16 15,-4 7 4-15,-4 3 12 16,0 4-8-16,-11-1-12 16,-5 4 0-16,-11 0 64 15,-4-3-32-15,-11 0 8 16,3-1-24-16,-15-2-228 16,8-5 120-16,-12-6-476 15,8-3 320-15</inkml:trace>
          <inkml:trace contextRef="#ctx0" brushRef="#br0" timeOffset="53949.4141">16069 1961 436 0,'12'-24'160'0,"-12"24"-124"0,11-28-8 0,-3 21 176 16,4-7-116-16,3-3 72 16,1 3-96-16,-1-3 8 15,1-3-40-15,-9-4 4 16,5 6-20-16,-12-9-8 16,0 10-4-16,-16-7 12 15,5 3-8-15,-16 7-28 16,7 11 8-16,-14 3-20 15,3 10 16-15,-12-3 16 16,4 10 4-16,-7 11 8 0,11-4-8 16,-4 7 32-16,4 7-20 0,16-8-12 15,11 5-8 1,24-11 20-16,3 0-8 16,16-17 32-16,4 0-24 0,-1-14-68 15,1 0 28-15,-8-10-96 16,0 3 64-16,-8-10-44 15,-3 7 60-15,-9-11 20 16,-3 15 16-16,-8-8 20 16,0 11-8-16,-8 3 128 15,4 14-72-15,-3-1 60 16,3 12-72-16,-4 19-4 16,8 1-28-16,-4 14-12 15,8 3-4-15,0-3 20 16,4-4-12-16,-1-10-128 15,5-7 64-15,0-11-368 16,-1-3 232-16</inkml:trace>
          <inkml:trace contextRef="#ctx0" brushRef="#br0" timeOffset="63140.1664">15628 1283 228 0,'-12'-4'84'0,"12"4"-64"0,-4 0-8 0,4 4 56 16,4-1-40-16,4 11 84 16,4 3-60-16,18 31 80 15,5 11-76-15,23 34 36 16,8-7-56-16,8 38 0 15,-1-11-24-15,12 8 20 16,-7-21-20-16,3-4 4 16,-7-17-8-16,-12-10 4 15,-12-18-8-15,-15 4 32 16,-8-17-20-16,-12-7-120 16,-3 0 56-16</inkml:trace>
        </inkml:traceGroup>
        <inkml:traceGroup>
          <inkml:annotationXML>
            <emma:emma xmlns:emma="http://www.w3.org/2003/04/emma" version="1.0">
              <emma:interpretation id="{A6DA61AB-4AD1-46FA-B9C7-32295F6ECAA0}" emma:medium="tactile" emma:mode="ink">
                <msink:context xmlns:msink="http://schemas.microsoft.com/ink/2010/main" type="inkWord" rotatedBoundingBox="19398,1160 20864,674 21317,2042 19851,2529">
                  <msink:destinationLink direction="with" ref="{E6AFDC9B-9522-43C5-B501-6A587A3BC903}"/>
                </msink:context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6802.04">17931 1802 476 0,'-12'-3'176'0,"9"6"-136"0,-5 1-12 0,4-4 164 15,8 0-112-15,-4 0 28 16,0 7-64-16,11 0 8 16,5 0-32-16,19-7 0 15,7 3-12-15,13-3 4 16,3-3-8-16,0 3 24 16,-4-7-16-16,-11 0 12 15,-5 0-12-15,-15 0 12 16,-3 4-16-16,-12-11 24 15,-5 3-20-15,-14-6 48 16,3 0-32-16,-11-7-16 16,3 7-4-16,-7-7 8 15,4 6-8-15,-16 5-48 16,8 2 24-16,-16 5 4 16,8 6 8-16,-11 6-16 15,7 8 12-15,-7 3 4 16,7 7 4-16,0-3 0 15,12 10 0-15,4 0 24 16,7 3-12-16,13 8 48 16,3 2-32-16,27 5 28 15,0-5-28-15,31-6 8 16,0-3-20-16,4-11 28 16,4 0-28-16,-8-17-172 15,-8 3 84-15,-11-7-152 16,-4 4 132-16,-12-7-108 0,4 4 116 0</inkml:trace>
          <inkml:trace contextRef="#ctx0" brushRef="#br0" timeOffset="57371.4329">18334 756 384 0,'-12'-20'140'0,"12"20"-108"0,-8-28-8 16,1 21 180-1,14 0-116-15,-7-10 116 16,0 10-120-16,4-6 0 16,4 2-48-16,4-3-16 0,3 8-12 0,4 6-24 31,1 3 8-31,-1 11 20 0,4 0-4 0,1 23 24 31,-1 5-20-31,-4 16-4 16,-3 1-4-16,-9 3-32 0,-3-7 16 0,-8-17-4 15,4-1 8-15,-7-12 32 16,-1-8-12-16,-8-14-4 16,9-3-4-16,-5-24 28 15,8-3-16-15,4-29 40 16,4-5-32-16,4-5-32 15,7 11 4-15,9 0 8 16,-1 10 0-16,4 4 24 16,4 10-16-16,-4 4-32 15,-4 16 12-15,4-3-200 16,0 11 112-16</inkml:trace>
          <inkml:trace contextRef="#ctx0" brushRef="#br0" timeOffset="57702.7053">18996 636 572 0,'0'-10'208'0,"0"10"-160"0,0-18-12 16,4 12 12 0,3 2-32-16,5-3 64 15,0 7-44-15,-5-7-32 16,5 14-8-16,-8-3 8 15,3 9 0-15,-7 5-4 0,0-1 4 0,-11 7 20 16,3 7-12 0,-11 7 76-16,-4 3-52 0,-1 4 92 15,1-1-72-15,-4 1 0 16,11-3-36-16,1-12 4 16,15-5-12-16,8-8 36 15,7 3-24-15,8-9-4 16,1-4-12-16,-1-4-120 15,4 1 60-15,-4-8-260 16,0 4 172-16</inkml:trace>
          <inkml:trace contextRef="#ctx0" brushRef="#br0" timeOffset="57867.151">18860 722 716 0,'8'-3'264'0,"-8"3"-204"0,42 3-16 16,-22 0 80 0,-1 8-76-16,4-8 16 15,5 4-40-15,3 0-260 16,3 3 128-16</inkml:trace>
        </inkml:traceGroup>
      </inkml:traceGroup>
    </inkml:traceGroup>
    <inkml:traceGroup>
      <inkml:annotationXML>
        <emma:emma xmlns:emma="http://www.w3.org/2003/04/emma" version="1.0">
          <emma:interpretation id="{813BB71E-D3C1-4D1C-8E27-1F479B19F427}" emma:medium="tactile" emma:mode="ink">
            <msink:context xmlns:msink="http://schemas.microsoft.com/ink/2010/main" type="paragraph" rotatedBoundingBox="17340,3396 24880,873 25455,2591 17915,511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18F72E3-2DAA-46D9-8F68-27AB2B762A9F}" emma:medium="tactile" emma:mode="ink">
              <msink:context xmlns:msink="http://schemas.microsoft.com/ink/2010/main" type="inkBullet" rotatedBoundingBox="17340,3396 18003,3174 18407,4381 17744,4603"/>
            </emma:interpretation>
          </emma:emma>
        </inkml:annotationXML>
        <inkml:trace contextRef="#ctx0" brushRef="#br0" timeOffset="63679.8557">15488 3182 260 0,'0'-34'96'0,"0"34"-76"0,8-14-4 0,-8 7 148 15,4 7-92-15,-4 0 60 16,8 7-76-16,0 17 56 15,11 0-64-15,16 31 72 16,7-3-68-16,24 6 28 16,0 1-48-16,11 6 16 15,-3-3-28-15,-4 4 36 16,-5-4-32-16,1-7 4 16,-4-11-16-16,-12-13-308 15,5-7 164-15</inkml:trace>
        <inkml:trace contextRef="#ctx0" brushRef="#br0" timeOffset="59789.1923">16007 3602 424 0,'0'-10'156'0,"0"10"-120"0,20-14-8 15,-17 7 124 1,5 4-88-16,0-8 44 15,-4 8-64-15,-4-7 28 16,7 6-40-16,-7-3 16 16,0 4-28-16,-7-8-16 15,7 1-8-15,-12-4 4 0,4 4 0 0,-11-4 8 16,7 4-4-16,-22 0-12 16,10 6 4-16,-18 8 4 15,3 3 0-15,-15 6 0 16,15 5 0-16,0 6 0 15,8 3 0-15,8 8 8 16,8 2-4-16,11 5 8 16,12-11-8-16,19 0 16 15,4-14-12-15,11-3-12 16,1-8 0-16,3-12-128 16,1-8 72-16,-9-7-20 15,-10 4 48-15,-1-7-24 16,-8 3 32-16,-3-3 20 15,-13 4 4-15,-3-1 72 16,0 11-40-16,-3 3 104 16,-5 10-80-16,0 7 72 15,8 8-72-15,-8 19 40 16,8 1-56-16,0 14-28 16,4-4-12-16,0-3 60 15,4-4-32-15,0-3-248 16,-5-7 116-16</inkml:trace>
        <inkml:trace contextRef="#ctx0" brushRef="#br0" timeOffset="60001.2315">16278 3950 548 0,'-19'10'204'0,"19"-10"-156"0,0 14-16 0,4-11 140 16,7 4-100-16,12-4 76 16,8 4-84-16,8-7-28 15,4 4-20-15,-1-11 12 16,1 3-16-16</inkml:trace>
        <inkml:trace contextRef="#ctx0" brushRef="#br0" timeOffset="60210.4391">16452 3864 592 0,'-7'20'220'0,"7"-20"-172"0,-4 45-12 0,-4-21 92 15,4 0-76-15,-8 7 32 16,5 0-48-16,-5 0-4 15,4 0-20-15,1-7 28 16,7-3-24-16,0-7-304 16,7-4 156-16</inkml:trace>
      </inkml:traceGroup>
      <inkml:traceGroup>
        <inkml:annotationXML>
          <emma:emma xmlns:emma="http://www.w3.org/2003/04/emma" version="1.0">
            <emma:interpretation id="{8CCBA63B-E757-45B6-92D7-8D0010EE6862}" emma:medium="tactile" emma:mode="ink">
              <msink:context xmlns:msink="http://schemas.microsoft.com/ink/2010/main" type="line" rotatedBoundingBox="18429,3386 24987,1191 25455,2591 18897,4785"/>
            </emma:interpretation>
          </emma:emma>
        </inkml:annotationXML>
        <inkml:traceGroup>
          <inkml:annotationXML>
            <emma:emma xmlns:emma="http://www.w3.org/2003/04/emma" version="1.0">
              <emma:interpretation id="{B8618C65-F0D2-403B-9AB4-0AEEF3F2B4D7}" emma:medium="tactile" emma:mode="ink">
                <msink:context xmlns:msink="http://schemas.microsoft.com/ink/2010/main" type="inkWord" rotatedBoundingBox="18542,3724 20333,3125 20592,3898 18801,4498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61662.8202">17834 3089 632 0,'0'-13'236'0,"0"13"-184"0,16-7-16 0,-8 7 72 16,-1 3-68-16,13 7 0 15,3 4-24-15,8 17 24 16,4 7-24-16,0 10 12 16,-5 4-16-16,-6-4 12 15,-5-3-16-15,-19-4 4 16,0-7-4-16,-19-6 20 16,3-7-16-16,-11-11 4 15,4 0-8-15,-4-13 20 16,11-1-16-16,-3-20-4 15,11 4-4-15,4-25 4 16,8 7-4-16,12-17-12 16,7 10 4-16,12-6 12 15,3 13-4-15,5 0-12 16,-4 14 4-16,-4 3-368 16,-4 7 204-16</inkml:trace>
          <inkml:trace contextRef="#ctx0" brushRef="#br0" timeOffset="61981.5126">18415 3107 560 0,'-4'-14'208'0,"4"14"-164"0,19-7-8 0,-7 0 68 31,4 7-64-31,-1-3 16 0,-3 3-32 0,7 0 24 16,0 3-32-16,-11 11-24 16,8 0 4-16,-16 17 16 15,-8 0-4-15,-8 6 4 16,5 1-4-16,-9 4 64 16,5-8-40-16,-1-3 24 15,5 0-36-15,-1-10 0 16,4-1-12-16,1-6 28 15,7 0-20-15,0-7-12 16,7 3-8-16,-3-7 12 16,8 1-4-16,3-4-168 15,5 0 88-15</inkml:trace>
          <inkml:trace contextRef="#ctx0" brushRef="#br0" timeOffset="62117.0643">18489 3337 612 0,'15'-7'228'0,"-15"7"-180"0,58 7-12 15,-31-7 0 1,8 7-28-16</inkml:trace>
          <inkml:trace contextRef="#ctx0" brushRef="#br0" timeOffset="60659.6469">16894 3877 696 0,'23'14'256'0,"-23"-14"-196"0,39 17-20 0,-8-17 112 16,-4 7-92-16,7-7-16 16,5 0-28-16,-4-3 4 15,-4-1-12-15,-8-6 32 16,0 0-24-16,-11-8 20 15,0 8-20-15,-12-14-8 16,0 7-4-16,-16-11-4 16,1 8 0-16,-9-4-12 15,5 6 8-15,-12 1 4 16,4 10 0-16,-8 7-12 16,12 11 8-16,-8 9 4 15,8 8 0-15,-8 10 32 16,11 6-16-16,-7 1 4 15,16-4-12-15,-5 4 20 16,5-7-16-16,18-7 12 16,5-10-12-16,23-4 44 15,-4 3-28-15,15-13 28 16,-7 4-28-16,7-4-168 0,-7 3 76 16,-12-10-248-16,4 3 172 15,-11-3-204-15,-1 0 192 0</inkml:trace>
          <inkml:trace contextRef="#ctx0" brushRef="#br0" timeOffset="61279.4693">17370 3378 652 0,'-16'-10'244'0,"16"10"-192"0,-7 4-12 0,3-4 200 16,8 0-140-16,-1 0 28 15,9 3-76-15,7-3 20 16,9 3-40-16,10-3 0 16,1 4-20-16,7-1-324 15,-3 1 168-15</inkml:trace>
        </inkml:traceGroup>
        <inkml:traceGroup>
          <inkml:annotationXML>
            <emma:emma xmlns:emma="http://www.w3.org/2003/04/emma" version="1.0">
              <emma:interpretation id="{63F23493-BEA8-4319-A3C4-42B08B720E93}" emma:medium="tactile" emma:mode="ink">
                <msink:context xmlns:msink="http://schemas.microsoft.com/ink/2010/main" type="inkWord" rotatedBoundingBox="21452,2753 21747,2654 21822,2876 21526,2975"/>
              </emma:interpretation>
            </emma:emma>
          </inkml:annotationXML>
          <inkml:trace contextRef="#ctx0" brushRef="#br0" timeOffset="65704.9976">19642 2652 704 0,'-4'0'264'0,"4"0"-208"0,4 7-12 0,4-7 124 15,0 4-100-15,11-8-8 16,8 4-40-16,16-7 12 15,3 4-20-15,8-7-444 16,1 3 236-16</inkml:trace>
          <inkml:trace contextRef="#ctx0" brushRef="#br0" timeOffset="65512.2408">19654 2470 404 0,'-4'3'148'0,"4"-3"-112"0,-8 0-12 0,4 0 180 16,8 0-116-16,-4 0 16 15,0 0-60-15,8 0 48 16,0 0-52-16,11 0 28 16,4 0-40-16,12 0 8 15,0 0-20-15,4 0 28 16,-1 0-28-16,-7 0 12 16,0 7-16-16</inkml:trace>
        </inkml:traceGroup>
        <inkml:traceGroup>
          <inkml:annotationXML>
            <emma:emma xmlns:emma="http://www.w3.org/2003/04/emma" version="1.0">
              <emma:interpretation id="{3335E4B4-2539-4C5C-ABD5-EA976A01D230}" emma:medium="tactile" emma:mode="ink">
                <msink:context xmlns:msink="http://schemas.microsoft.com/ink/2010/main" type="inkWord" rotatedBoundingBox="22185,2631 23537,2178 23854,3126 22502,3579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66785.0956">20842 2938 632 0,'-4'3'236'0,"4"-3"-184"0,0 11-16 16,0-4 80-1,0 3-72-15,0 4 60 16,0 6-60-16,0 4-4 16,0 1-24-16,0-1 40 15,0-4-28-15,0-3 40 16,0-3-40-16,0-3 20 15,0-5-28-15,0-2 8 16,0-1-16-16,0 1-24 16,4-1 4-16,0 1 48 15,0-1-20-15,11-3 88 16,5 4-60-16,7-8 4 16,12 4-32-16,-8-3-4 0,7-1-8 0,-3-3-200 15,-4 4 104-15</inkml:trace>
          <inkml:trace contextRef="#ctx0" brushRef="#br0" timeOffset="67235.5915">21392 2687 748 0,'0'0'276'0,"0"0"-216"0,12 7-16 0,-5-7 92 15,13 3-84-15,18-6 8 16,1-1-40-16,23-6 4 16,-4 0-12-16,4-8 12 15,-8 5-16-15,0-8 32 16,-19 4-24-16,-12-4 4 15,-3 4-12-15,-20-7 4 16,-4 7-8-16,-19-7 8 16,-1 3-8-16,-10 0-20 15,-1 7 8-15,-4 4 4 16,0 10 4-16,-3 7-36 16,7 3 20-16,-4 18 4 15,12 3 12-15,0 17 8 0,12 4-4 16,-1 10-4-16,8-11 4 0,16-3 12 15,-4-6-8-15,39-8 40 16,-5-6-24-16,20-15 32 16,0 5-32-16,4-8-488 15,-4 4 252-15</inkml:trace>
          <inkml:trace contextRef="#ctx0" brushRef="#br0" timeOffset="66353.208">20556 2298 436 0,'-16'-3'160'0,"16"3"-124"0,-4 20-8 0,0-6 124 16,8 3-88-16,-4 21 36 16,0 7-60-16,-4 27 56 15,4 0-56-15,-3 4 8 16,-1-4-28-16,0-10 24 15,8-7-28-15,-8-10 12 16,4-7-16-16,-4-14 44 16,4-4-28-16,4-13-304 15,4-3 148-15</inkml:trace>
          <inkml:trace contextRef="#ctx0" brushRef="#br0" timeOffset="66118.1059">20784 2312 488 0,'-8'-7'180'0,"8"7"-140"0,0-7-12 15,0 0 196-15,8 7-128 0,0-7 32 16,7 0-76-16,1 0 4 16,11 1-36-16,8 6-8 15,-4 6-8-15,15-2-24 16,-7 6 12-16,-8-3 32 15,0 3-16-15,-16-3 44 16,-7 0-28-16,-23 0-4 16,-1 3-12-16,-19-3-436 15,8 4 232-15</inkml:trace>
        </inkml:traceGroup>
        <inkml:traceGroup>
          <inkml:annotationXML>
            <emma:emma xmlns:emma="http://www.w3.org/2003/04/emma" version="1.0">
              <emma:interpretation id="{FE510257-C5C1-47D7-99B4-5EB7C5DB253D}" emma:medium="tactile" emma:mode="ink">
                <msink:context xmlns:msink="http://schemas.microsoft.com/ink/2010/main" type="inkWord" rotatedBoundingBox="23812,1584 24987,1191 25192,1806 24018,2199"/>
              </emma:interpretation>
              <emma:one-of disjunction-type="recognition" id="oneOf10">
                <emma:interpretation id="interp10" emma:lang="" emma:confidence="0">
                  <emma:literal>are</emma:literal>
                </emma:interpretation>
                <emma:interpretation id="interp11" emma:lang="" emma:confidence="0">
                  <emma:literal>art</emma:literal>
                </emma:interpretation>
                <emma:interpretation id="interp12" emma:lang="" emma:confidence="0">
                  <emma:literal>202</emma:literal>
                </emma:interpretation>
                <emma:interpretation id="interp13" emma:lang="" emma:confidence="0">
                  <emma:literal>ark</emma:literal>
                </emma:interpretation>
                <emma:interpretation id="interp14" emma:lang="" emma:confidence="0">
                  <emma:literal>282</emma:literal>
                </emma:interpretation>
              </emma:one-of>
            </emma:emma>
          </inkml:annotationXML>
          <inkml:trace contextRef="#ctx0" brushRef="#br0" timeOffset="68197.5595">22096 1297 496 0,'-11'-4'184'0,"11"4"-140"0,0-3-16 16,-12 3 164-1,12 0-112-15,0 0 100 0,0 0-104 0,-11-4 64 16,22 4-80-16,-11-3 4 15,12-4-40-15,3 4-20 16,12 3-8-16,0 3 4 16,8 7 0-16,-8 7 8 15,1 4-4-15,-17 10 24 16,-7 4-16-16,-16-5 12 16,-3 5-12-16,-16 3-52 15,4-7 24-15,-8-4 12 16,12-6 4-16,-4 3 0 15,11-7 4-15,1-6-40 16,7-5 20-16,8 1-12 16,4 0 16-16,4-7 8 15,15 7 4-15,8-7 8 16,0 0-4-16,4-7 8 16,-1 7-8-16,-3-3 32 15,-3 3-20-15,-9-4-136 16,0 8 64-16,-7-8-212 15,3 1 152-15,-3-7-384 16,0 3 280-16</inkml:trace>
          <inkml:trace contextRef="#ctx0" brushRef="#br0" timeOffset="68656.4095">22484 1183 260 0,'19'-10'96'0,"-19"10"-76"0,8-7-4 0,-8 3 132 15,11 4-84-15,-3 0 16 16,0 4-44-16,-1 3-36 16,5 3 0-16,0 11 8 15,3 3-4-15,-3 24 40 16,-1 4-20-16,-7 16 4 15,12 1-16-15,-5-7-16 16,-7-7 0-16,4-10 20 16,-4-7-8-16,-8-7 4 15,4-11-4-15,-12-13 28 16,1 0-20-16,-1-21-4 16,8 1-8-16,-3-32 28 15,7 4-16-15,3-25 56 16,1 4-40-16,0-10-40 15,19 10 0-15,-7 0 20 16,3 17-8-16,1-3 44 16,7 14-24-16,-8 3 32 15,0 3-32-15,5 15 4 16,3 2-16-16,-12 4 12 16,1 7-16-16,7 0-328 15,-8 7 172-15</inkml:trace>
          <inkml:trace contextRef="#ctx0" brushRef="#br0" timeOffset="69068.4461">23076 1200 560 0,'-4'-10'208'0,"4"10"-164"0,15-14-8 0,-3 7 48 16,0 7-52-16,3-7 24 15,1 7-36-15,3 0-8 16,0 0-8-16,-7 7 20 16,0 7-12-16,-9 3-4 15,-3 4-4-15,-3 20-32 16,-5-10 16-16,-12 14 24 15,-3-4-8-15,-4 4 80 16,4-7-48-16,-8-7 40 16,8-4-44-16,3-10 8 15,9-3-24-15,3-7-24 16,20 0 0-16,-1-4 4 16,5 1 4-16,11-1 44 15,-4 1-24-15,-7-4 16 16,7 7-20-16,-8-7-68 15,1 7 24-15,-9-7-244 16,-3 0 152-16</inkml:trace>
          <inkml:trace contextRef="#ctx0" brushRef="#br0" timeOffset="69248.4064">22971 1372 624 0,'-19'-10'228'0,"19"10"-176"0,4-3-16 0,7-1 160 16,1 8-116-16,15-4 28 16,4 0-64-16,4 0 8 15,-4 3-32-15,8-3-500 16,-5 10 256-16</inkml:trace>
        </inkml:traceGroup>
      </inkml:traceGroup>
    </inkml:traceGroup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4:58.6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3DA085-81F7-4170-A2C2-C8042C9B166E}" emma:medium="tactile" emma:mode="ink">
          <msink:context xmlns:msink="http://schemas.microsoft.com/ink/2010/main" type="inkDrawing" rotatedBoundingBox="12714,2729 15315,2697 15316,2765 12715,2796" semanticType="underline" shapeName="Other">
            <msink:sourceLink direction="with" ref="{C220B559-6E17-477F-A6DB-5CBD25B5BD9A}"/>
          </msink:context>
        </emma:interpretation>
      </emma:emma>
    </inkml:annotationXML>
    <inkml:trace contextRef="#ctx0" brushRef="#br0">10847 2470 424 0,'0'-3'156'0,"8"6"-120"0,-8-3-8 16,0 0 52-1,0 0-48-15,4 0 40 16,3 3-40-16,-7-3 68 15,8 4-52-15,-8-1 36 16,8 1-48-16,-4-1 8 16,3 1-28-16,5-1 36 15,3 1-28-15,5-1 12 16,-1 0-20-16,4-3 20 16,5 4-24-16,6-1-4 15,5 1-4-15,4-8 20 16,-1 11-12-16,5-7-4 0,-1 0-4 15,20-7 4-15,0 7-4 0,15-3 24 16,0 6-16-16,12-3-4 16,-15 7-4-16,18-7 12 15,-6 4-8-15,22-8-12 16,-12 1 0-16,17-4 4 16,-13 3 0-16,28-9 8 15,-28 9-4-15,8-3-12 16,-15 7 4-16,-8-3 40 15,-15-1-24-15,7-2 52 16,-11 2-36-16,3-3-16 16,-11 7-4-16,0-3 0 15,-15 6-4-15,-12-3 16 16,-4 4-12-16,-12-1-64 16,-4 1 28-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5:11.2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6AFDC9B-9522-43C5-B501-6A587A3BC903}" emma:medium="tactile" emma:mode="ink">
          <msink:context xmlns:msink="http://schemas.microsoft.com/ink/2010/main" type="inkDrawing" rotatedBoundingBox="17313,3040 20766,2922 20769,3009 17316,3127" semanticType="underline" shapeName="Other">
            <msink:sourceLink direction="with" ref="{A6DA61AB-4AD1-46FA-B9C7-32295F6ECAA0}"/>
            <msink:sourceLink direction="with" ref="{BEFF0E06-DDDD-4B88-B107-BAF369670B16}"/>
          </msink:context>
        </emma:interpretation>
      </emma:emma>
    </inkml:annotationXML>
    <inkml:trace contextRef="#ctx0" brushRef="#br0">-2 105 384 0,'-8'0'140'0,"12"0"-108"0,-4 0-8 0,0 0 64 15,7 0-52-15,1 0 76 16,0 0-64-16,0-3 20 16,-1 0-40-16,1-1 36 15,0 4-36-15,0-7 40 16,3 11-40-16,-3-4 28 15,4 7-28-15,-1-4 16 16,1 4-24-16,7 3 0 0,1-3-12 0,14 0 28 16,5 0-20-1,15-4 32-15,1 4-32 0,18-7 20 16,-7 4-20-16,31-4 0 16,-4 0-8-16,23-4 12 15,-4 1-12-15,39-8 4 16,-16 5-4-16,51-12-8 15,-19 8 4-15,26-7 4 16,-15 6-4-16,39-6 16 16,-27 7-12-16,3-4-4 15,-26 7 0-15,-5 0-4 16,-26 1 0-16,-20 2 8 16,-27 4-4-16,-19-3 8 15,-16 6-8-15,-12-6 8 16,-11 3-8-16,-7-4 32 15,-1 4-20-15,-8-3-4 16,1 3-8-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6:15.3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2E29BD9-FECB-4B60-9042-732885EC46CB}" emma:medium="tactile" emma:mode="ink">
          <msink:context xmlns:msink="http://schemas.microsoft.com/ink/2010/main" type="inkDrawing" rotatedBoundingBox="5220,6716 8557,6723 8556,6770 5219,6764" semanticType="underline" shapeName="Other">
            <msink:sourceLink direction="with" ref="{3C7A539A-9019-4D83-8318-E406CBB59F72}"/>
          </msink:context>
        </emma:interpretation>
      </emma:emma>
    </inkml:annotationXML>
    <inkml:trace contextRef="#ctx0" brushRef="#br0">66 1 352 0,'-8'3'132'0,"8"-3"-104"0,-11-3-8 15,-1 3 192 1,8 3-120-16,0 1 96 16,-3-1-108-16,-5 0 88 15,12 1-96-15,-8-4 52 16,4 3-72-16,0-3 48 16,4 0-56-16,0 0 40 15,8 4-48-15,8-1 44 0,3 1-48 0,12-1 12 16,0 1-28-16,23-4-8 15,0 3-4-15,51 0 20 16,-1 1-12-16,67-4 40 16,3 0-28-1,62-4 20-15,-11 4-24 0,49 0 0 16,-37 0-12-16,14-3 4 16,-42-4-8-16,4 7 8 15,-35 7-8-15,-19-7-4 16,-31 0 4-16,-16-7 12 15,-23 7-8-15,-8-7 24 16,-23 7-20-16,-11-10-40 16,-8 10 16-16,-20-4-272 15,-4 8 156-15,-22-4-420 16,-1 7 308-16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8:44.0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7B19090-2D47-4E87-BBA8-1A5A7F3B2132}" emma:medium="tactile" emma:mode="ink">
          <msink:context xmlns:msink="http://schemas.microsoft.com/ink/2010/main" type="inkDrawing" rotatedBoundingBox="13378,6964 15984,6814 15988,6884 13382,7034" semanticType="underline" shapeName="Other">
            <msink:sourceLink direction="with" ref="{718F0787-DC9A-4B56-AC56-B2E32B81B4A9}"/>
          </msink:context>
        </emma:interpretation>
      </emma:emma>
    </inkml:annotationXML>
    <inkml:trace contextRef="#ctx0" brushRef="#br0">22 198 416 0,'-15'-10'152'0,"15"10"-116"0,0-4-12 0,-8 1 196 16,16 0-124-16,-8-4 88 16,0 0-112-16,0-3 44 15,0 6-72-15,0-3 48 16,0 7-52-16,0-7 40 16,0 7-44-16,-8-3 0 15,8 3-24-15,0-4 20 16,0 8-20-16,0-4-12 15,8 7-4-15,7-4 20 16,4 4-8-16,12-7 24 16,16 4-20-16,7-4 12 15,4 0-12-15,43-4 20 16,-5 4-20-16,52-7 4 16,-13 4-8-16,43-8 12 15,-11 8-12-15,22-11 16 16,-15 7-16-16,5-3-12 15,-25 3 0-15,9-7 12 16,-31 1-4-16,-1-1 8 16,-22 4-8-16,-13-1 24 15,-26 8-16-15,-23-4 68 16,-9 3-48-16,-15-2 4 16,-3 6-20-16,-9-4 8 0,-3 4-16 15,-8-3-56-15,4 6 24 16,-16-3-272-16,12 4 164 0,-27-1-348 15,8 4 268-15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5:49.6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F70429F-7939-48EA-8550-DF9E816F6F54}" emma:medium="tactile" emma:mode="ink">
          <msink:context xmlns:msink="http://schemas.microsoft.com/ink/2010/main" type="writingRegion" rotatedBoundingBox="2975,4361 15290,3699 15715,11600 3400,12262"/>
        </emma:interpretation>
      </emma:emma>
    </inkml:annotationXML>
    <inkml:traceGroup>
      <inkml:annotationXML>
        <emma:emma xmlns:emma="http://www.w3.org/2003/04/emma" version="1.0">
          <emma:interpretation id="{B7863629-06E8-400A-AA73-746DFD0B28DA}" emma:medium="tactile" emma:mode="ink">
            <msink:context xmlns:msink="http://schemas.microsoft.com/ink/2010/main" type="paragraph" rotatedBoundingBox="3027,4182 12711,4573 12669,5631 2985,52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A4724B-4F0A-4F79-9A5E-8E56312CE0C8}" emma:medium="tactile" emma:mode="ink">
              <msink:context xmlns:msink="http://schemas.microsoft.com/ink/2010/main" type="line" rotatedBoundingBox="3027,4182 12711,4573 12669,5631 2985,5241"/>
            </emma:interpretation>
          </emma:emma>
        </inkml:annotationXML>
        <inkml:traceGroup>
          <inkml:annotationXML>
            <emma:emma xmlns:emma="http://www.w3.org/2003/04/emma" version="1.0">
              <emma:interpretation id="{F75A830D-9877-4681-9FD1-9ADB51FAA7D5}" emma:medium="tactile" emma:mode="ink">
                <msink:context xmlns:msink="http://schemas.microsoft.com/ink/2010/main" type="inkWord" rotatedBoundingBox="3023,4281 4038,4322 4007,5082 2993,504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67 4532 464 0,'-8'-11'176'0,"12"4"-140"0,0-3-8 0,-4 3 128 16,3 4-92-16,-3-11 36 15,4 0-60-15,0-10 40 16,4 3-48-16,-4-3 20 15,0 0-32-15,-8 0 8 16,4 3-16-16,-12-3-8 16,4 7 0-16,-11 3-4 15,4 7 0-15,-12 7-28 16,7 11 16-16,-11 13-12 16,4 3 12-16,-8 18 8 15,12 3 4-15,4 8-28 16,7-12 16-16,4-6 32 15,8-7-12-15,4-10 0 16,8-7-4-16,-1-14-4 16,5-7 0-16,-5-7 0 15,1 0 0-15,-8-10 16 16,4 3-8-16,-12-3-12 16,4 11 0-16,-4 6-24 15,4 7 16-15,-8 13-4 16,4 12 8-16,-3 9 16 15,7 4-4-15,3 0-4 0,5 0 4 0,8-4 12 16,-1-6-8-16,16-11 4 16,4 0-4-16,4-13 20 15,7-1-16 1,12-13 24-16,-4-1-24 0,5-13-12 16,-5 0-4-16,0-34 12 15,-8-4-4-15,-3-28-4 16,3 7 4-16,-3-6-4 15,0 13 0-15,-9 4 60 16,-7 20-32-16,-11 7 60 16,-1 18-52-16,-11 13-32 15,-4 14-8-15,-15 17 8 16,-1 7 0-16,-7 18-12 16,8 2 4-16,-1 22 4 15,5-4 0-15,7 3 8 16,4-6-4-16,7-14-72 15,5-8 36-15,7-12-232 16,8-5 144-16,-7-16-316 16,-1-1 244-16</inkml:trace>
          <inkml:trace contextRef="#ctx0" brushRef="#br0" timeOffset="153.0208">1789 4263 860 0,'-39'-21'320'0,"39"21"-248"0,0 7-20 16,0-7 112-1,8 0-100-15,7 0 80 0,4 0-84 0,20-10 20 16,4 6-44-16,22-6-320 16,5 3 152-16,11 4-496 15,-7 3 352-15</inkml:trace>
        </inkml:traceGroup>
        <inkml:traceGroup>
          <inkml:annotationXML>
            <emma:emma xmlns:emma="http://www.w3.org/2003/04/emma" version="1.0">
              <emma:interpretation id="{387AC714-5644-4DF9-BBA6-B1D5A7754DE7}" emma:medium="tactile" emma:mode="ink">
                <msink:context xmlns:msink="http://schemas.microsoft.com/ink/2010/main" type="inkWord" rotatedBoundingBox="4721,4574 5013,4586 4993,5085 4701,507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50.2761">2861 4642 736 0,'-20'-17'272'0,"20"17"-208"0,8 3-20 0,-4-3 152 15,4 4-116-15,7-1 20 16,5 4-60-16,3-4 8 16,0 1-28-16,16-4-380 15,3 0 196-15</inkml:trace>
          <inkml:trace contextRef="#ctx0" brushRef="#br0" timeOffset="767.1614">2965 4477 464 0,'4'-21'176'0,"-4"21"-140"0,4-21-8 16,4 7 108-16,0 8-80 0,-5-15 48 16,5 4-60-16,4-4 4 15,7 7-32-15,4 0 20 16,1 8-24-16,-5 9-32 15,0 7 12-15,-7 18 8 16,3 6 4-16,-18 8 32 16,-9 2-20-16,-7 1-4 15,3 0-8-15,-11-4 20 16,4-6-12-16,-8-8 4 16,4-3-8-16,0-6 4 15,7-1-8-15,1-3-36 16,11 3 16-16,4-3 4 15,8-1 12-15,8-6 8 16,3 4-4-16,8-8 40 16,1 1-20-16,-1-8-120 15,8 1 52-15</inkml:trace>
        </inkml:traceGroup>
        <inkml:traceGroup>
          <inkml:annotationXML>
            <emma:emma xmlns:emma="http://www.w3.org/2003/04/emma" version="1.0">
              <emma:interpretation id="{1D7FEB10-68AA-42AE-90A1-ECB2DDE3D9A2}" emma:medium="tactile" emma:mode="ink">
                <msink:context xmlns:msink="http://schemas.microsoft.com/ink/2010/main" type="inkWord" rotatedBoundingBox="5410,4677 6255,4711 6244,4993 5399,495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00.7041">3581 4449 984 0,'-8'-7'368'0,"8"7"-288"0,19 0-20 0,-11 0-8 15,0 0-40-15,11-3-40 16,12 3 16-16,12 0-384 15,-4 0 216-15</inkml:trace>
          <inkml:trace contextRef="#ctx0" brushRef="#br0" timeOffset="1276.8735">3561 4611 632 0,'-27'17'236'0,"27"-17"-184"0,8 4-16 0,-4-1-8 15,4 4-24-15,3-4 24 16,9 4-16-16,7-10 4 16,8 3-8-16,19-4-128 0,0-3 64 0,12-3-232 15,0 7 160-15</inkml:trace>
          <inkml:trace contextRef="#ctx0" brushRef="#br0" timeOffset="1531.8236">4196 4466 664 0,'0'-24'244'0,"0"24"-188"0,-7 4-16 0,3 2 48 16,4 8-56-16,-8 10 40 16,0 7-40-16,1 7 0 15,3 0-20-15,8 0 12 16,3-4-16-16,9-9 4 16,7-5-4-16,12-13 12 15,0 0-12-15,-1-14-12 16,1 0 0-16,-15-7 48 15,-9-3-24-15,-15-21 0 16,-7 14-12-16,-12-21-8 16,-1 14 4-16,1-3-16 15,12 10 8-15,7 3-148 16,11 11 84-16</inkml:trace>
        </inkml:traceGroup>
        <inkml:traceGroup>
          <inkml:annotationXML>
            <emma:emma xmlns:emma="http://www.w3.org/2003/04/emma" version="1.0">
              <emma:interpretation id="{0B2293B9-6C3C-4EB8-A820-EAFFFAB3349B}" emma:medium="tactile" emma:mode="ink">
                <msink:context xmlns:msink="http://schemas.microsoft.com/ink/2010/main" type="inkWord" rotatedBoundingBox="6688,5083 6867,5090 6855,5397 6676,539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750.7965">4990 4828 820 0,'8'38'304'0,"-8"-38"-236"0,-35 79-20 0,8-41 36 16,4 7-56-16,-28 6-144 15,-3-2 64-15</inkml:trace>
        </inkml:traceGroup>
        <inkml:traceGroup>
          <inkml:annotationXML>
            <emma:emma xmlns:emma="http://www.w3.org/2003/04/emma" version="1.0">
              <emma:interpretation id="{BF3D7247-43FA-4AF4-BF5D-A9EE0D4ECAAC}" emma:medium="tactile" emma:mode="ink">
                <msink:context xmlns:msink="http://schemas.microsoft.com/ink/2010/main" type="inkWord" rotatedBoundingBox="7717,4372 10371,4479 10335,5388 7680,5281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2417.8186">5954 4253 560 0,'-8'-7'208'0,"8"7"-164"0,8 7-8 16,-12 0 40 0,4 3-48-16,-4 17 60 15,0 8-52-15,-4 17-16 16,1 3-12-16,-9 10 24 15,9-6-16-15,-9-1-12 16,4-3-8-16,-7-3 28 16,7-4-12-16,-3-3 24 15,7-7-24-15,4-7-120 16,8-7 60-16,8-10-460 0,7-14 284 16</inkml:trace>
          <inkml:trace contextRef="#ctx0" brushRef="#br0" timeOffset="2183.1513">6190 4180 612 0,'15'-10'228'0,"-15"10"-180"0,31 3-12 0,-11 1 44 16,7 3-52-16,0 0-4 15,4 3-12-15,-4 4 16 16,0 0-16-16,-4 3-4 16,-3 0-4-16,-16 0 20 15,-1 0-12-15,-10 4 24 16,-9 0-24-16,-19-4-296 16,4 0 156-16</inkml:trace>
          <inkml:trace contextRef="#ctx0" brushRef="#br0" timeOffset="2688.5433">6945 4160 704 0,'-4'-4'264'0,"4"4"-208"0,-27-3-12 0,8 3-44 15,7 7-8-15,-19 3 40 16,0 4-20-16,-12 20 52 15,9 8-36-15,-9 26 64 16,8 8-52-16,0 10 20 16,8-3-40-16,4 7 8 15,7-11-16-15,5 0 20 16,11-10-20-16,8-10 40 16,3-8-28-16,9-20-356 15,14-10 180-15</inkml:trace>
          <inkml:trace contextRef="#ctx0" brushRef="#br0" timeOffset="3033.8335">7026 4563 612 0,'-4'-35'228'0,"4"35"-180"0,4-17-12 0,0 10 60 15,8 7-60-15,-1-3 24 16,1 6-40-16,-1 7-16 15,1 8-8-15,-4 6 4 16,0 3 0-16,-8 1 8 16,3 3-4-16,-14 0 24 15,3-4-16-15,-11-6 12 16,-1 0-12-16,-14-4-8 16,6 0 0-16,-3-6 12 15,4-1-8-15,8 0-12 16,0 4 0-16,11-4 56 15,8 1-28-15,15-4 16 16,5 0-24-16,7-4 8 16,-4 4-12-16,12-11-200 15,-8 1 100-15,-4-4-360 16,4 7 252-16</inkml:trace>
          <inkml:trace contextRef="#ctx0" brushRef="#br0" timeOffset="3170.2717">6968 4697 904 0,'0'-3'332'0,"0"3"-256"0,16-7-24 15,-13 3 8 1,13 8-44-16,11-4 4 16,-8 0-12-16</inkml:trace>
          <inkml:trace contextRef="#ctx0" brushRef="#br0" timeOffset="3469.3075">7436 4714 416 0,'-3'0'152'0,"3"0"-116"0,23 0-12 0,-8 0 32 16,-3 7-36-16,7-3 16 15,8 2-20-15</inkml:trace>
          <inkml:trace contextRef="#ctx0" brushRef="#br0" timeOffset="3320.0355">7483 4614 572 0,'8'-3'208'0,"-8"3"-160"0,27 0-12 0,-16 0-12 16,5 7-20-16,-5 0-36 15,9 3 16-15</inkml:trace>
          <inkml:trace contextRef="#ctx0" brushRef="#br0" timeOffset="3742.8228">7847 4669 548 0,'-8'-6'204'0,"8"6"-156"0,-8 13-16 0,4 1 52 16,-3-4-52-16,-1 4 16 16,8 0-32-16,8 3 8 15,-1 0-12-15,21-3-32 16,3-7 8-16,7-7-188 16,5 7 108-16,-4-17-40 15,-1 3 80-15,-15-7 48 16,-7 7 4-16,-20-10 48 15,0 3-24-15,-15-3-24 16,0 7 0-16</inkml:trace>
          <inkml:trace contextRef="#ctx0" brushRef="#br0" timeOffset="3994.9202">8296 4384 924 0,'23'10'340'0,"-23"-10"-260"0,50 52-28 16,-22-21 152 0,2 3-124-16,-2 11 0 15,-1 3-48-15,-23 4 4 16,-8-1-20-16,-23 11 44 0,3-3-32 0,-26 3-252 15,7-7 120-15,-22-3-576 16,3-14 380-16</inkml:trace>
        </inkml:traceGroup>
        <inkml:traceGroup>
          <inkml:annotationXML>
            <emma:emma xmlns:emma="http://www.w3.org/2003/04/emma" version="1.0">
              <emma:interpretation id="{9A0FAD04-DCE1-449B-A181-A38DB8551BBD}" emma:medium="tactile" emma:mode="ink">
                <msink:context xmlns:msink="http://schemas.microsoft.com/ink/2010/main" type="inkWord" rotatedBoundingBox="10774,4943 11337,4966 11320,5374 10758,5352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7265.1928">8896 5052 416 0,'0'-4'152'0,"0"4"-116"0,0 0-12 16,-4 0 100-1,8 0-72-15,-4 0 32 16,0 0-48-16,0 0 20 16,0 4-28-16,0-4 36 15,0 0-36-15,0 0 64 0,0 0-52 0,0 0 52 16,0 7-52 0,0-4 32-16,0 1-40 0,0-1 16 15,8 4-28-15,-1-4 60 16,5 4-44-16,3-3-8 15,9-1-16-15,11-6 32 16,3 3-20-16,13-4-12 16,-5 1-8-16,-3-7 28 15,-5 6-16-15,-7-3-4 16,-7 4-8-16,-13-4 4 16,1 3-4-16,-16 1-92 15,0 3 52-15,-4 0-272 16,4 7 172-16</inkml:trace>
          <inkml:trace contextRef="#ctx0" brushRef="#br0" timeOffset="6638.1814">8942 4745 456 0,'-11'-3'168'0,"11"3"-128"0,4-4-16 0,-8 4 140 16,4 4-96-16,-4-4 68 15,8 0-76-15,-4 0 28 16,0 0-52-16,0 0 60 15,7 7-56-15,5-7 52 16,7 3-52-16,16-6 32 16,4 3-40-16,19 0 16 15,0 0-28-15,-4-7 0 16,-3 10-12-16,-17-3 4 16,1 4-8-16,-15-4-4 15,-1 0 4-15,-11 0 4 16,-4 0-4-16,-4 0 16 15,0 0-12-15,-4 0 4 16,4 3-4-16,0 1-348 16,4-1 184-16,0 4-556 15,-1 0 404-15</inkml:trace>
          <inkml:trace contextRef="#ctx0" brushRef="#br0" timeOffset="4535.2841">9357 4807 768 0,'15'-3'284'0,"-15"3"-220"0,39 3-20 0,-20-3-56 16,8 4-4-16</inkml:trace>
          <inkml:trace contextRef="#ctx0" brushRef="#br0" timeOffset="4391.044">9457 4714 840 0,'-15'-7'312'0,"15"7"-244"0,0-3-16 0,4 3 40 16,-1 0-60-16,5 0-12 16,4 3-12-16</inkml:trace>
        </inkml:traceGroup>
        <inkml:traceGroup>
          <inkml:annotationXML>
            <emma:emma xmlns:emma="http://www.w3.org/2003/04/emma" version="1.0">
              <emma:interpretation id="{DFCF8531-390B-41C7-95BB-696A75D8DB6B}" emma:medium="tactile" emma:mode="ink">
                <msink:context xmlns:msink="http://schemas.microsoft.com/ink/2010/main" type="inkWord" rotatedBoundingBox="12003,4647 12707,4675 12671,5583 11967,5554"/>
              </emma:interpretation>
              <emma:one-of disjunction-type="recognition" id="oneOf6">
                <emma:interpretation id="interp6" emma:lang="" emma:confidence="1">
                  <emma:literal>=</emma:literal>
                </emma:interpretation>
                <emma:interpretation id="interp7" emma:lang="" emma:confidence="0">
                  <emma:literal>E</emma:literal>
                </emma:interpretation>
                <emma:interpretation id="interp8" emma:lang="" emma:confidence="0">
                  <emma:literal>I</emma:literal>
                </emma:interpretation>
                <emma:interpretation id="interp9" emma:lang="" emma:confidence="0">
                  <emma:literal>€</emma:literal>
                </emma:interpretation>
                <emma:interpretation id="interp10" emma:lang="" emma:confidence="0">
                  <emma:literal>_</emma:literal>
                </emma:interpretation>
              </emma:one-of>
            </emma:emma>
          </inkml:annotationXML>
          <inkml:trace contextRef="#ctx0" brushRef="#br0" timeOffset="5946.2646">10170 4552 260 0,'-12'-7'96'0,"12"7"-76"0,0-6-4 15,0 2 80 1,0 4-56-16,0-3 104 16,0-1-80-16,-4-3 40 15,4 7-60-15,-12-7 56 16,12 7-60-16,-7-6 44 15,7 6-48-15,-4-4 32 16,4 8-36-16,4-4 36 16,3 0-40-16,13 0 84 0,3 0-64 15,16-4 4-15,3 4-32 16,12-3 16-16,-7 6-24 0,-1-3 4 16,-11 0-8-16,-15 0-340 15,-1 7 180-15</inkml:trace>
          <inkml:trace contextRef="#ctx0" brushRef="#br0" timeOffset="5033.4972">10185 4497 528 0,'0'-3'196'0,"0"3"-152"0,0 38-12 0,-4-14 132 15,4 0-96-15,-11 14 80 16,7 0-88-16,-12 17 20 15,8 0-44-15,1 14 12 16,3-7-28-16,-4 7 8 16,8-11-16-16,0-9 36 15,8-12-24-15,-8-12-232 16,4-5 112-16</inkml:trace>
          <inkml:trace contextRef="#ctx0" brushRef="#br0" timeOffset="4794.0458">10533 4432 860 0,'31'-24'320'0,"-31"24"-248"0,27-4-20 0,-19 4 16 15,4 7-48-15,-12 3 0 16,11 8-12-16,-7 6 12 31,-4 3-12-31,0 1-4 0,0-1 0 0,-7-2-340 16,-1-5 184-16</inkml:trace>
          <inkml:trace contextRef="#ctx0" brushRef="#br0" timeOffset="5345.878">10634 5031 600 0,'-8'4'224'0,"8"-4"-176"0,-7 38-12 0,3-25 88 16,4 11-76-16,-8 1 68 15,0 6-64-15,0-4 32 16,5-3-48-16,-1-3 60 16,4 0-56-16,-4-8 52 15,8-2-52-15,0-4-4 16,3 3-20-16,5-7 52 16,3 8-40-16,5-15 16 15,3 4-28-15,8 0 8 16,0 0-12-16,8-10-176 15,-1 10 92-15</inkml:trace>
        </inkml:traceGroup>
      </inkml:traceGroup>
    </inkml:traceGroup>
    <inkml:traceGroup>
      <inkml:annotationXML>
        <emma:emma xmlns:emma="http://www.w3.org/2003/04/emma" version="1.0">
          <emma:interpretation id="{25531262-F0FA-47D7-AAB9-CA6663F953E6}" emma:medium="tactile" emma:mode="ink">
            <msink:context xmlns:msink="http://schemas.microsoft.com/ink/2010/main" type="paragraph" rotatedBoundingBox="5534,5675 8402,5846 8359,6572 5490,640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C7A539A-9019-4D83-8318-E406CBB59F72}" emma:medium="tactile" emma:mode="ink">
              <msink:context xmlns:msink="http://schemas.microsoft.com/ink/2010/main" type="line" rotatedBoundingBox="5534,5675 8402,5846 8359,6572 5490,6400">
                <msink:destinationLink direction="with" ref="{B2E29BD9-FECB-4B60-9042-732885EC46C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18412AB-CA32-4C20-9F60-8B99F162655B}" emma:medium="tactile" emma:mode="ink">
                <msink:context xmlns:msink="http://schemas.microsoft.com/ink/2010/main" type="inkWord" rotatedBoundingBox="5534,5675 8402,5846 8359,6572 5490,6400"/>
              </emma:interpretation>
              <emma:one-of disjunction-type="recognition" id="oneOf7">
                <emma:interpretation id="interp11" emma:lang="" emma:confidence="0">
                  <emma:literal>7=0)</emma:literal>
                </emma:interpretation>
                <emma:interpretation id="interp12" emma:lang="" emma:confidence="1">
                  <emma:literal>7=0 ]</emma:literal>
                </emma:interpretation>
                <emma:interpretation id="interp13" emma:lang="" emma:confidence="0">
                  <emma:literal>7=0</emma:literal>
                </emma:interpretation>
                <emma:interpretation id="interp14" emma:lang="" emma:confidence="0">
                  <emma:literal>-7=0)</emma:literal>
                </emma:interpretation>
                <emma:interpretation id="interp15" emma:lang="" emma:confidence="0">
                  <emma:literal>7=0]</emma:literal>
                </emma:interpretation>
              </emma:one-of>
            </emma:emma>
          </inkml:annotationXML>
          <inkml:trace contextRef="#ctx0" brushRef="#br0" timeOffset="23241.4697">3658 5596 508 0,'0'-14'188'0,"0"4"-148"0,4-4-8 0,-8 4 72 16,8 3-64-16,0-7 80 16,4 7-68-16,-4-3 28 15,3 7-48-15,1 9 8 16,0 12-24-16,0 23 28 16,-8 4-28-16,3 13-12 15,1-3-8-15,8 4 12 16,7-7-4-16,5-4-4 15,3-3 4-15,7-14 4 16,1-4-4-16,0-16 128 16,4-8-68-16,15-13 32 0,-19-4-56 15,4-17 28-15,-1 7-36 0,-3-14-8 16,-4 7-16-16,0-14-8 16,-8 14 4-16,-3 0 4 15,-5 4-4-15,-3 2-4 16,3 12 4-16,-3-5-200 15,3 8 108-15,1-7-316 16,3 7 228-16</inkml:trace>
          <inkml:trace contextRef="#ctx0" brushRef="#br0" timeOffset="23557.413">4932 5489 436 0,'-8'0'160'0,"8"0"-124"0,-19 14-8 16,3-7 116-1,9 0-84-15,-17 7 52 16,9 3-64-16,-20 10 36 15,12 8-48-15,-16 10 60 16,8 3-56-16,-4 4 88 16,8-4-72-16,4 14 8 15,7-4-40-15,5 11 12 16,11-10-20-16,11-7-8 0,5-8-4 0,11-13-4 16,0-7 0-1</inkml:trace>
          <inkml:trace contextRef="#ctx0" brushRef="#br0" timeOffset="24138.0674">4901 5872 996 0,'-19'0'368'0,"19"0"-284"0,0-7-24 0,3 0 64 16,9 4-80-16,11-4-8 15,4 7-24-15,16-7-132 16,3 7 64-16,16-11-444 16,-4 8 276-16</inkml:trace>
          <inkml:trace contextRef="#ctx0" brushRef="#br0" timeOffset="23919.6717">5044 5655 652 0,'-8'-14'244'0,"8"14"-192"0,16-17-12 0,-5 10 144 15,9 0-108-15,-1 7 32 16,8 0-64-16,-7 0-28 16,7 17-8-16,0-3-8 15,-8 10 0-15,1-3 0 16,-1 3 0-16,-19 0 24 16,0 3-12-16,-19-2-4 15,7-8-4-15,-23 7 20 16,12-10-12-16,-12 6-32 15,8-2 12-15,0-1 8 16,7 4 4-16,1-4-20 16,8 3 8-16,3 5 12 15,8-5 0-15,0-3-20 16,8 1 8-16,-1 2 12 0,9-6 0 16</inkml:trace>
          <inkml:trace contextRef="#ctx0" brushRef="#br0" timeOffset="24459.6504">5435 5892 560 0,'-15'11'208'0,"15"-11"-164"0,0 0-8 0,0 0 188 16,7 7-128-16,1-7 16 16,4 0-68-16,7 0-32 15,12 0-4-15,4 0-380 16,7 0 204-16</inkml:trace>
          <inkml:trace contextRef="#ctx0" brushRef="#br0" timeOffset="24295.7237">5458 5758 528 0,'-11'-3'196'0,"11"3"-152"0,7-7-12 15,-3 0 124 1,4 7-92-16,8 0 36 16,7 0-60-16,4-7-16 0,4 7-12 0,0 0-220 15,0 7 112-15,0-7-404 16,0 7 284-16</inkml:trace>
          <inkml:trace contextRef="#ctx0" brushRef="#br0" timeOffset="24775.2039">5965 5865 612 0,'-11'0'228'0,"11"0"-180"0,-20 7-12 15,9 0 132 1,3 0-100-16,-7 3 44 16,3 4-68-16,4 6-16 15,4-2-16-15,8-5 8 16,8 5-12-16,3-12-56 16,9-6 24-16,3-6-52 0,0 6 44 0,0-14-20 15,-4 3 32-15,-11-9 44 16,-5 9-12-16,-14-9 52 15,-1 9-36-15,-11-2 48 16,7-1-44-16,0 4-8 16,5 3-12-16,7 0-232 15,4 0 124-15</inkml:trace>
          <inkml:trace contextRef="#ctx0" brushRef="#br0" timeOffset="25014.7836">6295 5641 1008 0,'15'-7'372'0,"-15"7"-288"0,46 7-24 0,-22 7 28 16,-1 3-60-16,0 14-12 15,4 3-8-15,-4 8-8 16,1-1 0-16,-17 7 32 15,1 1-16-15,-19 9-128 16,-1-3 60-16,-31 4-192 16,5-4 136-16</inkml:trace>
        </inkml:traceGroup>
      </inkml:traceGroup>
    </inkml:traceGroup>
    <inkml:traceGroup>
      <inkml:annotationXML>
        <emma:emma xmlns:emma="http://www.w3.org/2003/04/emma" version="1.0">
          <emma:interpretation id="{D0E02F74-BFD9-402D-89F5-B189D013A1BB}" emma:medium="tactile" emma:mode="ink">
            <msink:context xmlns:msink="http://schemas.microsoft.com/ink/2010/main" type="paragraph" rotatedBoundingBox="5938,7185 15341,5897 15496,7024 6092,83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2FE8389-ECFB-4503-B79F-3C68ACF25AAD}" emma:medium="tactile" emma:mode="ink">
              <msink:context xmlns:msink="http://schemas.microsoft.com/ink/2010/main" type="line" rotatedBoundingBox="5938,7185 15341,5897 15496,7024 6092,8312"/>
            </emma:interpretation>
          </emma:emma>
        </inkml:annotationXML>
        <inkml:traceGroup>
          <inkml:annotationXML>
            <emma:emma xmlns:emma="http://www.w3.org/2003/04/emma" version="1.0">
              <emma:interpretation id="{D74DDE41-3242-4FBE-99CF-AAAFC10BD648}" emma:medium="tactile" emma:mode="ink">
                <msink:context xmlns:msink="http://schemas.microsoft.com/ink/2010/main" type="inkWord" rotatedBoundingBox="5940,7198 8321,6872 8454,7839 6072,8166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27325.5301">5698 7222 736 0,'-27'10'272'0,"27"-10"-208"0,16 11-20 16,-5-4 64-1,9 0-68-15,-1-1-16 16,8 5-16-16</inkml:trace>
          <inkml:trace contextRef="#ctx0" brushRef="#br0" timeOffset="27199.9091">5718 7084 872 0,'-4'-3'324'0,"4"3"-252"0,19 0-20 0,-7 0 76 16,-1 7-80-16,5-4-12 16,-1 4-20-16,5 0-428 15,-1 0 224-15</inkml:trace>
          <inkml:trace contextRef="#ctx0" brushRef="#br0" timeOffset="27611.5008">6062 7143 600 0,'-8'17'224'0,"8"-17"-176"0,-19 52-12 0,11-28 140 16,1 7-104-16,3 3-12 16,8 1-36-16,3-8-12 15,1-3-4-15,11-13 12 16,1 3-12-16,7-14-4 16,-8-7 0-16,1-11-16 15,-5-2 8-15,-15-11 12 16,0 0-4-16,-15-7-4 15,3 14 4-15,-3 0-16 16,3 3 8-16</inkml:trace>
          <inkml:trace contextRef="#ctx0" brushRef="#br0" timeOffset="27895.2557">6391 6991 652 0,'0'-17'244'0,"0"17"-192"0,20 7-12 0,-13-7 180 15,5 10-128-15,7 11 124 32,8-4-128-32,-7 21 52 0,-5 7-80 0,5 17 8 15,-13 7-36-15,-14 0 32 16,-1 0-36-16,-27-14 20 15,0-4-28-15,-15-13-8 16,7 0-8-16,-11-10-428 16,12-8 232-16,11-9-520 15,11-4 400-15</inkml:trace>
          <inkml:trace contextRef="#ctx0" brushRef="#br0" timeOffset="26258.8374">4177 6960 904 0,'-23'-7'332'0,"23"7"-256"0,4-10-24 0,-4 3 64 16,4 7-76-16,11-10 44 15,4 6-48-15,8-2-28 16,4 6-8-16,8-7-8 16,4 14 0-16,-5-7 16 15,1 0-4-15,-12 3-20 16,0 0 8-16,-15 1-112 15,0-1 68-15,-16 8-84 16,-4-4 76-16,-11-4-20 16,3 7 44-16,-7 1-72 15,0 2 56-15,3 1 8 16,1 3 28-16,7 8 4 16,5-5 4-16,3 8 16 15,4-1-4-15,0 4-4 16,7-3 4-16,-3-1 4 15,4 1-4-15,-12-4-64 16,0-3 32-16,-15-4-128 16,7 0 84-16,-15-3 28 15,0-4 24-15,4-6 28 16,0-4-4-16,-4-4 208 16,3 1-116-16,1-1 208 15,12 8-172-15,7 3 120 16,8 3-144-16,3 4 40 0,5 0-88 15,7-1-16-15,8 5-28 16,4-8-48-16,0 4 20 16,8-11-412-16,0 4 232 0</inkml:trace>
          <inkml:trace contextRef="#ctx0" brushRef="#br0" timeOffset="26515.641">5087 6860 892 0,'-16'-17'332'0,"16"17"-260"0,-23-10-20 0,4 6 160 16,7 4-128-16,-19 7 44 16,12 11-76-16,-12 2-36 15,8 4-16-15,-8 18 24 16,7-4-12-16,1 17 12 15,4 3-12-15,7 11 0 16,4-3-4-16,8-1-8 16,8-6 4-16,4-11-32 15,7-10 16-15</inkml:trace>
          <inkml:trace contextRef="#ctx0" brushRef="#br0" timeOffset="26845.1189">5187 7029 956 0,'20'-10'352'0,"-20"10"-272"0,23-7-24 0,-15 7 92 16,3 7-92-16,1 3-20 16,3 4-24-16,-7 3-12 15,4 7 0-15,-12 7-12 16,4 4 8-16,-16 6-92 15,0-3 48-15,-11 7 4 16,4-7 28-16,-8-7 12 16,7 0 4-16,-3-11 8 15,8-2-4-15,7-5-4 16,8-2 4-16,8-4 4 16,7-1-4-16,4-6 8 15,1 7-8-15,3-7-92 16,4 0 52-16,0 0-368 15,-4 0 224-15</inkml:trace>
          <inkml:trace contextRef="#ctx0" brushRef="#br0" timeOffset="27011.5413">5149 7281 932 0,'-20'-11'348'0,"20"11"-272"0,16-3-20 16,-5-1 120-16,1 4-108 16,11-3-28-16,4 6-24 15</inkml:trace>
        </inkml:traceGroup>
        <inkml:traceGroup>
          <inkml:annotationXML>
            <emma:emma xmlns:emma="http://www.w3.org/2003/04/emma" version="1.0">
              <emma:interpretation id="{54A9C794-558C-49CC-A932-C34A9FAA8B02}" emma:medium="tactile" emma:mode="ink">
                <msink:context xmlns:msink="http://schemas.microsoft.com/ink/2010/main" type="inkWord" rotatedBoundingBox="9396,6897 9677,6858 9721,7176 9439,7214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0313.2597">7584 6891 924 0,'-20'7'340'0,"20"-7"-260"0,16 7-28 0,-1 0 168 16,5 3-132-16,7-10 8 16,4 7-56-16,15-7-92 15,1-3 28-15</inkml:trace>
          <inkml:trace contextRef="#ctx0" brushRef="#br0" timeOffset="30164.4883">7657 6650 580 0,'-8'-10'216'0,"8"10"-168"0,4-7-12 0,-8 4 252 15,4 3-164-15,-3-4 180 16,3 1-176-16,0-1 76 15,7 4-120-15,1 0-4 16,7 4-44-16,1-4-16 16,3 3-12-16,5 1-32 15,3-1 12-15,0 0-532 16,0 4 296-16</inkml:trace>
        </inkml:traceGroup>
        <inkml:traceGroup>
          <inkml:annotationXML>
            <emma:emma xmlns:emma="http://www.w3.org/2003/04/emma" version="1.0">
              <emma:interpretation id="{E8005E69-F3D8-483E-BBDC-1E89FA6D2926}" emma:medium="tactile" emma:mode="ink">
                <msink:context xmlns:msink="http://schemas.microsoft.com/ink/2010/main" type="inkWord" rotatedBoundingBox="10578,6718 11318,6617 11449,7578 10709,7680">
                  <msink:destinationLink direction="with" ref="{FCF802A4-0947-4918-A6D1-8E03E653BC40}"/>
                </msink:context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1066.4669">8749 6740 1008 0,'8'-7'372'0,"-8"7"-288"0,11-7-24 0,5 4 132 16,-5 6-116-16,5-3 60 15,7 4-80-15,4-1-16 16,0 4-24-16,4 0-4 16,4 3-4-16,0-3-184 15,4 0 100-15</inkml:trace>
          <inkml:trace contextRef="#ctx0" brushRef="#br0" timeOffset="30853.846">8838 6475 600 0,'-16'-25'224'0,"16"25"-176"0,20-3-12 0,-9 0 148 16,1 3-108-16,7-7 76 15,1 3-88-15,11-3 0 16,3 4-40-16,13-4-20 16,7 7-8-16,0-3 12 15,-3 6-4-15,-5-3 8 16,-7 3-8-16,-8-3 84 15,-8 4-44-15,-8-4 56 16,-3 0-56-16,-12 0 4 16,0 3-28-16,-19 4-48 15,-1 4 16-15,-18 6 12 16,3 7 0-16,-16 14 0 16,13 3 4-16,-16 18-4 15,15-4 0-15,-8 3 0 16,9-6 0-16,-5-7 0 15,12-4 0-15,0-6-12 16,8-8 8-16,0-6 12 16,15-4-4-16,0 0-12 15,16-3 4-15,11 0 12 16,1-11-4-16,11 4 16 16,4-7-12-16,11 0-20 0,-7 4 4 15,-4-4-112-15,3 0 68 16,-15 0-288-16,-3 0 192 0,-12-4-308 15,-1 1 260-15</inkml:trace>
          <inkml:trace contextRef="#ctx0" brushRef="#br0" timeOffset="31830.7051">9337 7005 456 0,'0'0'168'0,"0"0"-128"0,4 4-16 0,-4-1 192 16,4 4-124-16,-8 0 96 15,4 3-108-15,-4 0 32 16,0 4-64-16,-3 3 44 15,3 4-52-15,-8 3 16 16,8 0-36-16,-7 4 28 16,7 3-32-16,-8-10 4 15,8-1-12-15,-3 1 12 16,7-4-12-16,-4-7 4 16,4 1-4-16,-4-4-8 15,8 0 4-15,-4-4-4 16,0 0 0-16,0-3 16 15,0 0-8-15,0 0-12 16,0 0 0-16,0 0 28 16,0 0-12-16,0 0-4 15,0 0-4-15,0 0-4 16,0 0 0-16,0 0 0 16,0 0 0-16,4 0-28 15,-1 0 16-15,-3 0 32 16,4 0-12-16,-4-3 0 0,4 3-4 15,-4-7 20-15,4 7-12 16,-4-3 32-16,0 3-28 0,0-4 4 16,4 1-12-16,0 3 20 15,3 0-16-15,1-7 24 16,0 14-24-16,4-7 12 16,3 0-12-16,1 0 20 15,-1 0-20-15,4 0 48 16,5 7-32-16,-1-7 12 15,4 0-24-15,0-4 20 16,-4 4-24-16,-3 0-4 16,-1 4-4-16,-7-4 40 15,-1 0-24-15,-11 0 24 16,4 0-24-16,-8 0 16 16,0 0-20-16,-3 0-24 15,7 7 0-15,-4-7-180 16,4 0 100-16</inkml:trace>
        </inkml:traceGroup>
        <inkml:traceGroup>
          <inkml:annotationXML>
            <emma:emma xmlns:emma="http://www.w3.org/2003/04/emma" version="1.0">
              <emma:interpretation id="{48D5400B-F019-4305-BA4B-38591F7AA165}" emma:medium="tactile" emma:mode="ink">
                <msink:context xmlns:msink="http://schemas.microsoft.com/ink/2010/main" type="inkWord" rotatedBoundingBox="12112,6660 12546,6600 12601,7004 12167,7063">
                  <msink:destinationLink direction="with" ref="{FCF802A4-0947-4918-A6D1-8E03E653BC40}"/>
                </msink:context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70044.6109">10293 6698 704 0,'-7'4'264'0,"7"-4"-208"0,11 3-12 15,-3 1 124 1,4-1-100-16,15 1-8 16,8 3-40-16,3 0 4 15,1 3-16-15,0-3 24 16,-4 0-20-16,3-7-208 16,-7 7 108-16</inkml:trace>
          <inkml:trace contextRef="#ctx0" brushRef="#br0" timeOffset="171335.3799">10266 6406 520 0,'-7'-3'192'0,"7"0"-152"0,0 6-8 15,-8-3 96 1,16 0-76-16,-8 0 60 16,0 0-68-16,0 0 60 15,0 0-64-15,0-3 72 16,0 3-64-16,0-4 36 16,0 8-48-16,0-4 32 15,0 0-36-15,0 3 8 16,7 4-24-16,5-4-36 0,3 4 12 0,16-3 20 15,4-1-8 1,16-10 0-16,3 7 0 16,0 0 20-16,-8-7-12 0,-7 0 12 15,-8 7-12-15,-4-3 28 16,-15 3-24-16,-5 0-12 16,1 7-8-16,-16-4-172 15,8 1 96-15,0-1-340 16,-7 4 236-16</inkml:trace>
        </inkml:traceGroup>
        <inkml:traceGroup>
          <inkml:annotationXML>
            <emma:emma xmlns:emma="http://www.w3.org/2003/04/emma" version="1.0">
              <emma:interpretation id="{718F0787-DC9A-4B56-AC56-B2E32B81B4A9}" emma:medium="tactile" emma:mode="ink">
                <msink:context xmlns:msink="http://schemas.microsoft.com/ink/2010/main" type="inkWord" rotatedBoundingBox="13720,6119 15341,5897 15452,6703 13831,6924">
                  <msink:destinationLink direction="with" ref="{F7B19090-2D47-4E87-BBA8-1A5A7F3B2132}"/>
                  <msink:destinationLink direction="with" ref="{FCF802A4-0947-4918-A6D1-8E03E653BC40}"/>
                </msink:context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72703.7062">12450 5866 540 0,'-12'-7'200'0,"12"7"-156"0,4-10-12 0,4 7 88 16,-5 3-72-16,1-7 32 16,4 7-44-16,-4-4 32 15,4 4-40-15,-8-3 40 16,0 3-40-16,0 3 48 16,0 4-44-16,0 10 28 15,0-3-32-15,-4 17 16 16,0 0-24-16,-4 14 0 15,8 3-12-15,-4 4 12 16,8-1-12-16,-4-13-12 16,4 0 0-16,0-7 20 15,-4-7-8-15,8-10-100 16,-8-1 48-16,11-13-316 16,-3-3 200-16</inkml:trace>
          <inkml:trace contextRef="#ctx0" brushRef="#br0" timeOffset="173202.8933">13026 5815 520 0,'0'-11'192'0,"0"11"-152"0,-3-10-8 16,3 10 176-1,3 7-120-15,1-4 52 16,0 8-80-16,-8 6 16 15,12 3-44-15,-8 15 44 16,0-1-44-16,-8 14 4 16,8 1-24-16,-4 2 20 0,4 1-20 0,-3-4 4 15,3-7-8-15,-4-10 12 16,8-3-12-16,-4-8-152 16,7 1 76-16,1-14-484 15,0-4 308-15</inkml:trace>
          <inkml:trace contextRef="#ctx0" brushRef="#br0" timeOffset="172963.2094">13131 5794 684 0,'39'-24'252'0,"-39"24"-192"0,65-7-20 0,-34 4 76 16,-4 6-72-16,12 0 16 15,-12 4-36-15,0 4 56 16,1-1-44-16,-17 0 56 16,8 4-56-16,-19-4 72 15,0 4-60-15,-19-4 0 16,8 4-28-16,-9 0 24 16,5-4-28-16,-9-6-224 15,5 6 112-15,-4-10-608 16,3 7 392-16</inkml:trace>
          <inkml:trace contextRef="#ctx0" brushRef="#br0" timeOffset="173603.3265">13348 6148 684 0,'7'11'252'0,"-7"-11"-192"0,-7 27-20 0,7-10 112 16,0-3-92-16,-8 10 36 16,8-3-56-16,-4 0 28 15,4 6-36-15,-4-6 24 16,8-4-28-16,-4-3 8 16,4 0-20-16,0-4 8 15,0 0-12-15,0-3 0 16,-1 0-4-16,-3-7 20 15,0 0-16-15,0 3 4 16,0 1-8-16,0-4 4 16,0 0-8-16,0 0 8 15,8 7-8-15,-4-4 8 0,8 1-8 16,3-4 40 0,8 3-20-16,1-3 4 0,3-3-16 0,0 3 20 31,-4 0-20-31,-4 0 4 0,1 3-8 0,-5 0-200 15,-3 1 104-15</inkml:trace>
          <inkml:trace contextRef="#ctx0" brushRef="#br0" timeOffset="172087.9722">11927 5873 560 0,'4'-10'208'0,"4"6"-164"0,-8-3-8 15,0 4 136 1,0 3-100-16,0-3 44 15,0 3-72-15,0 3 20 0,7 7-36 0,-7 4 0 16,4 7-16-16,-4 24 20 16,4-1-20-16,-8 15 24 15,4-1-24-15,-4 1 12 16,4-8-12-16,-7-6 12 16,7-4-16-16,-12-6 16 15,12-11-16-15,-4-10-4 16,8-4 0-16</inkml:trace>
          <inkml:trace contextRef="#ctx0" brushRef="#br0" timeOffset="172365.2848">12248 6062 704 0,'4'-10'264'0,"-4"10"-208"0,8-14-12 0,-4 14 20 16,7 0-44-16,5-7 60 16,3 7-44-16,8 0 12 15,4-3-32-15,8 3 8 16,4 0-12-16,-1-7-8 16,1 4 0-16,-1-1 20 15,1 4-12-15,-12-10 32 16,-4 10-28-16,-15-4 32 15,-5 4-32-15,-14-3-296 16,-1 6 152-16</inkml:trace>
        </inkml:traceGroup>
      </inkml:traceGroup>
    </inkml:traceGroup>
    <inkml:traceGroup>
      <inkml:annotationXML>
        <emma:emma xmlns:emma="http://www.w3.org/2003/04/emma" version="1.0">
          <emma:interpretation id="{986543C0-02EB-45B8-99CF-B4C0829B6022}" emma:medium="tactile" emma:mode="ink">
            <msink:context xmlns:msink="http://schemas.microsoft.com/ink/2010/main" type="paragraph" rotatedBoundingBox="8507,8426 12326,8384 12337,9311 8517,935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0E80F71-F03D-4B46-A72F-C0CF5CFC98E9}" emma:medium="tactile" emma:mode="ink">
              <msink:context xmlns:msink="http://schemas.microsoft.com/ink/2010/main" type="line" rotatedBoundingBox="8507,8426 12326,8384 12337,9311 8517,9353"/>
            </emma:interpretation>
          </emma:emma>
        </inkml:annotationXML>
        <inkml:traceGroup>
          <inkml:annotationXML>
            <emma:emma xmlns:emma="http://www.w3.org/2003/04/emma" version="1.0">
              <emma:interpretation id="{E005BEFA-8EAE-44C1-8BE7-3862D6098EED}" emma:medium="tactile" emma:mode="ink">
                <msink:context xmlns:msink="http://schemas.microsoft.com/ink/2010/main" type="inkWord" rotatedBoundingBox="8507,8426 9272,8418 9282,9345 8517,9353"/>
              </emma:interpretation>
            </emma:emma>
          </inkml:annotationXML>
          <inkml:trace contextRef="#ctx0" brushRef="#br0" timeOffset="252497.2976">6832 8206 612 0,'-47'0'228'0,"43"0"-180"0,0-7-12 15,1 7 16 1,6 0-36-16,1 0 84 16,4 0-56-16,7 0 4 15,9 0-28-15,14-7-12 16,1 4-4-16,8-4-4 0,-1 4 0 16,8-4 0-16,-3 3 0 0,3-3 8 15,-4 7-4-15,0-3 16 16,-3 3-12-1,-8 0 24-15,-5 3-20 0,-18 4 24 16,-4 7-24-16,-24 3-4 16,0 7-4-16,-26 14-112 15,3 0 60-15,-16 14-8 16,5-4 36-16,-24 7 12 16,4-7 8-16,-15 0 24 15,4-6-12-15,3-5 24 16,8-2-24-16,16-11 48 15,15 0-32-15,8-7 12 16,8-3-24-16,27-7 36 16,11 0-28-16,20-7-24 15,7 0 0-15,16 0-8 16,-12 3 0-16,8-3 8 16,-11 7 0-16,-1 0-12 15,-11-7 8-15,-8 7 28 16,-7-7-12-16,-1 0 4 15,-7 3-8-15,3-6-200 16,-3 3 104-16,-5-7-476 16,1 3 316-16</inkml:trace>
          <inkml:trace contextRef="#ctx0" brushRef="#br0" timeOffset="252712.2348">6785 8612 632 0,'-19'-7'236'0,"19"7"-184"0,11 0-16 0,-3-3 104 16,4 3-84-16,7-4 60 15,4-2-72-15,8 2-4 16,-4 4-24-16,12 0 16 16,0 4-20-16,-4 2-4 15,-4-6-4-15,-4 0-244 16,0 0 132-16</inkml:trace>
          <inkml:trace contextRef="#ctx0" brushRef="#br0" timeOffset="252995.2053">7319 8691 560 0,'-7'11'208'0,"7"-11"-164"0,-4 20-8 15,-4-9 112 1,8 2-88-16,-8 5 8 16,1 2-40-16,-5 1 20 15,4 3-32-15,-7 0 48 16,7 0-36-16,-8 0 40 16,13-3-40-16,-9-4 48 0,8 0-44 15,-4-3-8-15,8 7-12 0,-4-4-12 16,12 0 4-16,12-3 4 15,3 3-4-15,23 0-4 16,1-6 4-16</inkml:trace>
        </inkml:traceGroup>
        <inkml:traceGroup>
          <inkml:annotationXML>
            <emma:emma xmlns:emma="http://www.w3.org/2003/04/emma" version="1.0">
              <emma:interpretation id="{30DCEED3-A762-4612-88DA-29461E121860}" emma:medium="tactile" emma:mode="ink">
                <msink:context xmlns:msink="http://schemas.microsoft.com/ink/2010/main" type="inkWord" rotatedBoundingBox="9804,8703 11162,8688 11166,9082 9808,9097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253398.2723">8330 8468 644 0,'0'-21'236'0,"0"21"-180"0,7-10-20 16,-10 10 16-1,3 3-36-15,-8 4 12 16,0 3-16-16,-11 8 0 15,3-1-4-15,-15 3-16 16,4 4 4-16,-19 1 20 16,11-5-8-16,-12-3 68 15,13 1-44-15,-5-5 16 16,4 5-32-16,8-1-8 16,11-3-4-16,9-8 12 15,11 12-8-15,11-8 4 16,4 0-4-16,16 4 4 0,0 0-8 0,8 0-4 15,-5 3 4 1,-3-3 4-16,0-1-4 0,-8-6-56 16,-4 4 28-16,-7-8-208 15,-4 0 128-15</inkml:trace>
          <inkml:trace contextRef="#ctx0" brushRef="#br0" timeOffset="253669.2974">8306 8667 592 0,'-19'-10'220'0,"19"10"-172"0,-8-7-12 0,5 4 156 16,6 3-112-16,-3-4 20 16,0 4-60-16,12-3-28 15,3 3-4-15,20-4-20 16,8 8 8-16,27-8-16 15,-1 4 12-15,9-3 12 16,-9 3 0-16,-7-4 24 16,-7 8-16-16,-13-4-4 15,-11 0-4-15,-12-4-136 16,-7 11 72-16,-20-7-540 16,1 14 332-16</inkml:trace>
          <inkml:trace contextRef="#ctx0" brushRef="#br0" timeOffset="253852.1398">8326 8764 728 0,'-12'-4'268'0,"12"4"-208"0,8 4-16 0,0-4 96 15,7 0-84-15,20-4 40 16,8 4-56-16,19-7-24 16,3 7-8-16,13-3 8 15,-9 3-8-15,-3-4-188 16,-8 1 96-16,-7-4-184 15,-9 4 152-15</inkml:trace>
          <inkml:trace contextRef="#ctx0" brushRef="#br0" timeOffset="254135.8799">8934 8543 592 0,'-4'0'220'0,"4"0"-172"0,0 4-12 16,4 3 12 0,3-7-32-16,17 7 20 15,3-1-20-15,23 8-8 16,4-3-4-16,4 2 12 16,-4 4-8-16,-15 1 32 15,-4-1-24-15,-23-3 92 0,-9 3-60 16,-30-3 48-16,0 3-56 15,-19 0-12-15,3-3-16 0,1 3-28 16,7-3 8-16,0-4-288 16,16 4 164-16</inkml:trace>
        </inkml:traceGroup>
        <inkml:traceGroup>
          <inkml:annotationXML>
            <emma:emma xmlns:emma="http://www.w3.org/2003/04/emma" version="1.0">
              <emma:interpretation id="{BC5397FD-EAE1-47D8-983F-8AEEC2A3953F}" emma:medium="tactile" emma:mode="ink">
                <msink:context xmlns:msink="http://schemas.microsoft.com/ink/2010/main" type="inkWord" rotatedBoundingBox="11781,8397 12326,8391 12336,9296 11791,9302"/>
              </emma:interpretation>
            </emma:emma>
          </inkml:annotationXML>
          <inkml:trace contextRef="#ctx0" brushRef="#br0" timeOffset="254797.0886">10021 8182 632 0,'0'-3'236'0,"0"3"-184"0,-3 20-16 0,-1-3 132 16,8 1-100-16,-8 23 36 15,0 4-64-15,-8 20 12 16,12-3-32-16,-15 3 0 16,11-6-12-16,-12-4 12 15,9-7-12-15,-5-7 24 16,4-3-20-16,-3-7-92 16,7-3 44-16</inkml:trace>
          <inkml:trace contextRef="#ctx0" brushRef="#br0" timeOffset="254555.6612">10110 8199 456 0,'0'-14'168'0,"0"14"-128"0,12-3-16 16,-12 0 132-1,0 3-92-15,0-4 80 16,8 4-84-16,-8-3 40 16,4-1-60-16,3-3 8 15,1 7-32-15,12-6 0 16,-1 2-8-16,16-3 4 0,-4 4-8 0,7-4-12 15,9 7 4 1,-12-4 28-16,3 8-12 0,-11-4 12 16,-7 7-12-1,-20 3 36-15,0 4-24 0,-27 0 20 16,7 3-24-16,-26 0-80 16,15 4 32-16</inkml:trace>
          <inkml:trace contextRef="#ctx0" brushRef="#br0" timeOffset="255141.669">10254 8736 696 0,'-8'0'256'0,"8"0"-196"0,-4 10-20 0,-4-6 128 16,8 3-100-16,-7 3 16 15,7 7-48-15,-12 0 0 16,12 1-20-16,-8 2 20 16,8 1-24-16,-4 0 56 15,0-1-36-15,-7-3 4 16,11 1-24-16,0-8-16 16,0 4 0-16,0-7 48 15,8 6-24-15,-5-9 36 16,9-1-32-16,7 1 12 15,1 3-20-15,11-4 8 16,0 4-12-16,11-4-8 16,-11 4 0-16,8 0-104 15,-12 3 56-15</inkml:trace>
        </inkml:traceGroup>
      </inkml:traceGroup>
    </inkml:traceGroup>
    <inkml:traceGroup>
      <inkml:annotationXML>
        <emma:emma xmlns:emma="http://www.w3.org/2003/04/emma" version="1.0">
          <emma:interpretation id="{F6DBF2C1-F667-4C17-AA8B-126EFC3A5DF1}" emma:medium="tactile" emma:mode="ink">
            <msink:context xmlns:msink="http://schemas.microsoft.com/ink/2010/main" type="paragraph" rotatedBoundingBox="7682,9990 13760,9373 13871,10462 7792,1107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6FCDC42-9CED-4D63-8826-4996804B80B5}" emma:medium="tactile" emma:mode="ink">
              <msink:context xmlns:msink="http://schemas.microsoft.com/ink/2010/main" type="line" rotatedBoundingBox="7682,9990 13760,9373 13871,10462 7792,11079"/>
            </emma:interpretation>
          </emma:emma>
        </inkml:annotationXML>
        <inkml:traceGroup>
          <inkml:annotationXML>
            <emma:emma xmlns:emma="http://www.w3.org/2003/04/emma" version="1.0">
              <emma:interpretation id="{047386FA-96B2-472F-A276-07683B29BF97}" emma:medium="tactile" emma:mode="ink">
                <msink:context xmlns:msink="http://schemas.microsoft.com/ink/2010/main" type="inkWord" rotatedBoundingBox="7692,10088 9238,9931 9311,10645 7764,10802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259403.1371">5992 9834 716 0,'-4'0'264'0,"4"0"-204"0,0 3-16 0,0 1 20 16,4 6-44-16,-8 7 24 16,4 4-24-16,-4 6 28 15,0 4-32-15,-4 11 40 16,0 2-32-16,-11 15 12 15,15-4-20-15,-11 3-16 16,-1-3-4-16,5-6-4 16,3-8 0-16,0-10 16 15,8-7-4-15,4-10-124 16,4-1 64-16</inkml:trace>
          <inkml:trace contextRef="#ctx0" brushRef="#br0" timeOffset="259166.0395">6084 9817 520 0,'-23'0'192'0,"23"-7"-152"0,4 3-8 16,-4 1 52 0,8 6-52-16,7-6 24 15,9 3-36-15,14-7 16 16,9 3-20-16,15-6 64 16,-4 10-48-16,0-3 16 15,-8 3-32-15,-3 0 44 0,-9 7-32 0,-3-4 40 31,-8 4-40-31,-7 0 64 0,-5 0-52 0,-15 0 28 16,0-1-40-16,-15 1 0 16,3 0-16-16,-7 0-184 15,7 0 96-15,-15 0-608 16,0 0 380-16</inkml:trace>
          <inkml:trace contextRef="#ctx0" brushRef="#br0" timeOffset="260364.9008">7269 10391 832 0,'-27'-3'308'0,"27"3"-240"0,8 7-20 0,3-7 96 16,5 0-88-16,15-4 32 15,11 1-52-15,5 3-100 16,-1-7 32-16</inkml:trace>
        </inkml:traceGroup>
        <inkml:traceGroup>
          <inkml:annotationXML>
            <emma:emma xmlns:emma="http://www.w3.org/2003/04/emma" version="1.0">
              <emma:interpretation id="{5EA06127-7F3E-42CC-9876-26CF27CF1A6C}" emma:medium="tactile" emma:mode="ink">
                <msink:context xmlns:msink="http://schemas.microsoft.com/ink/2010/main" type="inkWord" rotatedBoundingBox="9212,10190 10794,10030 10815,10242 9233,10403">
                  <msink:destinationLink direction="with" ref="{018185D8-4D91-4D06-8FBF-D36BD56E2A51}"/>
                </msink:context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260233.9715">7370 10112 820 0,'-8'-6'304'0,"8"6"-236"0,8-7-20 16,-4 7 116 0,7 0-100-16,9-7 44 15,3 7-64-15,12-4-16 16,-8 1-16-16,4 3-72 15,0 3 32-15,-12 11-604 16,-4 3 348-16</inkml:trace>
          <inkml:trace contextRef="#ctx0" brushRef="#br0" timeOffset="263809.6856">8639 9827 392 0,'-11'-17'148'0,"11"17"-116"0,8-7-8 15,-5 3 172-15,1 4-112 0,4-3 64 31,8 3-88-31,3 0 20 0,0 3-48 0,4-3 8 16,5 4-24-16,-1-4 28 16,0 0-28-16,-4 0-12 15,0 0-8-15,-3 0-16 16,-1 0 12-16,-4 0-620 16,5 3 340-16</inkml:trace>
        </inkml:traceGroup>
        <inkml:traceGroup>
          <inkml:annotationXML>
            <emma:emma xmlns:emma="http://www.w3.org/2003/04/emma" version="1.0">
              <emma:interpretation id="{9CE19F4A-D597-421C-8057-677902244902}" emma:medium="tactile" emma:mode="ink">
                <msink:context xmlns:msink="http://schemas.microsoft.com/ink/2010/main" type="inkWord" rotatedBoundingBox="10492,9705 13261,9424 13344,10243 10575,10524">
                  <msink:destinationLink direction="with" ref="{018185D8-4D91-4D06-8FBF-D36BD56E2A51}"/>
                </msink:context>
              </emma:interpretation>
              <emma:one-of disjunction-type="recognition" id="oneOf16">
                <emma:interpretation id="interp24" emma:lang="" emma:confidence="0">
                  <emma:literal>4Zot</emma:literal>
                </emma:interpretation>
                <emma:interpretation id="interp25" emma:lang="" emma:confidence="0">
                  <emma:literal>" Zot</emma:literal>
                </emma:interpretation>
                <emma:interpretation id="interp26" emma:lang="" emma:confidence="0">
                  <emma:literal>" hot</emma:literal>
                </emma:interpretation>
                <emma:interpretation id="interp27" emma:lang="" emma:confidence="0">
                  <emma:literal>&lt;/Zot</emma:literal>
                </emma:interpretation>
                <emma:interpretation id="interp28" emma:lang="" emma:confidence="0">
                  <emma:literal>" Zoo-I</emma:literal>
                </emma:interpretation>
              </emma:one-of>
            </emma:emma>
          </inkml:annotationXML>
          <inkml:trace contextRef="#ctx0" brushRef="#br0" timeOffset="263532.7844">8667 9517 540 0,'-16'-20'200'0,"8"16"-156"0,4-6-12 15,1 3 140 1,3 7-100-16,0-10 44 15,3 3-72-15,13-4-16 16,7 4-16-16,8 1-20 16,4 2 4-16,4 1 4 15,-5 3 0-15,1 0 8 16,0 3-4-16,-4 1-12 16,-4-1 4-16,-4 0 28 0,-3 4-12 0,-9 4-4 15,1-1-4-15,-16 7 20 16,4 0-12-16,-8 11 4 15,1-1-8-15,-9 8 4 16,1 3-8-16,-12 0 8 16,7-1-8-16,-11-6-4 15,8 0 4-15,-8-7 12 16,4 1-8-16,-8-8-28 16,12 0 8-16,-4-3 24 15,7-4-8-15,1-3-36 16,11 0 20-16,12-4 0 15,8 1 12-15,11-1 0 16,4 4 0-16,4 0 0 16,4 3 0-16,-4-3 16 15,0 3-8-15,-4-3-40 16,0 0 20-16</inkml:trace>
          <inkml:trace contextRef="#ctx0" brushRef="#br0" timeOffset="264148.9232">9057 9799 508 0,'0'4'188'0,"0"-4"-148"0,0 14-8 15,0-14 60 1,0 6-56-16,0 8 40 15,0 3-44-15,-3 1 8 16,3-1-24-16,-12 0 64 16,8 0-48-16,-7-3 40 15,7 3-40-15,-8-7 24 16,8 1-28-16,-4-1-8 16,5 0-12-16,-1-3 12 15,4 4-12-15,4-4 4 0,3 3-4 0,9-7 20 16,3 4-16-1,12-7 4-15,-4 4-8 0,4-8 20 16,4 4-16-16,-4-3 4 16,-4 3-8-16,0-4-252 15,0 1 132-15</inkml:trace>
          <inkml:trace contextRef="#ctx0" brushRef="#br0" timeOffset="264434.2391">9685 9572 476 0,'3'-38'176'0,"-3"38"-136"0,8-17-12 0,-4 10 188 15,0 4-124-15,-4-1 16 16,4 4-64-16,-8 14 32 15,-4 10-44-15,-3 18-16 16,-5 2-8-16,-15 15 0 16,12 3-4-16,-12-4 16 15,8-3-12-15,-4-3-12 16,7-4 0-16,1-3 12 16,11-7-4-16,-4-7-36 15,9-7 16-15</inkml:trace>
          <inkml:trace contextRef="#ctx0" brushRef="#br0" timeOffset="264903.3492">10138 9572 632 0,'19'-7'236'0,"-19"7"-184"0,19 0-16 0,-3 0 28 16,3 4-44-16,12-4 52 16,4 7-40-16,11 0-24 15,-7-1-8-15,-4-2 16 16,-4 3-8-16,-4 3 16 16,-8 0-16-16,-19 4 68 15,8 3-44-15,-27 11 4 16,3-7-20-16,-22 9-12 15,10 8 0-15,-10-3-4 16,3-1 0-16,-4-6 0 16,12 3 0-16,-12-4-12 15,12 1 8-15,4-4 12 16,0-4-4-16,3-2-12 16,17-5 4-16,-5-6 12 15,0 4-4-15,16-8-12 16,3 1 4-16,9-8 48 15,15 1-24-15,11-8-8 0,8 4-8 16,-3-3 20-16,7 7-12 16,-16-11-216-16,-11 10 112 15,-4-2-396-15,-7 6 272 16</inkml:trace>
          <inkml:trace contextRef="#ctx0" brushRef="#br0" timeOffset="265104.9404">10072 9834 880 0,'7'0'328'0,"-7"0"-256"0,20 7-16 0,-9-7 12 16,17 0-48-16,10-4 24 15,9 4-24-15,19 4-96 16,-12-4 40-16</inkml:trace>
          <inkml:trace contextRef="#ctx0" brushRef="#br0" timeOffset="265382.7207">10660 9940 704 0,'-15'0'264'0,"15"0"-208"0,-31 18-12 0,15-8 116 15,12 4-96-15,-11 3-36 16,15 0-20-16,0 0 8 16,8 1-8-16,11-8 4 15,0-3-4-15,8-11-32 16,8 1 12-16,-4-7-12 16,0-1 12-16,-11-6 8 15,-5 7 4-15,-15-8 24 16,-4 8-12-16,-7-4 48 15,-1 7-32-15,-7 1-16 16,7 6-4-16,4-4-88 16,0 8 44-16</inkml:trace>
          <inkml:trace contextRef="#ctx0" brushRef="#br0" timeOffset="265593.1553">11241 9768 756 0,'0'0'280'0,"0"0"-216"0,15-7-20 32,-7 4 92-32,4 6-84 0,3 1 8 15,4-4-40-15,12-7 16 16,0 7-24-16,8 0-136 0,4 0 68 0</inkml:trace>
        </inkml:traceGroup>
        <inkml:traceGroup>
          <inkml:annotationXML>
            <emma:emma xmlns:emma="http://www.w3.org/2003/04/emma" version="1.0">
              <emma:interpretation id="{BFC23BD7-C0D0-4390-8B70-4F6D2349EEFD}" emma:medium="tactile" emma:mode="ink">
                <msink:context xmlns:msink="http://schemas.microsoft.com/ink/2010/main" type="inkWord" rotatedBoundingBox="8117,10279 13793,9702 13871,10462 8194,11038">
                  <msink:destinationLink direction="with" ref="{018185D8-4D91-4D06-8FBF-D36BD56E2A51}"/>
                </msink:context>
              </emma:interpretation>
            </emma:emma>
          </inkml:annotationXML>
          <inkml:trace contextRef="#ctx0" brushRef="#br0" timeOffset="265796.1984">11926 9441 976 0,'-15'7'360'0,"15"-7"-280"0,-16 42-20 0,8-8 12 16,8 11-52-16,-7 17 8 16,7 3-16-16,-8 7-24 15,4-6 4-15,-4 9-348 16,4-2 196-16</inkml:trace>
          <inkml:trace contextRef="#ctx0" brushRef="#br0" timeOffset="259885.8649">6448 10419 496 0,'-4'-7'184'0,"4"7"-140"0,-7 17-16 0,-1-7 164 15,8 1-112-15,-8-1 64 16,1 4-84-16,-9 0-44 16,12 3-12-16,-11 0 4 15,7 4-4-15,-4-4-4 16,8 3 4-16,-3-2 28 16,-1-1-16-16,0-3 4 15,4-1-12-15,-3-2 28 16,7-1-20-16,-4-3-12 15,4 0-8-15,0 0 12 16,4 0-4-16,-4-7 8 16,0 0-8-16,0 0 24 15,0 0-16-15,3 3 32 16,1 0-28-16,0 1 32 16,0-1-32-16,0 1-12 15,8 3-8-15,3 0 4 16,1-1 0-16,-1 1 16 0,4 4-8 0,1-8 4 15,-1 4-4-15,-3-7 12 16,3 3-12-16,-4-6-48 31,5 3 24-31</inkml:trace>
        </inkml:traceGroup>
      </inkml:traceGroup>
    </inkml:traceGroup>
    <inkml:traceGroup>
      <inkml:annotationXML>
        <emma:emma xmlns:emma="http://www.w3.org/2003/04/emma" version="1.0">
          <emma:interpretation id="{05DB48D3-F7FE-4725-8B50-72E882EC6DB1}" emma:medium="tactile" emma:mode="ink">
            <msink:context xmlns:msink="http://schemas.microsoft.com/ink/2010/main" type="paragraph" rotatedBoundingBox="10187,11168 13637,10983 13676,11710 10226,11895" alignmentLevel="5"/>
          </emma:interpretation>
        </emma:emma>
      </inkml:annotationXML>
      <inkml:traceGroup>
        <inkml:annotationXML>
          <emma:emma xmlns:emma="http://www.w3.org/2003/04/emma" version="1.0">
            <emma:interpretation id="{3CF98DAD-FFC1-4E66-AAEB-6E69A83A0C1D}" emma:medium="tactile" emma:mode="ink">
              <msink:context xmlns:msink="http://schemas.microsoft.com/ink/2010/main" type="line" rotatedBoundingBox="10187,11168 13637,10983 13676,11710 10226,11895"/>
            </emma:interpretation>
          </emma:emma>
        </inkml:annotationXML>
        <inkml:traceGroup>
          <inkml:annotationXML>
            <emma:emma xmlns:emma="http://www.w3.org/2003/04/emma" version="1.0">
              <emma:interpretation id="{6C7A7DE6-7AEC-406D-A023-C1C86A1331C0}" emma:medium="tactile" emma:mode="ink">
                <msink:context xmlns:msink="http://schemas.microsoft.com/ink/2010/main" type="inkWord" rotatedBoundingBox="10187,11168 13177,11008 13216,11735 10226,11895">
                  <msink:destinationLink direction="from" ref="{9900BCCB-44C2-434E-8BD3-B5DD3BC864C3}"/>
                </msink:context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273534.6884">8953 11262 540 0,'-12'-4'200'0,"12"4"-156"0,0 4-12 0,0-1 60 15,0 8-56-15,0 9 12 16,0 4-28-16,0 7 24 16,0 0-28-16,-4 4 84 15,4-4-56-15,-3 0 32 16,10-4-44-16,-7-6 36 16,0-1-40-16,0-6 12 15,-4 0-24-15,4-7-16 16,0-4-4-16,4-3 4 15,4 0 0-15,4 0 0 16,3 4 0-16,5-4 16 16,3 0-8-16,8 0-4 15,-4 0 0-15,0 0-92 16,4 3 48-16</inkml:trace>
          <inkml:trace contextRef="#ctx0" brushRef="#br0" timeOffset="273863.9991">9607 10866 560 0,'-8'-28'208'0,"8"28"-164"0,0 0-8 0,-7 7 156 16,7 0-112-16,-4 17 56 16,-4 4-80-16,0 17-24 15,-3-1-20-15,-16 18 8 16,15-3-12-16,-23 16 16 16,16-2-16-16,-12-8 16 15,8-6-16-15,-1-11 16 16,9-10-16-16,3-11-4 15,12-6 0-15,0-18-368 16,8 1 200-16</inkml:trace>
          <inkml:trace contextRef="#ctx0" brushRef="#br0" timeOffset="274545.3656">9909 11183 872 0,'-4'0'324'0,"4"0"-252"0,4-4-20 0,12 4 4 16,-5 0-40-16,16 0 12 16,0 0-16-16,4 0-8 15,-4 0 0-15,8 0-260 16,-4 4 140-16</inkml:trace>
          <inkml:trace contextRef="#ctx0" brushRef="#br0" timeOffset="274854.6731">10482 11276 520 0,'-12'-11'192'0,"12"11"-152"0,-19 7-8 0,7 0 184 16,5 7-124-16,-13 6 52 15,5 4-84-15,-4 7-4 16,11 0-32-16,4 0-20 15,4-3-8-15,12-7 4 16,3-1 0-16,8-10 16 16,4 1-8-16,8-15 4 15,-4 1-4-15,-4-7 4 16,0 3-8-16,-7-10-12 16,-9 6 4-16,-3-9 4 0,-8 6 0 15,-12-3 0-15,5 3 0 0,-13-3-64 16,13 6 36-16,7-2-268 15,0 6 160-15</inkml:trace>
          <inkml:trace contextRef="#ctx0" brushRef="#br0" timeOffset="275127.8782">11024 11069 860 0,'12'-3'320'15,"-12"3"-248"-15,19 0-20 0,-4 0 40 16,1 0-60-16,7 0 40 16,4 3-40-16,0-3 0 15,4 3-20-15,-4-3 12 16,-3 0-16-16,-5 0-100 15,0 0 48-15,-3-3-140 16,-5 3 104-16,-3-7-376 16,0 7 252-16</inkml:trace>
          <inkml:trace contextRef="#ctx0" brushRef="#br0" timeOffset="272960.9185">8337 11035 340 0,'0'-11'128'0,"-3"11"-100"0,3 7-8 16,0-7 132 0,0 0-88-16,0 0 60 15,0 0-68-15,-4 0 12 16,4 0-40-16,-4 0 0 16,8 0-16-16,-4 0 44 15,0 0-28-15,0 0-4 16,0 0-16-16,0-3 20 15,4-1-16-15,-1-3 40 16,1 4-28-16,-4 0 4 16,0 6-16-16,4-6 0 15,4 3-4-15,4-4-8 0,-1 4 4 0,5-3-4 16,3 3 0-16,12-4 16 16,0 8-8-1,12-8-20-15,3 4 4 0,0-3 4 16,1-1 4-16,-8-3 8 15,-8 4-4-15,-12 3-4 16,8 3 4-16,-15 1 12 16,-1 3-8-16,-3-4 32 15,4 4-24-15,-12 3-4 16,7 1-8-16,-14 3-4 16,7 3 0-16,-12 3 0 15,4 1 0-15,-11 10 24 16,-8 3-12-16,-4 15-4 15,-4-5-4-15,-4 4-4 16,12-6 0-16,-12-8 8 16,12 1-4-16,-4-11 8 15,12-4-8-15,0-6-28 16,11-4 12-16,0-6 12 16,8-1 4-16,0-6-4 15,4 3 4-15,0-7-32 16,4 7 16-16,3-3 4 15,1 6 8-15,7-3-20 16,1 0 12-16,7 0 4 16,4 3 4-16,7-6 0 0,1 3 0 15,-4 0 8-15,-4 0-4 0,-8-3 16 16,0 3-12-16,-7-7 24 16,-1 7-20-16,-11-4 4 15,0 8-8-15,-4-4-68 16,0 0 32-16</inkml:trace>
          <inkml:trace contextRef="#ctx0" brushRef="#br0" timeOffset="273207.082">8407 11375 632 0,'-15'-17'236'0,"15"17"-184"0,7-21-16 16,-7 11 124 0,8 3-96-16,4-7 44 15,7 4-64-15,-3-4-8 16,3 8-20-16,12-1-20 16,4 3 0-16,-4 1 4 15,11 6 0-15,-3-3-20 16,7 7 12-16</inkml:trace>
        </inkml:traceGroup>
        <inkml:traceGroup>
          <inkml:annotationXML>
            <emma:emma xmlns:emma="http://www.w3.org/2003/04/emma" version="1.0">
              <emma:interpretation id="{2D08B2A4-4219-43D8-BD15-D2014395AD3E}" emma:medium="tactile" emma:mode="ink">
                <msink:context xmlns:msink="http://schemas.microsoft.com/ink/2010/main" type="inkWord" rotatedBoundingBox="11658,11218 13644,11111 13672,11621 11685,11728"/>
              </emma:interpretation>
            </emma:emma>
          </inkml:annotationXML>
          <inkml:trace contextRef="#ctx0" brushRef="#br0" timeOffset="275364.6408">11221 10880 684 0,'-11'0'252'0,"11"0"-192"0,0 24-20 0,-4-10 84 0,0 3-76 0,4 7 8 16,0 3-36-16,0 4 24 16,4-3-28-16,-8 3 32 15,0 0-32-15,-4 3 4 16,1 1-12-16,-1-4 12 15,4-4-12-15,-4-3-72 16,1-3 32-16</inkml:trace>
          <inkml:trace contextRef="#ctx0" brushRef="#br0" timeOffset="275636.4493">11740 10859 612 0,'4'-7'228'0,"-4"7"-180"0,19 17-12 16,-15-3 168 0,4 7-120-16,-8 10 72 0,8 0-92 15,-8 0 0 1,0 7-40-16,0-1-4 0,-4-2-12 15,-4 3 36-15,0-7-20 0,1-4-100 16,-1 4 40-16,0-7-412 16,4-3 248-16</inkml:trace>
          <inkml:trace contextRef="#ctx0" brushRef="#br0" timeOffset="274343.1401">10021 10976 528 0,'8'-17'196'0,"-8"17"-152"0,12 3-12 16,3-3 72-16,-3 4-64 0,7-4 28 16,-11 3-40-16,11 1 16 15,1 3-24-15,-1-1 16 16,-11 1-20-16,3 7 28 15,-3 0-28-15,-16 3 20 16,8 4-20-16,-11 3-8 16,3 0-4-16,-19 7-4 15,15 0 0-15,-19 3 16 16,8-3-8-16,-16 4-4 16,1-4 0-16,-1-4 4 15,4 4-4-15,-4-10 16 16,12 3-12-16,8-7-4 15,11-3 0-15,16-7 28 16,7 3-16-16,9-3 20 16,11-7-20-16,3 0-8 15,-3-4-4-15,-4 1 12 16,-4 3-8-16,-8-3 16 16,9 6-16-16,-9-3-72 15,-7 0 32-15,3-3-112 16,-3 3 84-16,-5-7-300 15,13 3 200-15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0:16.3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18185D8-4D91-4D06-8FBF-D36BD56E2A51}" emma:medium="tactile" emma:mode="ink">
          <msink:context xmlns:msink="http://schemas.microsoft.com/ink/2010/main" type="inkDrawing" rotatedBoundingBox="10039,10783 14811,10596 14812,10639 10041,10826" semanticType="underline" shapeName="Other">
            <msink:sourceLink direction="with" ref="{9CE19F4A-D597-421C-8057-677902244902}"/>
            <msink:sourceLink direction="with" ref="{BFC23BD7-C0D0-4390-8B70-4F6D2349EEFD}"/>
            <msink:sourceLink direction="with" ref="{5EA06127-7F3E-42CC-9876-26CF27CF1A6C}"/>
          </msink:context>
        </emma:interpretation>
      </emma:emma>
    </inkml:annotationXML>
    <inkml:trace contextRef="#ctx0" brushRef="#br0">-5 179 520 0,'-4'0'192'0,"4"0"-152"0,12 0-8 16,-9 0 104 0,1 0-80-16,4 0 60 15,8 0-72-15,-9 0 60 16,1 0-64-16,0 0 0 16,3 3-24-16,1 1 16 15,4-4-20-15,-1 3 24 16,4 4-24-16,12-10 32 15,0 3-28-15,27-7 12 16,4 7-16-16,27 0 12 0,0 0-16 16,47 0 40-1,-1-7-24-15,63 0-4 16,-12 0-12-16,54-10 12 0,-16 7-12 16,59-8 16-16,-32 8-16 0,51-11-20 15,-38 11 4-15,34-4 32 16,-47 4-16-16,9-4 80 15,-55 7-52-15,12-3 40 16,-47 7-44-16,-4-4 36 16,-42 3-40-16,-31-3 28 15,-19 7-28-15,-24-3-8 16,-4 6-12-16,-18-3 4 16,-9 7-8-16,0-3-4 15,-3 3 4-15,-12 0-180 16,11-1 96-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0:28.7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CF802A4-0947-4918-A6D1-8E03E653BC40}" emma:medium="tactile" emma:mode="ink">
          <msink:context xmlns:msink="http://schemas.microsoft.com/ink/2010/main" type="inkDrawing" rotatedBoundingBox="10164,5816 18430,5714 18461,8230 10195,8332" hotPoints="20135,6601 15404,8109 10488,7401 15220,5893" semanticType="enclosure" shapeName="Ellipse">
            <msink:sourceLink direction="with" ref="{E8005E69-F3D8-483E-BBDC-1E89FA6D2926}"/>
            <msink:sourceLink direction="with" ref="{48D5400B-F019-4305-BA4B-38591F7AA165}"/>
            <msink:sourceLink direction="with" ref="{718F0787-DC9A-4B56-AC56-B2E32B81B4A9}"/>
            <msink:sourceLink direction="with" ref="{0E70445D-9CEB-421E-B393-C3D27DE95B7F}"/>
          </msink:context>
        </emma:interpretation>
      </emma:emma>
    </inkml:annotationXML>
    <inkml:trace contextRef="#ctx0" brushRef="#br0">582 111 228 0,'-20'-42'84'0,"20"42"-64"0,-15-6-8 16,3 6 40 0,5 6-32-16,-9 1 80 15,4 7-56-15,-11 7 68 16,4 3-64-16,-12 7 52 16,12 3-56-16,-12 1-4 15,7-1-24-15,-10 7-28 16,10-3 4-16,-7 17 12 0,4 4 0 15,-11 16 16 1,7-2-12-16,-8 2-20 0,12-9 4 0,-4-4 76 16,8 0-40-16,3-11 8 15,9-3-20-15,-1 11-20 16,4-11 0-16,4 11 12 16,4-11-4-16,0 10-12 15,12-10 4-15,-8-3 4 16,-4 3 0-16,8-10 8 15,-1 0-4-15,5-4-12 16,-8 1 4-16,0-4 20 16,7-4-8-16,-3 1-12 15,4-1 0-15,-1-2 12 16,5-1-4-16,3 3-20 16,-7-3 8-16,11 14 4 15,0-7 4-15,8 0 16 16,0 0-8-16,8 0-12 15,3 0 0-15,-3 0 12 16,0-10-4-16,0 3 16 16,-5-4-12-16,1-3-20 15,-4 4 4-15,0-11 4 16,-4 4 4-16,4-3 0 16,4 2 0-16,8-6 0 15,-1 10 0-15,5-3 0 16,-1 3 0-16,8-3 0 15,-3 0 0-15,3-4-12 16,-8 4 8-16,9 0 12 0,-5-4-4 0,16-3-20 16,-4 7 8-1,15-4-4-15,0-3 4 0,5 0 16 16,-5 10-4-16,4-10-4 16,-7 0 4-16,23-7-4 15,-4 7 0-15,11-7 16 16,-23 7-8-16,16-4-4 15,-4-3 0-15,16 0 12 16,-5 10-8-16,4-6-20 16,-15 3 4-16,8-7 20 15,-8 0-4-15,15 3 4 16,-7 0-4-16,7-3 4 16,-11 4-8-16,15-8 8 15,-11-2-8-15,19-1-12 16,-8 7 4-16,4-7 20 15,-11 7-8-15,27-7 16 16,-20 14-16-16,12-7 4 16,-16 14-4-16,8-8-8 15,-15 1 4-15,27-3 4 16,-12 3-4-16,8 0-12 16,-20 6 4-16,8-2 4 15,-11-4 0-15,19 10-12 16,-15-10 8-16,11 10 12 15,-12-7-4-15,24-6 8 16,-16 9-8-16,4-13 8 16,-7 4-8-16,11-15 8 0,-16 1-8 0,20-17 24 15,-8 3-16-15,4-14 48 16,-15 7-32-16,15-7-24 16,-16 3-4-16,13 1 24 15,-13 10-12-15,1-7 4 16,-24 3-8-16,4-3 12 15,-11 4-12-15,3-7-4 16,-11 6 0-16,-8-13 4 16,-8 10-4-16,-3-17-4 15,-13 10 4-15,-3-14 28 16,-3 7-16-16,-9-6-4 16,0 13-8-16,-7-7-4 15,-4 14 0-15,-1-10 24 16,1 7-12-16,-4-8-12 15,0 8-4-15,-4-18 12 16,-4 7-4-16,4-16-12 16,12 9 4-16,-9-13 4 15,1 9 0-15,-4 1 8 16,4 11-4-16,-8-8 8 16,0 14-8-16,-7-10-12 15,-1 3 4-15,-7 1 4 16,3 2 0-16,-11-2 8 15,4 6-4-15,-8-7-12 16,4 11 4-16,-8-8 20 0,4 11-8 0,-4-3-12 16,8 10 0-1,-8 0-4-15,8 7 0 16,-8-4 0-16,8 4 0 0,-4-1 8 16,8 5 0-16,-12-8-20 15,8 4 12-15,-11-4 20 16,7 4-4-16,-16-4-20 15,12 8 4-15,-15-8 4 16,4 7 4-16,-9-3 0 16,13 3 0-16,-9-3 0 15,13 7 0-15,-9-4-20 16,9 4 12-16,-5-1 12 16,8 4 0-16,-11-3-4 15,11 7 4-15,-4-11 4 16,0 14-4-16,-7-14-20 15,-1 14 8-15,-7-7-4 16,16 7 4-16,-20-3 24 16,11 3-8-16,-11-4-20 15,15 4 4-15,-22-7 12 16,10 4 0-16,-26-4 16 16,11 4-12-16,-11-4-12 15,11 7 0-15,-7-7 40 16,11 7-24-16,-19-14-20 15,12 14 4-15,-20-7-8 16,7 4 4-16,1-4 0 16,12 7 0-16,-5-7 32 0,12 7-12 15,-26-3-12-15,26 3-4 0,-19-4-4 16,7 11 0-16,-7-7 16 16,23 4-4-16,-15-4-12 15,15 0 4-15,-20 0-4 16,13 3 0-16,-16 0 16 15,15 4-4-15,-4-3-12 16,16 3 4-16,-4-1 12 16,16 1-4-16,-12-3-12 15,7 3 4-15,-10-4-4 16,6 4 0-16,-10 0 8 16,14 0 0-16,-11-4 24 15,20 4-12-15,-5 3-32 16,12-3 12-16,-3-3 0 15,11-1 8-15,-8 1 24 16,8-1-12-16,-12-3-32 16,8 7 12-16,-8-7 0 15,8 3 8-15,-19 4 8 16,15 0-4-16,-11-3-12 16,7 6 4-16,-4-7 20 15,9 8-8-15,-9-4-12 16,16 3 0-16,-12-3 4 15,12 0 0-15,-8 0 0 16,12 3 0-16,-16-14-12 16,12 8 8-16,-19 3 20 0,3 0-8 0,-7-4-4 31,3 0 0-31,-7-3-16 0,8 11 8 16,-5-4-4-16,13 0 0 0,-5-1 24 15,4 5-8-15,-7-4-4 16,19 0 0-16,-20-1-4 15,1 1 0-15,-8 0-20 16,7 0 12-16,-19 0 20 16,12 7-4-16,-8-7-20 15,16 3 4-15,-12 4 12 16,23-7 0-16,-11 3-4 16,3 0 4-16,-11-3-16 15,11 3 8-15,-19 1 4 16,8-1 0-16,-8 0 24 15,12 4-12-15,-8 0-12 16,15 0-4-16,-3-1-16 16,11 1 12-16,-12-7 20 15,9 3-4-15,-20-3-12 16,7 0 0-16,-18 0 12 16,11 3-4-16,-12-6 8 15,16-1-8-15,-8-6-4 16,11 3 4-16,-7-7-16 15,16 0 8-15,-20-3 12 16,11 3-4-16,-10-7-12 16,10 4 4-16,-11-4 4 15,20 7 0-15,-5-7-12 0,12 7 8 16,-3-3 20-16,11 7-8 0,-4-1-20 16,11 4 4-1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0:40.9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B007E6A-2479-4D92-B595-D10B7869423F}" emma:medium="tactile" emma:mode="ink">
          <msink:context xmlns:msink="http://schemas.microsoft.com/ink/2010/main" type="inkDrawing" rotatedBoundingBox="16634,10689 19744,10502 19747,10555 16637,10742" semanticType="underline" shapeName="Other">
            <msink:sourceLink direction="with" ref="{44F77ED9-74F0-475A-A91B-392729588A22}"/>
          </msink:context>
        </emma:interpretation>
      </emma:emma>
    </inkml:annotationXML>
    <inkml:trace contextRef="#ctx0" brushRef="#br0">-5 208 652 0,'-12'0'244'0,"12"0"-192"0,16-14-12 0,-12 14 92 15,3 0-80-15,1 0 52 16,-4 0-64-16,0-7 32 15,0 7-40-15,4 0 16 16,-8 0-28-16,0 0 36 16,0 0-32-16,3 0 12 15,1 7-20-15,0-7-16 16,8 0-4-16,3-7 40 16,12 7-24-16,8 0 8 15,4 0-12-15,27 0-8 16,0 0 4-16,11-10-32 15,0 10 16-15,43 0 12 16,0 0 4-16,47-7-12 16,-16 7 4-16,50-14 12 15,-23 8-4-15,39-12 24 16,-20 8-16-16,32-14-12 16,-32 10-4-16,-11-3 20 15,-31 3-8-15,-27 0 4 16,-24 4-4-16,-26-4 20 15,-16 14-16-15,-16-6 40 16,-11 2-28-16,-12-3 4 16,-4 11-16-16,-15-1 0 15,8 1-4-15,-16-1-236 16,-4 4 124-16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0:57.8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92513A6-EA5E-43B0-98A0-80CE75BD55C5}" emma:medium="tactile" emma:mode="ink">
          <msink:context xmlns:msink="http://schemas.microsoft.com/ink/2010/main" type="inkDrawing" rotatedBoundingBox="5378,4580 14233,4396 14237,4602 5383,4786" shapeName="Other"/>
        </emma:interpretation>
      </emma:emma>
    </inkml:annotationXML>
    <inkml:trace contextRef="#ctx0" brushRef="#br0">0 329 384 0,'8'0'140'0,"-8"0"-108"0,4-3-8 16,-4-1 84 0,0 8-64-16,0-8 80 15,7 4-72-15,-7-6 28 16,8 6-48-16,-8-4 44 15,0 8-44-15,0-8 12 16,0 4-28-16,8-3 28 16,-4-1-28-16,3-3 20 15,5 4-20-15,-4-7 28 16,7 6-28-16,-3-6 4 16,7-1-12-16,12 5 4 0,-4-5-8 0,20-3 24 31,-1 8-16-31,12-1 4 0,-3 0-8 0,6-3-24 15,1 6 8-15,8-3 12 16,-8 4 0-16,19-8 8 16,-3 8-8-16,11-4-4 15,-8 7 4-15,4-7-16 16,-11 7 8-16,19-14 4 16,0 14 0-16,23-6 0 15,-4 6 0-15,-4-7 16 16,-7 0-8-16,19 3-12 15,-8 4 0-15,8-7 12 16,-7 7-4-16,10-3 8 16,-14 6-8-16,15-3 8 15,-16 0-8-15,8-3-20 16,-11 3 8-16,23-3 12 16,-24 3 0-16,12-7 8 15,-11 10-8-15,11-6-20 16,-12-1 8-16,16 1 4 15,-15 3 4-15,15-4-12 16,-23 4 8-16,30-6 12 16,-14 6-4-16,11-7-4 15,-12 7 4-15,12-7-16 0,-12 3 8 16,12-3-4-16,-12 7 0 16,-4-3-12-16,-15 0 12 0,4-8 40 15,-12 8-20-15,12-8 0 16,-4 11-8-1,8-10-16-15,-16 10 8 0,0-7 20 16,-11 7-8-16,7-7-4 16,-8 7 0-16,9-3-16 15,-5-1 8-15,4 4 12 16,-7 7-4-16,7-3 8 16,-15-1-8-16,8-3-12 15,-9 0 4-15,21 0 12 16,-21 4-4-16,9-4-4 15,-8 3 4-15,0 1-16 16,-5-1 8-16,1 0 12 16,-7 1-4-16,10-1-20 15,1 1 8-15,-4-4 4 16,0 3 4-16,-4 4 16 16,-4-3-8-16,-3-1-20 15,-5 4 4-15,1-4 32 16,-1 1-16-16,8-4-8 15,-3 0-4-15,7 0-4 16,0 0 0-16,0 0 32 16,-4 3-12-16,-4-3-48 15,-7 4 20-15,-4-1 4 16,-8 1 8-16,-4-4 12 0,0 0-4 0,0 6-4 16,-12-6 4-16,1 0-4 15,-1 7 0-15,1-7-12 16,-1 4 8-16,1-4 12 15,-1 0-4-15,1 0 8 16,3 7-8-16,-3-14-4 16,-1 7 4-16,-3 0 20 15,-1-4-12-15,1-3 12 16,0 7-12-16,-1-6-8 16,1 6 0-16,3-7-24 15,5 7 12-15,-5-7 4 16,4 7 4-16,-3 0 0 15,-1 0 0-15,-3 0 24 16,0 0-12-16,-5 0-20 16,5 0 0-16,-4 0-4 15,-1 0 4-15,5 0 0 16,4 7 0-16,-1-7-12 16,1 0 12-16,3 7 12 15,4-7 0-15,-4 0 8 16,-3 6-8-16,-4-12 32 15,-5 6-20-15,-7-7 32 16,0 7-32-16,-7-7-24 16,-1 7 4-16,-4-4-132 15,4 4 76-15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1:26.03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9160C10-C146-4F47-8405-13FCF53BFB66}" emma:medium="tactile" emma:mode="ink">
          <msink:context xmlns:msink="http://schemas.microsoft.com/ink/2010/main" type="writingRegion" rotatedBoundingBox="4957,12547 6628,12956 6408,13856 4737,13447"/>
        </emma:interpretation>
      </emma:emma>
    </inkml:annotationXML>
    <inkml:traceGroup>
      <inkml:annotationXML>
        <emma:emma xmlns:emma="http://www.w3.org/2003/04/emma" version="1.0">
          <emma:interpretation id="{004AD7A5-C8B8-45D5-9C0C-103A83941CA6}" emma:medium="tactile" emma:mode="ink">
            <msink:context xmlns:msink="http://schemas.microsoft.com/ink/2010/main" type="paragraph" rotatedBoundingBox="4957,12547 6628,12956 6408,13856 4737,134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2A28573-784A-4667-9A5E-8BF79C2FDDD1}" emma:medium="tactile" emma:mode="ink">
              <msink:context xmlns:msink="http://schemas.microsoft.com/ink/2010/main" type="line" rotatedBoundingBox="4957,12547 6628,12956 6408,13856 4737,13447"/>
            </emma:interpretation>
          </emma:emma>
        </inkml:annotationXML>
        <inkml:traceGroup>
          <inkml:annotationXML>
            <emma:emma xmlns:emma="http://www.w3.org/2003/04/emma" version="1.0">
              <emma:interpretation id="{F2AAE36E-798E-487F-AEA9-5FDB814C4B81}" emma:medium="tactile" emma:mode="ink">
                <msink:context xmlns:msink="http://schemas.microsoft.com/ink/2010/main" type="inkWord" rotatedBoundingBox="4957,12547 6628,12956 6408,13856 4737,1344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13 746 464 0,'-39'7'176'0,"39"-7"-140"0,-35 17-8 16,16-4 164-1,7 1-112-15,-15 7 64 0,8 0-84 0,-4 3-16 16,7 0-28-16,1-4-20 15,11 1 0-15,8-4 12 16,3-3-4-16,13-4 16 16,7-3-12-16,8-10-4 15,-1 3 0-15,1-14 4 16,-4 4-4-16,0-11 8 16,-8 4-8-16,-11-11-4 15,0 4 4-15,-16-7 4 16,4 11-4-16,-8-1-28 15,4 7 12-15,0-3-240 16,4 3 136-16</inkml:trace>
          <inkml:trace contextRef="#ctx0" brushRef="#br0" timeOffset="405.6836">1311 625 892 0,'-19'-14'332'0,"19"14"-260"0,50-6-20 0,-15 2-36 16,0 1-20-16,15-8-32 16,5 1 20-16,3 3-628 15,0 7 352-15</inkml:trace>
          <inkml:trace contextRef="#ctx0" brushRef="#br0" timeOffset="243.7286">1455 422 756 0,'-12'-10'280'0,"12"10"-216"0,12-4-20 15,-1 1 84-15,-3 6-80 0,8-6-28 16,7 3-16-1,0 0-32-15,4 7 16 0</inkml:trace>
          <inkml:trace contextRef="#ctx0" brushRef="#br0" timeOffset="-524.0923">15 40 664 0,'-12'-14'244'0,"12"14"-188"0,0 0-16 0,0 0 76 16,0 0-72-16,0 0 8 15,0 0-32-15,-8 0 16 16,16 0-24-16,0 0 24 16,3 0-24-16,28-6 40 15,8 6-28-15,7-11-32 16,12 11 4-16,-1-7 8 16,-7 7 0-16,-3 0-12 15,3 7 4-15,-12 0 12 16,1 7-4-16,-13 17-4 15,-10 3 4-15,-17 14 12 16,1 4-8-16,-27 3-4 16,3-3 0-16,-15 3-16 15,0-7 8-15,-23 4 12 16,8-8-4-16,-28 15 8 16,12-11-8-16,-11 4-12 15,15-11 4-15,3-3 4 16,21-7 0-16,3 0 32 15,15-11-16-15,24-2 20 16,11 2-20-16,35-16 0 16,8-1-8-16,8-3 12 15,0 0-12-15,-5-7 4 16,-3 0-4-16,-4-6-24 16,-7 6 8-16,-12-11-76 0,-5 12 48 15,-14-12-188-15,-9 11 124 0,-15 1-536 16,-3-1 352-1</inkml:trace>
          <inkml:trace contextRef="#ctx0" brushRef="#br0" timeOffset="-326.2158">84 515 904 0,'-11'-14'332'0,"11"14"-256"0,19-10-24 0,0 3 36 16,8 0-60-16,20 0 8 15,-1 0-24-15,16 4-8 16,-4 0 0-16,12-8-92 16,-4 8 48-16,7-4-188 15,-3 7 128-15,-4 3-360 16,-12 4 256-16</inkml:trace>
        </inkml:traceGroup>
      </inkml:traceGroup>
    </inkml:traceGroup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1:27.6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900BCCB-44C2-434E-8BD3-B5DD3BC864C3}" emma:medium="tactile" emma:mode="ink">
          <msink:context xmlns:msink="http://schemas.microsoft.com/ink/2010/main" type="inkDrawing" rotatedBoundingBox="6591,12908 10284,11348 10923,12861 7230,14421" semanticType="callout" shapeName="Other">
            <msink:sourceLink direction="from" ref="{6C7A7DE6-7AEC-406D-A023-C1C86A1331C0}"/>
            <msink:sourceLink direction="to" ref="{39542417-EA89-463E-A9C3-41E0E04A173B}"/>
          </msink:context>
        </emma:interpretation>
      </emma:emma>
    </inkml:annotationXML>
    <inkml:trace contextRef="#ctx0" brushRef="#br0">3 1360 664 0,'-19'-7'244'0,"19"7"-188"0,8 55-16 15,-4-24 56 1,7 7-60-16,5 27 32 0,-1-3-40 16,9-7 0-16,-1 1-16 15,0-12 36-15,0 1-24 16,0 0 40-16,-3-14-36 0,-1-7 28 16,1-10-28-16,-5-8 36 15,-3-9-36-15,-1-11 4 0,5-10-20 16,-12-7-88-16,7-14 44 15,-3-30-124 1,4-4 92-16,-5-38-228 16,5 6 164-16,-4-33-144 15,3 13 156-15,-7-3 168 16,4 24-24-16,-4 7 88 16,0 24-64-16,-4-8 48 15,7 22-56-15,-3-14 60 16,4 14-64-16,4-4-16 15,-5 14-16-15,13 0 24 16,-1 13-16-16,0 1-12 16,1 10-8-16,-5 0 4 15,5 7 0-15,-9 0 8 16,5 10-4-16,-12-3-28 16,3 10 12-16,-7 0 56 15,0 7-20-15,0-3 8 16,0 6-20-16,4-3 0 15,4 7-4-15,4-3 20 16,-1 2-16-16,1-2 4 16,3-1-8-16,-3 1 4 15,3-1-8-15,-3-3 8 16,0 4-8-16,-1-4 16 16,1 3-12-16,-1-3 24 15,1 0-20-15,0 4-32 16,-1-1 12-16,5 0 0 15,3 1 8-15,8-4 0 16,4 0 0-16,16 0-12 0,-1 0 8 16,16 0 28-16,0 0-12 15,8 0 4-15,-5 3-8 16,28-3-8-16,0 4 4 0,23-8-4 16,-7 4 0-16,38-3 0 15,0 3 0-15,31-7 0 16,0 0 0-16,35 4 0 15,-23-1 0-15,-24-6 16 16,-7 0-8-16,3 3 32 16,-30 3-24-16,-39 1 12 15,-8 3-16-15,-11-4 0 16,-16 8-4-16,-12-4 4 16,-11 7-8-16,-8 0 32 15,-7-1-20-15,-1-2-24 16,-7 3 4-16,-12 0-292 15,7 0 164-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48:47.863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0-16T17:45:48.414"/>
    </inkml:context>
  </inkml:definitions>
  <inkml:traceGroup>
    <inkml:annotationXML>
      <emma:emma xmlns:emma="http://www.w3.org/2003/04/emma" version="1.0">
        <emma:interpretation id="{86CFC2A2-AB9E-4787-B83A-1EC4B0147A11}" emma:medium="tactile" emma:mode="ink">
          <msink:context xmlns:msink="http://schemas.microsoft.com/ink/2010/main" type="writingRegion" rotatedBoundingBox="1707,8629 23616,5383 25311,16830 3402,20075"/>
        </emma:interpretation>
      </emma:emma>
    </inkml:annotationXML>
    <inkml:traceGroup>
      <inkml:annotationXML>
        <emma:emma xmlns:emma="http://www.w3.org/2003/04/emma" version="1.0">
          <emma:interpretation id="{94526F69-8294-4519-B20F-153B47CE5E97}" emma:medium="tactile" emma:mode="ink">
            <msink:context xmlns:msink="http://schemas.microsoft.com/ink/2010/main" type="paragraph" rotatedBoundingBox="13735,7300 16980,6273 17297,7275 14052,8303" alignmentLevel="5"/>
          </emma:interpretation>
        </emma:emma>
      </inkml:annotationXML>
      <inkml:traceGroup>
        <inkml:annotationXML>
          <emma:emma xmlns:emma="http://www.w3.org/2003/04/emma" version="1.0">
            <emma:interpretation id="{0E70445D-9CEB-421E-B393-C3D27DE95B7F}" emma:medium="tactile" emma:mode="ink">
              <msink:context xmlns:msink="http://schemas.microsoft.com/ink/2010/main" type="line" rotatedBoundingBox="13735,7300 16980,6273 17297,7275 14052,8303">
                <msink:destinationLink direction="with" ref="{FCF802A4-0947-4918-A6D1-8E03E653BC4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7D91914-06F7-4F4A-A3EB-DF4B2E19C69B}" emma:medium="tactile" emma:mode="ink">
                <msink:context xmlns:msink="http://schemas.microsoft.com/ink/2010/main" type="inkWord" rotatedBoundingBox="16546,6704 16827,6615 16857,6709 16576,679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617-6238 840 0,'-20'-11'312'0,"20"11"-244"0,4-3-16 0,-4 3 104 31,8 0-96-31,4 0 36 0,7 0-56 0,4 0-16 16,4 3-12-16,0 1 32 15,4-1-20 1,4-3-24-16,4 0 0 0,3-3-256 16,1 3 140-16</inkml:trace>
        </inkml:traceGroup>
        <inkml:traceGroup>
          <inkml:annotationXML>
            <emma:emma xmlns:emma="http://www.w3.org/2003/04/emma" version="1.0">
              <emma:interpretation id="{91A2AB15-5F0C-4F9D-904A-5DD8676B7E92}" emma:medium="tactile" emma:mode="ink">
                <msink:context xmlns:msink="http://schemas.microsoft.com/ink/2010/main" type="inkWord" rotatedBoundingBox="13735,7300 16839,6318 17083,7089 13979,8072"/>
              </emma:interpretation>
            </emma:emma>
          </inkml:annotationXML>
          <inkml:trace contextRef="#ctx0" brushRef="#br0" timeOffset="-243.6884">8713-6390 676 0,'-11'-17'248'0,"11"17"-192"0,-12-17-16 0,5 7 144 15,3 6-108-15,-4-10 60 16,4 7-80-16,0-6 28 16,4 2-48-16,4-2-28 15,4 2-8-15,7-2-8 16,5 6 0-16,3-7 0 16,4 7 0-16,4 7 16 15,4 3-4-15,0 4-4 16,-4 7 4-16,-4 7-24 15,-8-1 12-15,-15 8 40 0,0 3-20 16,-20 7 8 0,1-7-12-16,-16 3 12 0,8-10-12 0,-5 4-12 15,5-1 0 1,-4-3 12-16,4-3-4 0,-4 0-12 16,7-4 4-16,-3-3 12 15,8 6-4-15,3-3-12 16,8 1 4-16,8-1 4 15,4 3 0-15,4-6 0 16,3 0 0-16,0-4 16 16,5 1-8-16,3-4 4 15,0-1-4-15,1-6 48 16,-1 4-32-16,-4-8-188 16,0 4 92-16,-3-6-188 15,-4-1 148-15</inkml:trace>
          <inkml:trace contextRef="#ctx0" brushRef="#br0" timeOffset="-3409.0489">5888-5674 756 0,'-8'-7'280'0,"8"7"-216"0,0-3-20 16,0 3 120-16,0 6-100 16,0 5 16-16,0 3-44 15,0 17-8-15,0 3-16 0,0 14-8 16,0 4 0-16,0-4 20 15,8-7-12-15,-5-6 40 16,5-4-28-16,-8-10 32 16,0-8-32-16,0-9-112 15,4-1 48-15</inkml:trace>
          <inkml:trace contextRef="#ctx0" brushRef="#br0" timeOffset="-3217.0405">6387-5509 1028 0,'-8'0'380'0,"8"0"-296"0,8 7-20 0,0-3 24 16,-1-1-60-16,9 0 8 15,11 4-24-15,4-7 0 16,0 4-4-16,8-11-324 15,3 7 172-15</inkml:trace>
          <inkml:trace contextRef="#ctx0" brushRef="#br0" timeOffset="-2706.2151">6991-5650 664 0,'-23'-3'244'0,"23"3"-188"0,3 0-16 15,-6 3 120 1,3 4-96-16,-4 3 44 16,4 7-64-16,-4 14 36 15,4 4-44-15,-4 10 16 16,0 3-32-16,-4 4-8 16,8-8-8-16,-3-2 12 15,3-4-8-15,-4-7 24 0,4-4-20 0,-4-6-40 16,4-4 16-16,0-10-340 15,8 0 192-15</inkml:trace>
        </inkml:traceGroup>
        <inkml:traceGroup>
          <inkml:annotationXML>
            <emma:emma xmlns:emma="http://www.w3.org/2003/04/emma" version="1.0">
              <emma:interpretation id="{6DE2F6A6-EC4E-4AAE-90A8-EB08F36E8DCF}" emma:medium="tactile" emma:mode="ink">
                <msink:context xmlns:msink="http://schemas.microsoft.com/ink/2010/main" type="inkWord" rotatedBoundingBox="14925,7290 17085,6606 17297,7275 15136,7959"/>
              </emma:interpretation>
            </emma:emma>
          </inkml:annotationXML>
          <inkml:trace contextRef="#ctx0" brushRef="#br0" timeOffset="-2944.011">6983-5653 880 0,'-8'-11'328'0,"8"11"-256"0,16 0-16 0,-1-3 20 16,9-1-52-16,22-3 24 16,8 1-28-16,16-1 8 15,0 3-16-15,-5 1 0 16,-3 3-4-16,-15-4-16 16,-9 8 4-16,-10-4 48 15,-9 0-24-15,-15 0 8 16,0 7-16-16,-20 0 0 15,5-1-4-15,-17-2-280 16,1 3 148-16</inkml:trace>
          <inkml:trace contextRef="#ctx0" brushRef="#br0" timeOffset="-2179.8992">7273-5275 520 0,'0'4'192'0,"0"-4"-152"16,4 3-8-16,-4-3 176 16,0 0-120-16,-4 4 88 15,4 3-104-15,-3 0 52 16,-1 3-72-16,-4 4-20 15,8-1-20-15,-8 1-12 16,8 3 4-16,-4-3-4 16,4 3 0-16,-4-6 16 15,1 3-8-15,-5-8 40 16,4 8-24-16,-4-7-4 16,4 0-12-16,-3-7-24 15,7 3 8-15,-12-6 4 0,12 3 4 16,-4 0 32-16,8 0-16 0,-4 0 4 15,0 0-12-15,4 0 20 16,4 3-16-16,-1-3 32 16,5 0-28-16,11 0 12 15,8 0-16-15,4 0-8 16,4 0 0-16,-8-3 12 16,0 3-8-16,-8 0 4 15,-4 3-4-15,-11-3 28 16,-4 4-20-16,-4-4 20 15,0 0-20-15,0-4-60 16,0 4 20-16,0-3-464 16,8 6 268-16</inkml:trace>
          <inkml:trace contextRef="#ctx0" brushRef="#br0" timeOffset="609.4883">9190-5960 476 0,'-8'0'176'0,"8"0"-136"0,-8 0-12 15,4 0 136 1,8 0-96-16,-8 0 80 15,0 0-88-15,-3 0 48 16,-1 4-64-16,-8 3 32 16,5 3-44-16,-12 4 36 0,7 3-40 0,-3 4-24 15,3 3-4 1,5 0 8-16,11 0-4 16,11-7 16-16,9 0-12 15,11-6 16 1,7-4-16-16,-3-7 4 0,0 0-4 15,-8-11 12-15,0 1-12 16,-11-7 32-16,-5-1-24 16,-15-13 4-16,4 7-12 15,-19-7-16-15,4 11 4 0,-5-1-4 16,5 7 0-16,3 4-168 16,12 10 96-16</inkml:trace>
        </inkml:traceGroup>
      </inkml:traceGroup>
    </inkml:traceGroup>
    <inkml:traceGroup>
      <inkml:annotationXML>
        <emma:emma xmlns:emma="http://www.w3.org/2003/04/emma" version="1.0">
          <emma:interpretation id="{6BB512F6-27A9-43CF-84E7-FBF2A1D09A9B}" emma:medium="tactile" emma:mode="ink">
            <msink:context xmlns:msink="http://schemas.microsoft.com/ink/2010/main" type="paragraph" rotatedBoundingBox="15158,9916 19143,9289 19285,10194 15300,10821" alignmentLevel="6"/>
          </emma:interpretation>
        </emma:emma>
      </inkml:annotationXML>
      <inkml:traceGroup>
        <inkml:annotationXML>
          <emma:emma xmlns:emma="http://www.w3.org/2003/04/emma" version="1.0">
            <emma:interpretation id="{44F77ED9-74F0-475A-A91B-392729588A22}" emma:medium="tactile" emma:mode="ink">
              <msink:context xmlns:msink="http://schemas.microsoft.com/ink/2010/main" type="line" rotatedBoundingBox="15158,9916 19143,9289 19285,10194 15300,10821">
                <msink:destinationLink direction="with" ref="{0B007E6A-2479-4D92-B595-D10B7869423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E398B7D-F659-43F0-9F7C-E53D86FD488B}" emma:medium="tactile" emma:mode="ink">
                <msink:context xmlns:msink="http://schemas.microsoft.com/ink/2010/main" type="inkWord" rotatedBoundingBox="16837,9652 17424,9559 17518,10161 16932,10254"/>
              </emma:interpretation>
            </emma:emma>
          </inkml:annotationXML>
          <inkml:trace contextRef="#ctx0" brushRef="#br0" timeOffset="110377.026">9143-3310 436 0,'-27'-10'160'0,"15"13"-124"0,1-6-8 16,-5-1 192 0,16 8-124-16,-11-4 132 15,3 0-136-15,0-4 8 16,4 4-60-16,4-3 0 16,4 3-24-16,12-4-24 15,3 4 0-15,20-3 4 16,-4 3 4-16,3-4 8 0,1 4-4 15,0-10-4 1,3 10 4-16,-11-3 4 0,8 3-4 16,-12-4 16-16,-7 1-12 0,-1-1 40 15,-4 4-24-15,-11 0 4 16,4 4-16-16,-20 3-16 16,5 6 0-16,-13 15-16 15,9 10 12-15,-16 17-24 16,11 0 20-16,-15 7 32 15,4-4-12-15,-12-3 0 16,4-10-4-16,-11-7 4 16,7-4-4-16,-7-10 8 15,7-3-8-15,0-7 16 16,12 0-12-16,0-7-12 16,12-1 0-16,7-6-40 15,12 4 24-15,11-4-4 16,12 0 16-16,4 0 8 15,4 3 0-15,4 1-20 16,4 3 12-16,-1-4-24 16,-3 1 20-16,-8-4 48 15,0 3-16-15,-8-6 24 16,0 3-24-16,-7-7 0 16,-1 7-12-16,-7-7-120 15,0 3 60-15</inkml:trace>
          <inkml:trace contextRef="#ctx0" brushRef="#br0" timeOffset="110588.9576">8984-2966 624 0,'0'-10'228'0,"0"10"-176"0,28-4-16 0,-13 1 140 15,4-1-104-15,9-2 60 16,2 6-76-16,5-7-8 16,0 3-28-16,-4 1 40 15,0 3-32-15</inkml:trace>
        </inkml:traceGroup>
        <inkml:traceGroup>
          <inkml:annotationXML>
            <emma:emma xmlns:emma="http://www.w3.org/2003/04/emma" version="1.0">
              <emma:interpretation id="{ACABA8CD-D3C2-4AE8-9118-674EFDABEBDF}" emma:medium="tactile" emma:mode="ink">
                <msink:context xmlns:msink="http://schemas.microsoft.com/ink/2010/main" type="inkWord" rotatedBoundingBox="17373,9817 19057,9552 19160,10204 17476,1046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0975.7535">9557-2897 684 0,'-15'17'252'0,"15"-17"-192"0,-12 38-20 16,5-21 40-1,7-3-52-15,-8 3 16 16,8 0-28-16,-8 1 64 16,8-1-48-16,-8-4 32 0,8 1-36 15,-4-3-8-15,4-5-12 0,-3-12 28 16,6 6-20-16,-3 0-40 16,0 0 12-16,0-7 12 15,8 7 0-15,0 0 12 16,0 0-8-16,3 0 40 15,5 7-20-15,7-4-12 16,0 0-8-16,8 1 28 16,0 3-16-16,0-4-40 15,-4 1 12-15,4-4-272 16,-8 3 156-16</inkml:trace>
          <inkml:trace contextRef="#ctx0" brushRef="#br0" timeOffset="111230.1881">9995-2945 716 0,'-4'-14'264'0,"4"14"-204"0,12 0-16 16,-5 0 132-16,1 3-104 0,11 1-12 31,5 3-36-31,7-7-12 0,3 3-4 0,9-3-376 16,0 7 200-16</inkml:trace>
          <inkml:trace contextRef="#ctx0" brushRef="#br0" timeOffset="111981.5217">10595-3028 944 0,'-23'-7'352'0,"23"7"-276"0,-4 0-20 15,8 0 16 1,11 0-52-16,12 0 16 16,4 0-20-16,23-3 20 15,4 3-24-15,8 0 32 16,-8 3-28-16,0 1-276 0,-7 3 136 0</inkml:trace>
          <inkml:trace contextRef="#ctx0" brushRef="#br0" timeOffset="111835.6639">10692-3331 548 0,'7'-7'204'0,"-7"7"-156"0,20-3-16 0,-5 0 96 16,1 3-76-16,15-4 40 15,7 4-52-15,9-3 40 16,-8 6-48-16,7-3 12 16,-3 0-28-16,-9 0 0 15,-3 4-8-15,-7-4 12 16,-5 3-12-16,-11 4 40 15,3 7-24-15,-15 6 20 16,-3 1-24-16,-9 17-8 16,1 3-8-16,-16 14-4 15,8 0 0-15,-20-3 16 0,8-4-8 16,-15-7-12-16,11-3 0 16,-11-3 40-16,7-8-24 15,1 1-20-15,15-11 4 16,-1 3-16-16,9-9 8 15,7 3 8-15,12-8 4 0,16 1 0 16,7 4 0-16,16-5 24 16,7-6-12-16,1 7 32 15,-1-3-28-15,-3-4 20 16,-8 3-20-16,-8-3-132 16,0 0 64-16,-8-7-220 15,-3 0 152-15</inkml:trace>
        </inkml:traceGroup>
        <inkml:traceGroup>
          <inkml:annotationXML>
            <emma:emma xmlns:emma="http://www.w3.org/2003/04/emma" version="1.0">
              <emma:interpretation id="{63743983-1C5C-4FE2-BD53-56B6DDBC424D}" emma:medium="tactile" emma:mode="ink">
                <msink:context xmlns:msink="http://schemas.microsoft.com/ink/2010/main" type="inkWord" rotatedBoundingBox="15242,10449 19227,9822 19285,10194 15300,10821"/>
              </emma:interpretation>
              <emma:one-of disjunction-type="recognition" id="oneOf2">
                <emma:interpretation id="interp2" emma:lang="" emma:confidence="0">
                  <emma:literal>-Zo</emma:literal>
                </emma:interpretation>
                <emma:interpretation id="interp3" emma:lang="" emma:confidence="0">
                  <emma:literal>-Z.</emma:literal>
                </emma:interpretation>
                <emma:interpretation id="interp4" emma:lang="" emma:confidence="0">
                  <emma:literal>~Zo</emma:literal>
                </emma:interpretation>
                <emma:interpretation id="interp5" emma:lang="" emma:confidence="0">
                  <emma:literal>Zoë</emma:literal>
                </emma:interpretation>
                <emma:interpretation id="interp6" emma:lang="" emma:confidence="0">
                  <emma:literal>'Zo</emma:literal>
                </emma:interpretation>
              </emma:one-of>
            </emma:emma>
          </inkml:annotationXML>
          <inkml:trace contextRef="#ctx0" brushRef="#br0" timeOffset="112269.295">11206-2887 696 0,'-19'0'256'0,"19"0"-196"0,-15 28-20 0,7-18 128 16,4 4-100-16,-4 0-20 16,4 3-28-16,4-3-20 15,4 3 4-15,8-10 12 16,3 3-8-16,9-7-4 15,3 4 0-15,0-14 20 16,4 7-12-16,-12-13-4 16,1 6-4-16,-17-4 28 15,-3-2-16-15,-15-5 20 16,3 5-20-16,-11-5-8 16,8 5-4-16,-1 2-60 15,12 5 32-15,12 2-656 16,11 8 368-16</inkml:trace>
          <inkml:trace contextRef="#ctx0" brushRef="#br0" timeOffset="108617.5115">7393-2230 488 0,'-19'4'180'0,"19"-4"-140"0,-12 3-12 15,5 1 216 1,3-1-140-16,-4-3 44 16,8 4-84-16,-4-4-24 0,4 3-24 15,8-6 40-15,7 3-28 0,9-4 12 16,7-3-24-16,4 0 28 31,3 7-28-31,1 0-24 0,-4 0 4 0,0-3 28 16,-4 6-16-16,-8-6 8 15,0 6-8-15,-11-3 20 16,-1 4-16-16,-7-4-180 16,0 0 92-16</inkml:trace>
          <inkml:trace contextRef="#ctx0" brushRef="#br0" timeOffset="108256.8511">7448-2429 312 0,'-4'-10'112'0,"4"10"-84"0,-4-14-12 0,0 0 116 15,12 14-76-15,-8-17 76 16,0 10-76-16,0-7 56 15,0 11-60-15,0-11 60 16,4 14-64-16,-8-7 36 16,4 14-48-16,0-7 0 15,0 10-24-15,-8-3 36 16,8 0-24-16,0 0 20 16,0 7-24-16,8-11 16 15,3 1-20-15,5-11-8 0,3 0-4 0,12 0-4 16,-4 0 0-16,0-3 0 15,4 3 0-15,-4 0 24 16,1 0-12-16,-9 4 4 16,0 3-8-16,-11-4-8 15,4 8 4-15,-12-1 40 16,7 1-24-16,-14-1-108 16,7 4 48-16,0 0-400 15,0 3 244-15</inkml:trace>
        </inkml:traceGroup>
      </inkml:traceGroup>
    </inkml:traceGroup>
    <inkml:traceGroup>
      <inkml:annotationXML>
        <emma:emma xmlns:emma="http://www.w3.org/2003/04/emma" version="1.0">
          <emma:interpretation id="{9A8F3A66-F770-4154-8954-8ACB0E659151}" emma:medium="tactile" emma:mode="ink">
            <msink:context xmlns:msink="http://schemas.microsoft.com/ink/2010/main" type="paragraph" rotatedBoundingBox="7767,12274 24212,9430 24524,11230 8079,1407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1FA5AF8-02C4-4A24-8E92-587C014206D7}" emma:medium="tactile" emma:mode="ink">
              <msink:context xmlns:msink="http://schemas.microsoft.com/ink/2010/main" type="line" rotatedBoundingBox="16588,10748 24212,9430 24524,11230 16899,12548"/>
            </emma:interpretation>
          </emma:emma>
        </inkml:annotationXML>
        <inkml:traceGroup>
          <inkml:annotationXML>
            <emma:emma xmlns:emma="http://www.w3.org/2003/04/emma" version="1.0">
              <emma:interpretation id="{64D2CE9C-EE5D-4BE0-96A3-2D5A5BC8BD28}" emma:medium="tactile" emma:mode="ink">
                <msink:context xmlns:msink="http://schemas.microsoft.com/ink/2010/main" type="inkWord" rotatedBoundingBox="16663,11185 17874,10975 18000,11708 16790,11917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14790.079">9967-1731 632 0,'-12'-3'236'0,"12"3"-184"0,0 3-16 0,-4 4 148 16,4 4-108-16,-4 9 52 15,1 4-80-15,-5 7 20 16,4 7-40-16,-4 10 0 16,4-3-16-16,-3 10 20 15,7-10-20-15,-8-7-84 16,8 0 40-16,-4-14-316 15,4-4 192-15</inkml:trace>
          <inkml:trace contextRef="#ctx0" brushRef="#br0" timeOffset="113735.5547">8809-1741 456 0,'-15'-10'168'0,"15"10"-128"0,-8-4-16 15,4 1 132 1,8 3-92-16,0-7-8 15,8 4-36-15,18-11 12 16,9 3-20-16,27-2 12 16,-8 2-12-16,8-2 12 15,-4 6-16-15,-12 0 16 16,-7 7-16-16,-12-4 16 16,-4 8-16-16,-12-1 128 15,-3 8-72-15,-12 2-12 0,-4 5-32 0,-15 6-8 16,3 0-4-1,-19 3 4-15,1 1-8 16,-17-1 8-16,5 1-8 0,-12 3 8 16,11-4-8-16,-3 1 16 15,15 3-12-15,-8-11-4 16,16 5 0-16,4-5 12 16,8-3-8-16,7-6-4 15,8-1 0-15,12-6 12 16,3-1-8-16,20-3 32 15,11-3-24-15,5 3-12 16,-1 6-8-16,-4-6 28 16,-3 0-12-16,-12 0-32 15,-4 0 12-15,-15-3-168 16,3 3 100-16,-19-7-348 16,0 0 236-16</inkml:trace>
          <inkml:trace contextRef="#ctx0" brushRef="#br0" timeOffset="113917.2151">8740-1617 780 0,'3'-4'288'0,"-3"4"-224"0,12 0-20 16,-4 0 68-1,3 0-72-15,9 0-36 0,7 0-4 0,12-3 24 16,3 3-16-16,5 0 8 15,-1 7-8-15</inkml:trace>
          <inkml:trace contextRef="#ctx0" brushRef="#br0" timeOffset="114350.5103">9336-1473 652 0,'-12'18'244'0,"12"-18"-192"0,-11 41-12 0,7-20 84 15,4 3-76-15,-8 7 44 16,-4 0-56-16,5-4 52 16,3 1-52-16,-8-8 44 15,8-2-44-15,-7-5 24 16,7 1-32-16,-4-7-8 15,4 3-12-15,0-10 20 16,4 4-16-16,-8-1-12 16,16 4-4-16,-4 0 12 15,4 0-4-15,3-4 24 16,5 4-16-16,-1-7-4 16,5 4-4-16,-1-4 28 15,0 0-16-15,1-4-208 16,3 4 104-16</inkml:trace>
          <inkml:trace contextRef="#ctx0" brushRef="#br0" timeOffset="114563.717">9700-1569 820 0,'7'-10'304'0,"-7"10"-236"0,12 0-20 0,0 0 72 15,3 0-76-15,8-4 44 16,8 4-52-16,0 0-20 15,4 0-8-15,-4 0 36 16,0 0-24-16,-4 0-196 16,8-3 96-16</inkml:trace>
        </inkml:traceGroup>
        <inkml:traceGroup>
          <inkml:annotationXML>
            <emma:emma xmlns:emma="http://www.w3.org/2003/04/emma" version="1.0">
              <emma:interpretation id="{9BEE3E6D-A2D7-4D7E-9E3A-B8036D2D5ABE}" emma:medium="tactile" emma:mode="ink">
                <msink:context xmlns:msink="http://schemas.microsoft.com/ink/2010/main" type="inkWord" rotatedBoundingBox="18484,11094 19239,10963 19349,11602 18594,117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15465.4361">10578-1665 780 0,'-11'-7'288'0,"11"7"-224"0,0-7-20 16,11 7 92-16,1 3-84 15,19-3-4 1,4 0-28-16,23 0 20 16,0 7-24-16,4-3-24 0,-8-1 4 0,0 4-396 15,-7 0 220-15</inkml:trace>
          <inkml:trace contextRef="#ctx0" brushRef="#br0" timeOffset="115267.7607">10559-1813 528 0,'8'-31'196'0,"-8"31"-152"0,19-17-12 16,-3 10 168 0,3 3-116-16,16-6 28 15,0 7-68-15,19-4-36 16,-4 0-8-16,0 7 44 16,-3 0-24-16,-4 0 44 15,-13 7-36-15,-6-4 48 16,-9 4-44-16,-3 7 80 15,-8-1-60-15,-8 5 0 0,0-5-32 0,-4 12-12 16,-7-5-4-16,-5 4 4 16,9 7-4-16,-16-7 16 15,7-3-12-15,-11 3 24 16,8-3-20-16,-16-4 12 16,12 0-12-16,0-7-16 15,0 4 0-15,4-7-16 16,15 3 12-16,4-3-32 15,8 0 24-15,4-7 4 16,15 7 12-16,12-3 8 16,8-1-4-16,-1-6 24 15,1 3-16-15,-5 0-64 16,-3 0 24-16,-12 0-120 16,1 0 84-16,-13-4-132 15,1 1 112-15,-12-4-312 16,4 3 224-16</inkml:trace>
          <inkml:trace contextRef="#ctx0" brushRef="#br0" timeOffset="116019.6649">11248-1528 676 0,'-8'-3'248'0,"8"3"-192"0,-4-3-16 0,1 3 156 16,3 3-116-16,-8-3 28 15,0 7-64-15,-7 0 36 16,3 10-48-16,-3 14 28 16,3-4-32-16,0 4-44 15,8-3 8-15,4-4 20 16,8 0-8-16,12-10 28 15,3-11-20-15,15-10-32 16,1-3 12-16,0-14-52 16,-4 3 32-16,-16-10 16 15,-3 7 8-15,-20-7 20 16,-4 11-8-16,-11-1 4 16,-1 7-4-16,1 4-52 15,7 7 28-15,16 6-656 16,4 7 368-16</inkml:trace>
        </inkml:traceGroup>
        <inkml:traceGroup>
          <inkml:annotationXML>
            <emma:emma xmlns:emma="http://www.w3.org/2003/04/emma" version="1.0">
              <emma:interpretation id="{BEF14C2B-4749-4B77-B03A-7A413366EEF6}" emma:medium="tactile" emma:mode="ink">
                <msink:context xmlns:msink="http://schemas.microsoft.com/ink/2010/main" type="inkWord" rotatedBoundingBox="21252,9942 24212,9430 24524,11230 21564,11742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44338.5579">14434-2553 780 0,'-12'-7'288'0,"12"7"-224"0,-11-3-20 0,11-1 144 16,0 8-112-16,15-4 8 15,-3 0-56-15,11 0-8 16,4 0-12-16,0 0 4 15,0 0-8-15,1 0 32 16,2 3-20-16,-14 1-232 16,-1 2 112-16,-15 5-432 15,-3 3 300-15</inkml:trace>
          <inkml:trace contextRef="#ctx0" brushRef="#br0" timeOffset="151569.8683">14554-1713 352 0,'4'51'132'0,"0"-27"-104"0,11 14-8 15,-7-21 0-15,4 4-16 16,-1 0 128 0,9 3-68-16,-5-11 48 15,4 1-64-15,-7-14 36 0,7-3-48 0,-11-14 24 16,11-1-32-16,-3-19-8 15,3 2-12-15,5-47 4 16,3-1-8-16,-4-37-28 16,-4 9 12-16,-3-26 12 15,-1 3 4 1,-11 6-4-16,8 18 4 0,-8 3 20 16,11 32-12-16,-3-11 40 15,-1 20-28-15,16-16 20 16,0 16-24-16,8-6 0 15,4 14-12-15,-8 3-8 16,4 17 4-16,-8 0 4 16,0 14-4-16,-12 0-4 15,5 10 4-15,-12 0-4 16,3 7 0-16,-3 0-12 16,0 4 8-16,-8 0 28 15,0 3-12-15,0-4 32 16,0 8-28-16,0-8 40 15,7 4-32-15,-3-3-24 16,4 3 0-16,4-4 8 16,-5 4-4-16,21-7-4 15,2 4 4-15,29-4-4 16,2 7 0-16,21-10 8 0,-1 6-4 16,12-6 8-16,-4 6-8 15,4-6-4-15,-12 7 4 0,0-4-16 16,-15 3 8-16,-15 1 48 15,-13 3-24-15,-11-3 36 16,-11 6-32-16,-8-3-112 16,-4 7 48-16</inkml:trace>
          <inkml:trace contextRef="#ctx0" brushRef="#br0" timeOffset="152951.2619">15142-2357 404 0,'-19'-3'148'0,"19"3"-112"0,-8 3-12 0,1 1 136 16,7-1-92-16,-12 4 60 15,12 0-72-15,0 0-16 16,0 0-24-16,8-4 32 16,7 0-24-16,12-3 64 15,12 0-48-15,23-6 20 16,8-1-40-16,26-7 16 16,1 7-20-16,4-7 28 15,-4 11-28-15,-12-8 4 16,-4 8-12-16,-15-4 20 15,-8 11-16-15,-19-8 4 16,-5 8-8-16,-22-4-76 16,0 0 36-16,-16 0-208 15,-4 6 136-15</inkml:trace>
          <inkml:trace contextRef="#ctx0" brushRef="#br0" timeOffset="153807.1072">16006-2119 800 0,'0'-14'296'0,"0"14"-232"0,-16-4-16 16,5 4 52-16,3 11-64 0,-12-4 4 15,1 3-24-15,-8 4-20 16,8 3 0-16,-20 0-40 16,8 4 24-16,-12-4-48 15,9 4 40-15,-1-8 8 16,8 5 8-16,0-5-8 16,7 1 12-16,1-4 4 15,11 1 4-15,0-4-12 16,4 3 8-16,-3-3 4 15,7 0 0-15,0-7 0 16,0 3 0-16,0-3 0 16,0 0 0-16,0-3 16 15,11 3-8-15,-11-4-20 16,0 4 4-16,8-3-4 16,-4 6 4-16,-4-3 16 15,0 0-4-15,0 0 8 16,0 7-8-16,-4 0-4 15,4 0 4-15,-8 0-4 16,8 0 0-16,0 3 0 16,0 0 0-16,-4 4 52 15,4 3-28-15,-7 4-20 16,14 3-4-16,-14 0 8 16,7 0-4-16,0 0 8 15,0 4-8-15,0-4 32 0,0 0-20 16,0-3 12-1,11-8-16-15,-11-2 28 0,12 2-24 16,-8-13 12-16,0 0-16 0</inkml:trace>
          <inkml:trace contextRef="#ctx0" brushRef="#br0" timeOffset="153288.0991">15293-2209 464 0,'-15'-7'176'0,"15"7"-140"0,-12 0-8 16,12 0 172-16,0 7-116 0,0 0 8 15,0 7-52-15,8 3 4 16,0 0-24-16,3 7 8 16,13 7-16-16,7 0 0 15,0 0-4-15,7 0 12 16,-3-3-12-16,12-8 16 15,-5-3-16-15</inkml:trace>
          <inkml:trace contextRef="#ctx0" brushRef="#br0" timeOffset="152230.9902">15452-2976 496 0,'-11'-14'184'0,"11"14"-140"0,-8-10-16 0,0 3 108 0,16 3-80 16,-4-6 24-16,7-4-48 0,5 0 12 15,11 4-24-15,12-4-16 16,-1 8-8-16,5-5 12 16,7 4-4-16,-11 0-4 15,-12 7 4-15,0 0 4 16,0 7-4-16,-15 7 52 16,3-4-32-16,-3 4 8 15,-1 7-20-15,-11-1 28 16,0 1-24-16,0 3-4 15,0 0-8-15,-11 4-4 16,-1-4 0-16,-7 3 8 16,3 1-4-16,-15-4-12 15,4 4 4-15,-7-1 4 16,-1-3 0-16,4 4 24 16,7-4-12-16,1-4-40 15,12 1 16-15,-1-4-8 16,12-3 12-16,8-4 0 15,3 1 0-15,9-4 16 16,15 3-4-16,-4-3 24 16,3 0-16-16,-3 0-4 15,-4-1-4-15,4-2-76 16,-11-1 40-16,-5-6-188 16,5 3 120-16</inkml:trace>
          <inkml:trace contextRef="#ctx0" brushRef="#br0" timeOffset="152487.4659">15444-2797 652 0,'4'-4'244'0,"-4"4"-192"0,16-7-12 0,-5 4 56 15,5 3-60-15,7-4 12 16,0 4-28-16,12-6-20 31,0 6-4-31,8-4 48 0,-5 4-24 0,1-7-20 16,4 4 0-16,-9-1-152 16,1 4 84-16</inkml:trace>
          <inkml:trace contextRef="#ctx0" brushRef="#br0" timeOffset="143493.9828">13431-2312 788 0,'-7'0'292'0,"7"0"-228"0,11-4-16 15,-3 1 96-15,0 0-88 0,11-4 40 16,8 0-56-16,8-4-4 16,0 8-24-16,4-4 20 31,-1 4-20-31,5-1-40 0,-1 8 16 0,-3-1-244 16,0 4 140-16</inkml:trace>
          <inkml:trace contextRef="#ctx0" brushRef="#br0" timeOffset="143267.8793">13528-2729 488 0,'-4'-3'180'0,"4"3"-140"0,4-3-12 16,-4-1 120 0,8 4-88-16,4-3 52 15,7-1-64-15,8-3 28 16,12 1-44-16,7-1 0 16,1 0-20-16,-1 7-8 15,1 3 0-15,-5 1 20 16,-11 3-12-16,-12 3 24 15,1 4-24-15,-20 10 32 0,0 7-28 0,-27 13 4 16,3 5-12 0,-14 2-8-16,7 1 4 15,-16-4 12-15,12-3-8 0,-7-4 16 16,11-3-16-16,-4-4-20 16,12-6 4-16,0-4-4 15,7 0 4-15,1-3 0 16,11-1 0-16,0-3 8 15,8 4 0-15,7-4 32 16,9 1-16-16,11-8-4 16,0 0-8-16,11-6 12 15,1 6-8-15,-1-7 4 16,-3 1-4-16,-8-4 12 16,0 3-12-16,-12-6-92 15,-3-1 48-15,-12-6-192 16,-4-4 128-16</inkml:trace>
          <inkml:trace contextRef="#ctx0" brushRef="#br0" timeOffset="143838.8623">14051-2216 580 0,'-16'11'216'0,"16"-11"-168"0,-7 6-12 0,-5-2 100 16,12 6-80-16,-12 7 40 15,5 7-56-15,-5 4-16 16,8 3-12-16,0 3-12 16,4 1 4-16,4-4-4 15,8 0 0-15,3-7 8 16,1-7-4-16,-1-14 16 16,5-3-12-16,-5-13 24 15,0-1-20-15,-7-17 12 16,0 0-12-16,-12-7 0 15,4 7-4-15,-8 0 4 16,-3 11-8-16,3-1-12 0,4 7 4 0,0 0-40 16,8 11 24-16,4-1-496 15,3 8 284-15</inkml:trace>
          <inkml:trace contextRef="#ctx0" brushRef="#br0" timeOffset="144499.3629">14275-2426 756 0,'12'0'280'0,"-12"0"-216"0,27 11-20 0,-8-8 84 16,1 0-80-16,7 1 24 15,0-1-40-15,0 4 12 16,0 0-24-16,-4-3-52 16,-3-1 16-16,-1-3-296 15,-3 3 172-15</inkml:trace>
        </inkml:traceGroup>
      </inkml:traceGroup>
      <inkml:traceGroup>
        <inkml:annotationXML>
          <emma:emma xmlns:emma="http://www.w3.org/2003/04/emma" version="1.0">
            <emma:interpretation id="{CDA7CCE1-7CAC-4B1B-B4C6-FF7959342235}" emma:medium="tactile" emma:mode="ink">
              <msink:context xmlns:msink="http://schemas.microsoft.com/ink/2010/main" type="line" rotatedBoundingBox="7907,12690 9520,12584 9569,13337 7957,13444"/>
            </emma:interpretation>
          </emma:emma>
        </inkml:annotationXML>
        <inkml:traceGroup>
          <inkml:annotationXML>
            <emma:emma xmlns:emma="http://www.w3.org/2003/04/emma" version="1.0">
              <emma:interpretation id="{47EE34CD-F309-4A0E-8B2C-18DF7C2934CC}" emma:medium="tactile" emma:mode="ink">
                <msink:context xmlns:msink="http://schemas.microsoft.com/ink/2010/main" type="inkWord" rotatedBoundingBox="7907,12690 9520,12584 9569,13337 7957,13444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60684.5733">215 28 260 0,'0'-14'96'0,"0"14"-76"16,20-14-4-16,-20 11 156 15,0 3-96-15,7 3 68 16,-3 4-84-16,4 7 64 16,4 6-72-16,-8 8 36 15,3 3-52-15,-11 14 32 16,8 3-36-16,-11 7 8 16,3 3-24-16,-12-6 64 15,5-7-48-15,-16-11 60 16,3-6-56-16,-14-18 36 15,7-3-40-15,-8-24-108 16,8-4 44-16,0-17-364 0,12 0 220 0</inkml:trace>
          <inkml:trace contextRef="#ctx0" brushRef="#br0" timeOffset="160804.5859">366-258 832 0,'0'-24'308'0,"0"24"-240"0,8-7-20 0,-4 4-60 16,-4 6-4-16</inkml:trace>
          <inkml:trace contextRef="#ctx0" brushRef="#br0" timeOffset="161433.1237">715 4 332 0,'-12'-7'120'0,"12"7"-92"0,-8-4-8 16,-3 1 88 0,11 6-64-16,-8-3 80 15,8 0-72-15,-12 0 28 0,5 0-48 0,-13 0 36 16,20 7-40-16,-19 0 48 16,3 7-44-16,-3 0-32 15,8 3-4-15,-9 0 36 16,5 4-20-16,-1-4 16 15,8 4-16 1,1-8 0-16,-1 1-4 0,12-7 4 16,7 0-8-16,9-7 8 15,3 0-8-15,4-7-64 16,4 0 32-16,-8-3-32 16,4 3 36-16,-7 0 12 15,-5 7 8-15,-11 0-8 16,12 7 8-1,-13 0 4-15,9 3 0 0,4 4 52 16,3 0-28-16,8-1 16 16,8 1-24-16,0-7 20 15,0-4-24-15,-1-6 4 16,-3 0-8-16,-7-8 20 16,-5-3-16-16,-7 4 40 15,-5-4-28-15,-11-3-4 16,4 10-12-16,-11-13-32 15,3 13 12-15,-7-7-12 16,7 4 12-16,0-1-228 0,8 8 128 16</inkml:trace>
          <inkml:trace contextRef="#ctx0" brushRef="#br0" timeOffset="161854.3509">1369-113 540 0,'8'-18'200'0,"-8"18"-156"0,4-10-12 0,-4 7 124 16,0 3-92-16,0 3 60 16,0 4-68-16,-12 10 28 15,4 4-48-15,-3 6 24 16,-5 4-32-16,5 0 28 15,3 0-32-15,-4-3-24 16,8-4 0-16,0 0 24 16,4-3-12-16,0-4 4 15,0 0-8-15,4-7 20 16,0 1-16-16,-4-8 4 16,4 1-8-16,-4-1 28 15,0 0-20-15,0-3-32 16,0 0 8-16,0 0-16 15,4 7 12-15,8-3 8 16,3 3 4-16,12-4 0 16,4 1 0-16,4-4 8 15,4 3-4-15,-1-3-188 0,5 0 100 16,-12 0-176-16,-4 0 148 16</inkml:trace>
        </inkml:traceGroup>
      </inkml:traceGroup>
    </inkml:traceGroup>
    <inkml:traceGroup>
      <inkml:annotationXML>
        <emma:emma xmlns:emma="http://www.w3.org/2003/04/emma" version="1.0">
          <emma:interpretation id="{C3192095-8575-4C0E-9A96-2AEE58ADCFE0}" emma:medium="tactile" emma:mode="ink">
            <msink:context xmlns:msink="http://schemas.microsoft.com/ink/2010/main" type="paragraph" rotatedBoundingBox="7656,12776 21561,11859 21672,13543 7767,1446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49BA1E9-E15F-4C2E-AFC6-5517D94B85B2}" emma:medium="tactile" emma:mode="ink">
              <msink:context xmlns:msink="http://schemas.microsoft.com/ink/2010/main" type="line" rotatedBoundingBox="7656,12776 21561,11859 21672,13543 7767,14460"/>
            </emma:interpretation>
          </emma:emma>
        </inkml:annotationXML>
        <inkml:traceGroup>
          <inkml:annotationXML>
            <emma:emma xmlns:emma="http://www.w3.org/2003/04/emma" version="1.0">
              <emma:interpretation id="{39542417-EA89-463E-A9C3-41E0E04A173B}" emma:medium="tactile" emma:mode="ink">
                <msink:context xmlns:msink="http://schemas.microsoft.com/ink/2010/main" type="inkWord" rotatedBoundingBox="7713,13644 9734,13511 9780,14212 7759,14345">
                  <msink:destinationLink direction="to" ref="{9900BCCB-44C2-434E-8BD3-B5DD3BC864C3}"/>
                  <msink:destinationLink direction="with" ref="{F2AE9F3F-D251-435C-9344-6533DD083C2B}"/>
                </msink:context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63295.9748">92 843 488 0,'0'-20'180'0,"0"20"-140"0,-4-11-12 0,0 8 100 16,4 3-76-16,-4 0 32 15,4 3-48-15,-4 18-4 16,0 3-20-16,0 24 44 16,4 4-28-16,-4 10-16 15,4-7-4-15,-11-4 44 16,3-6-28-16,-11-4 44 16,3-6-40-16,-11-8 84 15,4-3-64-15,-8-13-24 16,4 3-12-16,-8-18-40 15,12-6 16-15,-4-14-384 16,11 0 220-16</inkml:trace>
          <inkml:trace contextRef="#ctx0" brushRef="#br0" timeOffset="163419.4529">169 685 880 0,'15'-17'328'0,"-15"17"-256"0,16-7-16 0,-12 7-44 16,0 3-16-16,0 1-92 15,3-1 48-15</inkml:trace>
          <inkml:trace contextRef="#ctx0" brushRef="#br0" timeOffset="164045.2559">548 929 416 0,'0'-13'152'0,"0"13"-116"0,4-11-12 16,-4 8 76 0,4 3-60-16,-8-4 60 15,4 1-56-15,-8-1 32 16,5 8-44-16,-9-1 16 16,0 8-28-16,-7 6 80 15,3 7-56-15,-7 7 32 0,4 0-44 0,-8 7-8 16,11 0-16-16,5-4-16 15,11-3 4-15,4-7 12 16,3 4-4-16,5-22 24 16,11 5-16-16,0-11-12 15,4 0-4-15,1-11-48 16,-1 5 24-16,-4-12-56 16,-4 1 48-16,-11-4-44 15,0 8 44-15,-8 2 12 16,0 8 12-16,-8 10 72 15,4 3-32-15,4 7 24 16,8 4-32-16,15-4 8 16,4 4-16-16,24-7 0 15,-1-4-4-15,4-7 28 16,0 4-20-16,-7-17 4 16,-9 3-12-16,-7-10 28 15,-7 0-20-15,-17-14-32 16,-3 0 8-16,-15-17-52 15,-1 6 32-15,-7-2-48 16,3 9 44-16</inkml:trace>
          <inkml:trace contextRef="#ctx0" brushRef="#br0" timeOffset="164737.688">1725 850 508 0,'8'-14'188'0,"-8"14"-148"0,11-13-8 16,-11 6 116-1,4 7-88-15,-8-7 80 16,1 7-80-16,-13-4-4 15,1 4-36-15,-16 0 4 0,7 7-12 0,-18 0 36 16,7 7-24-16,-19 3 48 16,7 4-40-16,-7 13 12 15,12 1-28-15,3 9 0 16,16 1-8-16,19 3-8 16,12-10 4-16,22 3 12 15,9-13-8-15,12 3 16 16,-1-14-16-16,8-7 32 15,-4 1-24-15,4-8-56 16,-7 1 16-16,-9-4-60 16,-7 0 48-16,-12-4-8 15,-7 4 24-15,-16-3-120 16,0 3 80-16,-12-4-444 16,0 8 280-16</inkml:trace>
        </inkml:traceGroup>
        <inkml:traceGroup>
          <inkml:annotationXML>
            <emma:emma xmlns:emma="http://www.w3.org/2003/04/emma" version="1.0">
              <emma:interpretation id="{6C10555A-0073-48AA-8123-435B77CBDE9E}" emma:medium="tactile" emma:mode="ink">
                <msink:context xmlns:msink="http://schemas.microsoft.com/ink/2010/main" type="inkWord" rotatedBoundingBox="10756,12571 13722,12376 13833,14060 10867,14255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65429.1409">2894 647 832 0,'-19'7'308'0,"19"-7"-240"0,11 0-20 0,-3 0 36 15,12 0-56-15,26-7-36 16,8 0 0-16,16-7-8 15,0 4 8-15,7 0-380 16,4 3 212-16</inkml:trace>
          <inkml:trace contextRef="#ctx0" brushRef="#br0" timeOffset="165250.8027">2867 365 872 0,'-12'-7'324'0,"12"7"-252"0,24 0-20 16,-5 0 24-1,4 0-52-15,24 4-36 16,-1-4 4-16,16 0 44 16,-4 3-16-16,0 4-176 15,-7 7 84-15</inkml:trace>
          <inkml:trace contextRef="#ctx0" brushRef="#br0" timeOffset="166043.6706">3785 730 644 0,'-28'17'236'0,"28"-17"-180"0,0 79-20 15,0-34 88 1,16 0-76-16,-1 16 44 16,9-2-56-16,7-4 16 15,-4-10-32-15,0-11 28 16,-8-3-32-16,8-14 64 0,-7-3-44 15,-1-21 36-15,0 0-40 0,-11-34 8 16,11-4-24-16,-7-34-68 31,4 3 24-31,-5-44-84 0,-3 6 60 0,4-23-52 16,-5 20 60-16,9-14 20 16,-5 18 20-16,1-11 12 15,7 17-4-15,5 7 84 16,-1 18-44-16,-4 2 40 15,0 29-48-15,-7 3-20 16,4 17-8-16,-5 0-20 16,9 7 8-16,-13 3 12 15,13 11-4-15,-13 3-20 16,5 0 8-16,-4 0 4 16,3 7 4-16,-3 0 8 15,4 7-4-15,-5-7 16 16,1 0-12-16,12 7-12 15,-9 0 0-15,5 0 56 16,3-1-28-16,12-2-12 16,-4 3-4-16,27-4-8 15,4 1 0-15,27-4 16 16,1 3-8-16,14-3 24 16,-7 4-20-16,19-8 24 15,-19 4-24-15,-7 0 12 16,-1 0-12-16,-19 0 12 15,-12 4-16-15,-23-1-72 16,-12 4 32-16</inkml:trace>
          <inkml:trace contextRef="#ctx0" brushRef="#br0" timeOffset="166406.3056">4752-337 476 0,'0'-24'176'0,"0"24"-136"0,12-4-12 0,-12 4 120 16,0 7-88-16,-12 11 88 15,12 2-84-15,-7 18 40 16,-9 7-64-16,1 6 68 16,11 1-60-16,-12-4 28 15,16-7-44-15,-11-3 8 16,3-7-24-16,8-7 8 15,0-6-12-15,0-5 44 16,8-2-28-16,-4-8 20 16,11-3-28-16,4-3-44 15,12-1 12-15,16 1-8 16,-1 6 12-16,16-3 0 16,-11 7 0-16,10 0 24 15,-10 0-8-15,-5 0-56 16,-7 3 24-16,-4-3-228 15,-4 0 140-15</inkml:trace>
          <inkml:trace contextRef="#ctx0" brushRef="#br0" timeOffset="166671.6599">4354 448 944 0,'-8'-7'352'0,"8"7"-276"0,50-14-20 0,-15 4 24 16,4 3-56-16,34-11 68 15,12 1-52-15,28 0 28 16,-9 3-40-16,-3 7-8 16,-8 4-12-16,-16 3 20 15,-3 3-16-15,-20 4-64 16,-11 4 24-16,-16 2-244 15,-8 1 152-15</inkml:trace>
          <inkml:trace contextRef="#ctx0" brushRef="#br0" timeOffset="166975.9139">5047 616 748 0,'-55'-21'276'0,"55"21"-216"0,-100-3-16 0,53 3 136 16,9 7-108-16,-17 0 52 15,13 7-76-15,-5 3-8 16,5 3-24-16,22 11 32 15,9 0-24-15,11 11-4 16,19 2-12-16,39 5 12 16,4-1-12-16,23-4 48 15,0-2-28-15,1-11-48 16,-13-7 8-16</inkml:trace>
          <inkml:trace contextRef="#ctx0" brushRef="#br0" timeOffset="167218.0371">5856 943 820 0,'19'38'304'0,"-19"-38"-236"0,-16 45-20 15,5-28 8-15,3 3-40 0</inkml:trace>
        </inkml:traceGroup>
        <inkml:traceGroup>
          <inkml:annotationXML>
            <emma:emma xmlns:emma="http://www.w3.org/2003/04/emma" version="1.0">
              <emma:interpretation id="{AC7C35A7-A4A7-4917-A039-0767E75C6512}" emma:medium="tactile" emma:mode="ink">
                <msink:context xmlns:msink="http://schemas.microsoft.com/ink/2010/main" type="inkWord" rotatedBoundingBox="14764,13369 14897,13361 14905,13483 14773,13492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1" brushRef="#br0">6947 406 0,'0'0'16,"0"0"-16,-54 45 16,-16 41-1</inkml:trace>
        </inkml:traceGroup>
        <inkml:traceGroup>
          <inkml:annotationXML>
            <emma:emma xmlns:emma="http://www.w3.org/2003/04/emma" version="1.0">
              <emma:interpretation id="{0BC86DC6-9376-4828-9710-7075F1A1AFF9}" emma:medium="tactile" emma:mode="ink">
                <msink:context xmlns:msink="http://schemas.microsoft.com/ink/2010/main" type="inkWord" rotatedBoundingBox="15373,12623 18431,12422 18497,13431 15440,13632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67859.1757">7571-323 548 0,'-16'-17'204'0,"16"17"-156"0,0 3-16 0,-12 4 52 15,12 0-52-15,-11 31 84 16,3 3-64-16,-4 17 36 15,5 11-52-15,-9 3 44 16,8-3-48-16,5 4 48 16,-5-5-48-16,4 5-16 15,4-5-8-15,4-12 44 16,0-8-28-16,0-14-56 16,3-10 20-16</inkml:trace>
          <inkml:trace contextRef="#ctx0" brushRef="#br0" timeOffset="168774.9787">8013 69 820 0,'-8'3'304'0,"8"-3"-236"0,-19 11-20 0,-1-1-16 16,13 4-28-16,-13 7-20 15,1 3 8-15,0 7 20 16,7 0-4-16,4 0-28 15,4-1 8-15,8-9 40 16,8 0-16-16,3-14 16 16,9 0-16-16,-1-14-8 15,0 0 0-15,-4-14-92 16,1 4 48-16,-9-14 4 16,5 7 24-16,-16-4 20 15,4 11-4-15,-12-4 24 16,8 11-16-16,-16 0 4 15,5 3-8-15,3 0-40 16,8 7 16-16,16 0-4 16,3 4 12-16,12-4-12 15,4 0 12-15,15-4-56 16,4 4 32-16,12-7 16 16,0 0 12-16,-8 0 12 15,-12 1-4-15,-19-12 32 16,-7 8-20-16,-20-4 40 15,-12 7-32-15,-15 7 32 16,-4 7-32-16,-11 4-12 16,3 6-8-16,8 3-24 15,4 1 12-15,11 7-4 16,9-1 4-16,14 4 16 0,9 0-4 16,11 7-4-1,4-14 4-15,4 4 12 0,-4-4-8 16,-12-7 4-16,0-3-4 15,-22 3 20-15,-5-3-16 16,-19 3-12-16,3-3-4 0,-3-4 12 16,4 0-4-16,4-3-12 15,7 0 4-15,24-11-24 16,7 4 16-16,28-17-164 16,3 4 100-16,12-18-136 15,0 10 120-15,4-20 20 16,-12 10 44-16,0-7 56 15,-4 0-16-15,-7 0 156 16,-8 4-92-16,-16-1 180 16,-11 8-148-16,-16 3 48 15,-4 10-92-15,-7 7 4 16,0 7-36-16,-4 7-64 16,3 3 16-16,1 7-16 15,19 4 20-15,0 7 16 16,8-1 0-16,7 11-4 15,8-7 4-15,0 7 28 16,5 0-16-16,-5-14 4 16,-8 7-12-16,-15-11 28 15,-4 4-20-15,-23-6 32 16,8-5-32-16,-8-6-4 0,4 0-8 16,-1-10-4-16,9 3 0 0,3-17-212 15,8-1 116-15,16-16-376 16,11 10 264-16</inkml:trace>
          <inkml:trace contextRef="#ctx0" brushRef="#br0" timeOffset="168972.1108">9325-351 840 0,'-11'0'312'0,"11"0"-244"0,-8 24-16 0,8 7 4 16,0 7-40-16,-8 21 48 15,8 3-36-15,-8 10 12 16,8-3-24-16,0-1 28 16,0-6-28-16,-4 0 48 15,1 4-36-15,-5-8-112 16,4-10 44-16</inkml:trace>
          <inkml:trace contextRef="#ctx0" brushRef="#br0" timeOffset="169601.6325">9449 148 912 0,'19'0'340'0,"-19"0"-264"0,27 0-24 16,-7 0-24 0,-1 0-28-16,16-7 24 15,0 7-12-15,4-7 12 0,-1 7-12 0,-7-6 0 16,-4-1-4-16,-11-7 28 15,-5 7-20-15,-22-7-24 16,-5 7 4-16,-30 0-16 16,7 7 8-16,-7 7-20 15,7 0 20-15,8 10-4 16,8-3 8-16,23 3 0 16,4 7 0-16,27 7 32 15,7 0-12-15,13-3 4 16,-1 3-8-16,4-14-32 15,-11-10 12-15,-1-10-180 16,1-4 104-16,-4-11-40 16,-4 1 76-16,-5-14-40 15,-2 7 52-15,-9-7 28 16,4 4 12-16,-19-4 124 16,4 10-68-16,-8-3 84 15,8 10-80-15,-16 4 12 16,8 10-40-16,-12 7-12 15,4 3-12-15,8 4-32 16,0 7 12-16,12 3 32 0,4 3-12 16,3 1 0-16,12-1-4 15,-4-6-24 1,0 3 12-16,-4-3-32 16,-3-4 24-16,-13-3-4 15,-3 3 12-15,-15-3 32 16,-5-1-12-16,-15 1 4 15,0 3-8-15,-11 0 12 0,3-3-12 0,8-3 16 16,4-8-16-16,7-3-12 16,9-3 0-16,7-8-4 15,12-3 0-15,11-6-88 0,12-1 48 16,16-3-304 0</inkml:trace>
          <inkml:trace contextRef="#ctx0" brushRef="#br0" timeOffset="169855.854">10510 93 704 0,'11'-24'264'0,"-11"24"-208"0,-11-3-12 16,3-1 96-16,4 4-84 0,-11 0 16 15,3 7-48-15,-11-7-12 16,7 10-8-16,-3 1-24 16,3-1 12-16,5 11-12 15,11-4 8-15,11 14-8 0,9 7 8 16,-1-7 44-1,0 13-20-15,5-6 16 16,-1 0-16-16,-8-7 12 16,1-7-16-16,-16-3 48 15,0-1-28-15,-16-9-32 16,5-1 0-16,-16-10-264 16,7 7 148-16</inkml:trace>
        </inkml:traceGroup>
        <inkml:traceGroup>
          <inkml:annotationXML>
            <emma:emma xmlns:emma="http://www.w3.org/2003/04/emma" version="1.0">
              <emma:interpretation id="{5B34FA42-4512-4E00-888D-549D18684D49}" emma:medium="tactile" emma:mode="ink">
                <msink:context xmlns:msink="http://schemas.microsoft.com/ink/2010/main" type="inkWord" rotatedBoundingBox="19488,12925 21622,12784 21661,13364 19526,13505"/>
              </emma:interpretation>
              <emma:one-of disjunction-type="recognition" id="oneOf11">
                <emma:interpretation id="interp15" emma:lang="" emma:confidence="1">
                  <emma:literal>case</emma:literal>
                </emma:interpretation>
                <emma:interpretation id="interp16" emma:lang="" emma:confidence="0">
                  <emma:literal>Case</emma:literal>
                </emma:interpretation>
                <emma:interpretation id="interp17" emma:lang="" emma:confidence="0">
                  <emma:literal>cast</emma:literal>
                </emma:interpretation>
                <emma:interpretation id="interp18" emma:lang="" emma:confidence="0">
                  <emma:literal>cash</emma:literal>
                </emma:interpretation>
                <emma:interpretation id="interp19" emma:lang="" emma:confidence="0">
                  <emma:literal>ease</emma:literal>
                </emma:interpretation>
              </emma:one-of>
            </emma:emma>
          </inkml:annotationXML>
          <inkml:trace contextRef="#ctx0" brushRef="#br0" timeOffset="171305.1342">11706-3 684 0,'-12'-24'252'0,"8"20"-192"0,-3 1-20 16,-1-1 4-16,-4 4-32 16,-3 7 68-16,-5 7-48 15,-3 3 48-15,4 4-44 16,0 3 24-16,3 7-32 0,12-7-16 16,12 7-8-16,7 0 4 15,12 3-4-15,8-10 40 16,12-3-20-16,15-4 4 15,11-10-16-15,5-3-8 0,-9-8 0 16,-7-6 28-16,-4-7-16 16,-11-4 20-16,-12-3-20 15,-4-4 0-15,-8 8-8 16,-8-8-16-16,-3-3 4 16,-8 7 20-16,-8 3-8 15,0 4-12-15,0 4 0 16,-7 2-4-16,-1 4 0 15,0 4-20-15,-3 3 16 16,-1 0 4-16,-7 0 8 16,-4 7-20-16,-4 3 12 15,-4 0 4-15,4 4 4 0,4 0-20 16,8 3 12-16,7 0-32 16,12 1 24-16,16-1 32 15,15 3-8-15,4-2-28 16,-1-1 12-16,5-3-8 15,0-8 8-15,-8-2-44 16,-4-1 24-16,-4-10-12 16,0 1 24-16,-11-1-44 15,-8-4 32-15,-4 1-72 16,0 0 56-16,-4 3 8 16,0 3 24-16,4 4-16 15,0 0 16-15,8 7 76 16,7 0-36-16,1 3 8 0,3 1-20 15,8-4 24-15,8-4-24 16,4-3 48-16,3 0-36 16,-7-7 4-16,-4-7-20 15,-4 8 12-15,-4-5-16 16,1-2-12-16,-5-5 0 16,0 1 20-16,5 0-8 15,-5 7-56 1,0 3 24-16,-3 7-16 15,3 7 24-15,1 6 44 16,-1 5-16-16,-4 2 36 16,5 4-32-16,-5 4 12 0,-3-1-16 15,-4-3 28-15,-8-3-24 16,-4-4 64-16,-8-10-44 16,-3-10 20-16,-12-4-36 0,-4-7-44 15,-8 0 12-15,0-3-44 16,4 3 36-16,8 1-12 15,16 2 20-15,14 4-36 16,21 0 28-16,14 7-20 16,13 11 24-16,3-4 36 15,16-4-12-15,15 1-16 16,8-4 0-16,-4 0 32 16,-20 0-16-16,-14-4 36 15,-13-3-28-15,-15-3 76 16,-15 0-56-16,-16-4 12 15,4 4-28 1,-23-8 4-16,0 8-12 0,-16 0 0 16,8 6-4-16,-4 4-32 15,12 4 12-15,15 3-12 16,12 10 12-16,27 14 24 16,15 3-4-16,24 18-64 15,19 6 28-15,23-6-340 16,4-7 204-16,-15-21-444 15</inkml:trace>
        </inkml:traceGroup>
      </inkml:traceGroup>
    </inkml:traceGroup>
    <inkml:traceGroup>
      <inkml:annotationXML>
        <emma:emma xmlns:emma="http://www.w3.org/2003/04/emma" version="1.0">
          <emma:interpretation id="{4C214B4C-C2BA-4627-A190-3293B5A7104C}" emma:medium="tactile" emma:mode="ink">
            <msink:context xmlns:msink="http://schemas.microsoft.com/ink/2010/main" type="paragraph" rotatedBoundingBox="2705,15366 8251,14544 8509,16284 2962,171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DE6E72-D65C-4324-83E9-F709D97ADA81}" emma:medium="tactile" emma:mode="ink">
              <msink:context xmlns:msink="http://schemas.microsoft.com/ink/2010/main" type="line" rotatedBoundingBox="2705,15366 8251,14544 8509,16284 2962,17106"/>
            </emma:interpretation>
          </emma:emma>
        </inkml:annotationXML>
        <inkml:traceGroup>
          <inkml:annotationXML>
            <emma:emma xmlns:emma="http://www.w3.org/2003/04/emma" version="1.0">
              <emma:interpretation id="{95819BB4-F309-48D9-8B8A-91BF19AA347B}" emma:medium="tactile" emma:mode="ink">
                <msink:context xmlns:msink="http://schemas.microsoft.com/ink/2010/main" type="inkWord" rotatedBoundingBox="2705,15366 5796,14908 6054,16648 2962,17106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214476.7528">-3624 2378 392 0,'-4'-17'148'0,"4"17"-116"0,-11-11-8 16,3 8 136-1,0 3-92-15,-3 3-8 16,3 8-40-16,-19 2 4 16,7 8-16-16,-18 10 4 15,3 4-4-15,-19 33 64 0,3 5-40 0,5 23 32 16,3-7-36-16,1 18-8 15,11-4-12-15,8 4 4 16,15-11-8-16,16-6 16 16,-1-18-12-16,17-10-20 15,6-14 4-15,5-7-100 16,4-10 56-16</inkml:trace>
          <inkml:trace contextRef="#ctx0" brushRef="#br0" timeOffset="214961.9368">-3635 2908 540 0,'0'-21'200'0,"0"21"-156"0,11-31-12 16,-3 17 80-1,7 4-68-15,9-7-20 16,3 7-12-16,4-1-32 16,4 11 12-16,-4 11 20 15,0 6-4-15,-12 10 16 16,0 1-16-16,-19 6 24 15,0 1-20-15,-23 3 24 16,0-1-24-16,-20 12-4 0,8-8-4 0,-11 4 4 16,11-1-4-16,-4 1 8 15,8-7-8-15,4-4-36 16,8-3 16-16,7-7-4 16,12 0 12-16,8-10 8 15,4 0 0-15,7-7 16 16,8-4-8-1,4-6 24-15,4 3-20 0,0-4-4 16,3 1-4-16,-7-4-4 16,-3 4 0-16,-5-8-152 15,0 8 84-15</inkml:trace>
          <inkml:trace contextRef="#ctx0" brushRef="#br0" timeOffset="215157.1292">-3693 3221 580 0,'-4'0'216'0,"4"0"-168"0,7 0-12 16,1-3 24 0,4-1-40-16,11-6 0 15,8 3-12-15,15-10 12 16,1 3-12-16,11 0-392 0,-4 4 212 0</inkml:trace>
          <inkml:trace contextRef="#ctx0" brushRef="#br0" timeOffset="215468.0853">-3109 2547 520 0,'8'-31'192'0,"-8"31"-152"0,15-18-8 0,-3 11 116 15,0 7-88-15,11 4 20 16,0 6-48-16,4 21 12 16,-4 7-24-16,12 34 8 15,0 7-16-15,-20 32 12 16,-3-5-16-16,-12 22 16 15,-8-15-16-15,-19 4 40 16,4-17-24-16,-20 3 20 16,5-13-24-16,-9-1 0 15,9-10-12-15,-9-13-148 16,16-11 76-16</inkml:trace>
          <inkml:trace contextRef="#ctx0" brushRef="#br0" timeOffset="216015.1344">-2381 3390 624 0,'-20'13'228'16,"20"-13"-176"-16,47 21-16 0,-20-18 88 0,4 15-76 0,19-18 16 15,1 10-40-15,3-10-48 16,0 0 12-16,0-3-552 16,-7 3 308-16</inkml:trace>
          <inkml:trace contextRef="#ctx0" brushRef="#br0" timeOffset="215819.2426">-2207 3004 768 0,'43'-7'284'0,"-43"7"-220"15,62 0-20-15,-35 0 40 16,-8 0-56-16,8 0-36 16,4 4 0-16</inkml:trace>
          <inkml:trace contextRef="#ctx0" brushRef="#br0" timeOffset="213846.9509">-4897 2405 476 0,'-4'-6'176'0,"8"6"-136"0,-1-14-12 16,-6 10 100 0,3 8-76-16,-8-4 76 0,4 0-72 0,-4-4 12 15,4 4-36-15,-3-3 40 16,3 6-40-16,0-3-24 15,4 0-8-15,4-3-20 16,4 3 12-16,3-4 4 16,8 1 4-16,16-7-12 15,8 3 8-15,19-7 4 16,-4 4 0-16,19-1-12 16,-22 15 8-16,3-11 12 15,-12 7-4-15,-7 0 16 16,-4 3-12-16,-4 1-4 15,-12-1 0-15,-4-3 4 16,5 4-4-16,-9-1-4 16,5 1 4-16,-5 3-16 15,-3-1 8-15,4 5 20 16,3-1-8-16,-15 4 4 16,0 0-4-16,-7 3 4 15,7 0-8-15,-20 4 8 16,12 3-8-16,-11 14-12 15,0-1 4-15,-16 15 4 16,8 3 0-16,-20 10 8 16,9-9-4-16,-20-5 8 15,11-3-8-15,-15-3 8 16,8 3-8-16,-4-3-4 16,15-14 4-16,-11 7-16 0,8 0 8 15,-5 3 4-15,5 0 0 0,-1-3-12 16,17 0 8-16,-1-4-24 15,11-6 16-15,12-4-20 16,12-3 16-16,8-8 16 16,0 1 4-16,15-7 16 15,-8 0-12-15,8 0-12 16,0 0 0-16,4 0 12 16,0-1-4-16,12-2-4 15,-5 3 4-15,17-4 4 16,-5 4-4-16,4-7 24 15,-4 3-16-15,-3-3-12 16,-4 0-4-16,-13-3 48 16,-10 0-24-16,-1 3 24 15,-3 0-24-15,-12-7-192 16,3 7 88-16</inkml:trace>
          <inkml:trace contextRef="#ctx0" brushRef="#br0" timeOffset="214105.3683">-5145 3056 612 0,'0'-11'228'0,"0"11"-180"0,27-3-12 16,-15 0 124-1,7 6-96-15,16-6 28 0,-4 3-56 0,15-7-4 16,-3 3-20-16,15-6 28 16,-4 3-24-16,16-3-48 15,-4 3 16-15,3-7-404 16,-11 14 232-16</inkml:trace>
        </inkml:traceGroup>
        <inkml:traceGroup>
          <inkml:annotationXML>
            <emma:emma xmlns:emma="http://www.w3.org/2003/04/emma" version="1.0">
              <emma:interpretation id="{1A1BB6F2-D2F2-4F47-A222-8CF5227CC8F9}" emma:medium="tactile" emma:mode="ink">
                <msink:context xmlns:msink="http://schemas.microsoft.com/ink/2010/main" type="inkWord" rotatedBoundingBox="6908,14870 8336,14808 8377,15762 6949,15823"/>
              </emma:interpretation>
              <emma:one-of disjunction-type="recognition" id="oneOf13">
                <emma:interpretation id="interp21" emma:lang="" emma:confidence="0">
                  <emma:literal>(2)</emma:literal>
                </emma:interpretation>
                <emma:interpretation id="interp22" emma:lang="" emma:confidence="0">
                  <emma:literal>(7)</emma:literal>
                </emma:interpretation>
                <emma:interpretation id="interp23" emma:lang="" emma:confidence="0">
                  <emma:literal>[2)</emma:literal>
                </emma:interpretation>
                <emma:interpretation id="interp24" emma:lang="" emma:confidence="0">
                  <emma:literal>€2)</emma:literal>
                </emma:interpretation>
                <emma:interpretation id="interp25" emma:lang="" emma:confidence="0">
                  <emma:literal>22)</emma:literal>
                </emma:interpretation>
              </emma:one-of>
            </emma:emma>
          </inkml:annotationXML>
          <inkml:trace contextRef="#ctx0" brushRef="#br0" timeOffset="217359.1047">62 1876 332 0,'-28'-7'120'0,"28"7"-92"0,-31 7-8 0,16-4 176 16,-4 7-112-16,-12 4 36 16,7 7-72-16,-7 10 68 15,4 7-64-15,-7 23 28 16,6 1-48-16,13 14-20 15,3-7-4-15,1 0 8 16,18-11-8-16,-3 1 16 16,12-8-16-16,-5-2 24 15,9-5-20-15,-9-9-32 16,5-4 12-16,-5-11-344 16,-3-3 196-16</inkml:trace>
          <inkml:trace contextRef="#ctx0" brushRef="#br0" timeOffset="217986.0923">-124 2409 644 0,'-4'-7'236'0,"4"7"-180"0,0 0-20 0,4-3 60 15,0 3-60-15,15-4-4 16,0 4-20-16,5-3 24 15,-1-1-20-15,15 1-56 16,-3 3 16-16,0-4-480 16,-4 8 272-16</inkml:trace>
          <inkml:trace contextRef="#ctx0" brushRef="#br0" timeOffset="217750.4765">-70 2192 496 0,'-8'-14'184'0,"8"14"-140"0,12-7-16 0,-4 4 76 16,3 3-64-16,5-3 44 15,11-1-48-15,-4 1 8 16,4 3-28-16,0 3 20 16,0 4-24-16,-11 3 4 15,-1 8-8-15,-11 2 20 16,-4 1-16-16,-8 3-12 16,-3 0-4-16,-5 4 20 15,-7-1-8-15,0-3-4 16,0 0 0-16,3-3 4 15,1 0-4-15,-1-8-12 16,9 1 4-16,3-4-4 16,0 1 0-16,8-8 8 15,12 4 0-15,3-7 8 16,5 3-4-16,-1-6-20 16,8 3 8-16,-7-3-252 15,-1 3 144-15</inkml:trace>
          <inkml:trace contextRef="#ctx0" brushRef="#br0" timeOffset="218216.7108">278 2020 520 0,'12'0'192'0,"-12"0"-152"0,15 14-8 16,-3 0 104-1,4 6-80-15,3 18 32 16,0 3-52-16,1 18 12 15,-9 3-28-15,-7 7 28 16,0-7-32-16,-20 13-24 16,9-6 4-16,-20 10-204 15,3-10 116-15,-26-4-412 0,15-6 280 0</inkml:trace>
          <inkml:trace contextRef="#ctx0" brushRef="#br0" timeOffset="216999.7005">-1038 1993 464 0,'4'-7'176'0,"-4"7"-140"0,4-4-8 16,-4 1 20-1,0 6-32-15,0-3 20 16,0 0-20-16,0 11 36 15,4 2-28-15,0 25 56 16,3 3-44-16,5 21 36 0,0 0-40 0,3 7 0 16,4-3-20-1,1 2-8-15,-1-6 0 16,8 0-4-16,-4-7 0 0,-7-10 16 16,3-7-8-16,1-11 24 15,-5-6-20-15,-3-11 24 16,-5-3-24-16,1-10 12 15,0 3-12-15,0-14-8 16,-1 4 0-16,1-14-4 16,4 6 0-16,-4-9 8 15,11-4-4-15,-4-10-4 16,-3 6 4-16,7-23 12 16,1 6-8-16,-5-20 16 15,5 10-16-15,-5-10-28 16,-3 13 8-16,7 4 12 15,4 17 4-15,-7 0-12 16,3 14 4-16,4 0-4 16,1 7 0-16,-5 0 16 15,4 10-4-15,-4 0 16 16,-11 4-12-16,4-4-188 16,-4 7 96-16,-8-4-344 15,3 4 240-15</inkml:trace>
        </inkml:traceGroup>
      </inkml:traceGroup>
    </inkml:traceGroup>
    <inkml:traceGroup>
      <inkml:annotationXML>
        <emma:emma xmlns:emma="http://www.w3.org/2003/04/emma" version="1.0">
          <emma:interpretation id="{1BA483DC-58EF-4879-A706-6C106D1310DA}" emma:medium="tactile" emma:mode="ink">
            <msink:context xmlns:msink="http://schemas.microsoft.com/ink/2010/main" type="paragraph" rotatedBoundingBox="6595,16014 8406,16014 8406,16186 6595,1618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EB112FF-4DE7-4896-8DB9-3D1DDCB34B40}" emma:medium="tactile" emma:mode="ink">
              <msink:context xmlns:msink="http://schemas.microsoft.com/ink/2010/main" type="inkBullet" rotatedBoundingBox="6598,16010 8410,16111 8403,16236 6591,16135"/>
            </emma:interpretation>
            <emma:one-of disjunction-type="recognition" id="oneOf14">
              <emma:interpretation id="interp26" emma:lang="" emma:confidence="0">
                <emma:literal>-</emma:literal>
              </emma:interpretation>
            </emma:one-of>
          </emma:emma>
        </inkml:annotationXML>
        <inkml:trace contextRef="#ctx0" brushRef="#br0" timeOffset="218836.3572">-1282 3059 236 0,'-23'7'88'0,"23"-7"-68"0,-8 4-4 15,4 2 124 1,1-6-80-16,-9 4 52 16,8 3-64-16,-4 0 56 15,4 0-64-15,1-1 52 16,3 1-52-16,-4 0 76 16,8 4-64-16,-4-5 16 15,0 5-36-15,3-4-4 0,5 3-16 16,8 0 56-16,3-3-40 0,35-7-12 15,0 0-8 1,43 0 8-16,4 0-8 0,50 0 4 16,0 0-4-16,38 4 20 15,-14-4-16-15,-5-4 4 16,-27 11-8-16,-15-4-16 16,-27 4 4-16,-20-3 28 15,-19 3-12-15,-20-4 24 16,-7 4-24-16,-19-4-216 15,-5 4 112-15</inkml:trace>
      </inkml:traceGroup>
    </inkml:traceGroup>
    <inkml:traceGroup>
      <inkml:annotationXML>
        <emma:emma xmlns:emma="http://www.w3.org/2003/04/emma" version="1.0">
          <emma:interpretation id="{79179881-37B9-4D58-9B16-D20E9EE06DAC}" emma:medium="tactile" emma:mode="ink">
            <msink:context xmlns:msink="http://schemas.microsoft.com/ink/2010/main" type="paragraph" rotatedBoundingBox="6222,16523 14692,13824 15195,15401 6724,1810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92ACD88-91B5-48E2-BDF0-5675AB427E2D}" emma:medium="tactile" emma:mode="ink">
              <msink:context xmlns:msink="http://schemas.microsoft.com/ink/2010/main" type="line" rotatedBoundingBox="6222,16523 14692,13824 15195,15401 6724,18100"/>
            </emma:interpretation>
          </emma:emma>
        </inkml:annotationXML>
        <inkml:traceGroup>
          <inkml:annotationXML>
            <emma:emma xmlns:emma="http://www.w3.org/2003/04/emma" version="1.0">
              <emma:interpretation id="{416CC4B8-E8E0-4307-B99D-C2399E5B4444}" emma:medium="tactile" emma:mode="ink">
                <msink:context xmlns:msink="http://schemas.microsoft.com/ink/2010/main" type="inkWord" rotatedBoundingBox="6298,16762 7861,16264 8268,17541 6705,18039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219416.528">-1247 3679 632 0,'-4'7'236'0,"4"-7"-184"0,4 6-16 0,8-2 60 15,3 3-60-15,16 3 4 16,4-3-24-16,11 7-4 16,9-1-4-16,3 1 12 15,-8 3-12-15,-4-3-4 16,-7 3 0-16,-12-3 40 16,-7 3-24-16,-16-6-160 15,-1 2 76-15,-18-6-48 16,-1-3 68-16,-22-11-64 15,7 3 64-15,-16-2-16 16,16-5 36-16,0 8-20 16,4 6 24-16,-4 14 0 15,12 8 12-15,0 12 0 16,-1 1 0-16,-7 10 24 16,0 1-8-16,0-1-4 15,8 0 0-15,-5 7-24 16,1-14 12-16,0 7 4 15,4-10 4-15,-5-3-28 16,5-8 16-16,0-6 12 16,3-4 4-16,1-7 156 15,7 8-88-15,0-5 88 16,4 1-96-16,12 3 48 16,4 4-68-16,7 0 4 15,4 3-28-15,8-7-4 0,0 0-8 0,16 0 36 16,-5-6-20-16,5-4-172 15,-1 3 80-15</inkml:trace>
          <inkml:trace contextRef="#ctx0" brushRef="#br0" timeOffset="219775.5457">-484 3813 392 0,'-39'0'148'15,"39"0"-116"-15,-35 31-8 0,20-11 48 16,3 1-44-16,-7 17 76 16,3-4-56-16,-15 18 64 15,12-4-64-15,3 7 44 16,5 0-52-16,-1 14 8 16,4 0-32-16,8 7 20 15,8-14-24-15,0-14-56 0,4-4 20 0,-1-13-332 16,5-7 196-1</inkml:trace>
          <inkml:trace contextRef="#ctx0" brushRef="#br0" timeOffset="220136.4178">-446 4081 600 0,'-15'-27'224'0,"15"27"-176"0,19-11-12 0,-11 4 104 16,8 7-84-16,3 4-12 16,-4 3-28-16,5 3 4 15,3 7-12-15,-4 4 4 16,1 3-4-16,-13-3 20 16,1 3-16-16,-16 0 40 15,5 0-28-15,-25 0-4 16,1 0-12-16,-8 0-24 15,8-3 8-15,-4-7 12 16,12-1 0-16,7-6-36 16,9 0 16-16,10-7-20 15,9 0 20-15,7 0 0 16,20 0 8-16,-12 0 24 16,3 0-8-16,-3 0-40 15,-4 0 20-15,-7 0-148 16,-1 0 88-16</inkml:trace>
          <inkml:trace contextRef="#ctx0" brushRef="#br0" timeOffset="220347.9248">-434 4226 612 0,'-8'-4'228'0,"8"4"-180"0,0 0-12 0,0 0 88 16,8 4-76-16,11-1 24 15,1 1-40-15,11-4-4 16,0 3-16-16,4-3-24 16,-1 0 4-16,-3 0-340 15,0 0 192-15</inkml:trace>
          <inkml:trace contextRef="#ctx0" brushRef="#br0" timeOffset="220632.641">-43 3892 508 0,'0'-34'188'0,"0"34"-148"0,23-11-8 0,-11 18 176 16,3 0-120-1,12 14 52-15,1 10-80 0,-1 13 16 16,4 8-44-16,-4 6 44 16,0 8-44-16,-12 13 64 15,-3 7-56-15,-20-3 36 16,0-15-44-16,-26 5-220 16,-1-11 100-16,-12-11-400 15,12-9 276-15</inkml:trace>
        </inkml:traceGroup>
        <inkml:traceGroup>
          <inkml:annotationXML>
            <emma:emma xmlns:emma="http://www.w3.org/2003/04/emma" version="1.0">
              <emma:interpretation id="{76115521-DC09-49BB-A78A-EC72BA621527}" emma:medium="tactile" emma:mode="ink">
                <msink:context xmlns:msink="http://schemas.microsoft.com/ink/2010/main" type="inkWord" rotatedBoundingBox="9284,16163 9647,16047 9750,16369 9386,16484"/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234715.0669">1424 3455 548 0,'-11'0'204'0,"11"0"-156"0,15 10-16 16,-7-10 116 0,3 4-88-16,16-4 36 15,1 3-56-15,-1 1 4 0,11-1-28 0,1-6-264 16</inkml:trace>
          <inkml:trace contextRef="#ctx0" brushRef="#br0" timeOffset="234533.5742">1474 3204 280 0,'-11'-7'104'0,"11"3"-84"0,-8-2 0 0,8 6 216 15,0 0-132-15,0-4 44 16,4 4-84-16,-4-3 36 15,0-1-56-15,0 1 24 16,0 3-40-16,0-4 36 16,0 8-36-16,4-8 4 15,7 8-20-15,-3-1 20 16,4-3-20-16,3 0-12 16,5 0-4-16,3-3 40 15,0-1-24-15,4 1 8 0,4-4-12 0,-4 4-16 16,-7-1 4-16,3 4-288 15,-8 4 160-15</inkml:trace>
        </inkml:traceGroup>
        <inkml:traceGroup>
          <inkml:annotationXML>
            <emma:emma xmlns:emma="http://www.w3.org/2003/04/emma" version="1.0">
              <emma:interpretation id="{1151B56D-4AD7-45E7-92ED-54C46BAA341E}" emma:medium="tactile" emma:mode="ink">
                <msink:context xmlns:msink="http://schemas.microsoft.com/ink/2010/main" type="inkWord" rotatedBoundingBox="10605,15127 11381,14879 11817,16248 11041,16495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235979.7288">3337 2894 684 0,'-8'7'252'0,"8"-7"-192"0,11-3-20 0,-3-1 76 16,4 8-72-16,3-4 8 15,5 3-32-15,18-3-12 16,1 3-4-16,7-6 28 16,1 3-16-16,-8-3-4 15,-8 6-8-15,-12-3-156 16,-4 0 84-16</inkml:trace>
          <inkml:trace contextRef="#ctx0" brushRef="#br0" timeOffset="236217.9943">3553 2756 540 0,'-7'-10'200'0,"7"10"-156"0,-12 0-12 16,4-3 140 0,8 6-100-16,0-3 16 15,-8 14-52-15,-3 7 0 16,11 3-20-16,-8 10-8 15,4 0-4-15,-4 1 20 16,1-1-12-16,3-6 12 16,0-1-12-16,-8-6 12 15,12-4-16-15,-3-3-260 16,3-4 140-16</inkml:trace>
          <inkml:trace contextRef="#ctx0" brushRef="#br0" timeOffset="235749.9186">3096 2756 372 0,'28'-13'140'0,"-9"2"-112"0,8-6-4 16,-11 7 232-16,-5-4-144 15,8 0 28-15,-3-3-88 16,-1 0 12-16,-7 0-36 16,0-1 52-16,0 1-44 0,-4 0-16 15,-4 0-12-15,-8 0-20 16,-4-1 8-16,-7 1 12 15,-4 0-4-15,-8 3-12 16,-8 4 4-16,0 0 40 16,-3 6-24-16,3 1 16 15,0 3-16-15,4 7-8 16,4 3 0-16,4 4-4 16,0 10 0-16,8 0-36 15,3 0 20-15,1 7-4 0,15 0 12 16,0 0 8-16,0-4 0 15,15-3 44-15,-3-17-24 16,3 0 16 0,9-7-20-16,11-14 0 15,11-3-8-15,-3-7-24 16,-1 4 8-16,-3-8 4 16,0 4 4-16,-5 0-20 15,-10 7 12-15,-9-1 20 16,1 12-4-16,-16 2-28 15,0 4 8-15,-8 10 12 16,0 8 4-16,-3 16 8 16,3 7-8-16,0 8 8 15,4-5-8-15,0 1 32 16,4-4-20-16,0-6 4 16,4-4-12-16,0-11-236 15,-4-2 124-15</inkml:trace>
          <inkml:trace contextRef="#ctx0" brushRef="#br0" timeOffset="264276.6986">2713 2271 332 0,'-19'-38'120'0,"11"32"-92"0,8-8-8 0,4 3-20 15,8 5-4-15,3-15 72 16,4 11-36-16,1-11 48 15,-1 11-44-15,4 3 44 16,1 14-48-16,7 24 20 16,3 3-32-16,17 24 60 15,3 4-44-15,16 38 12 16,-1 7-32-16,16 31 0 0,1-21-8 16,-1-21 36-16,23 7-20 15,-11-10 20-15,-4-10-24 16,-20-18-424-16,-7-13 220 0,-23-32-192 15</inkml:trace>
        </inkml:traceGroup>
        <inkml:traceGroup>
          <inkml:annotationXML>
            <emma:emma xmlns:emma="http://www.w3.org/2003/04/emma" version="1.0">
              <emma:interpretation id="{68414BF1-5116-4634-9902-3C1AA28F332B}" emma:medium="tactile" emma:mode="ink">
                <msink:context xmlns:msink="http://schemas.microsoft.com/ink/2010/main" type="inkWord" rotatedBoundingBox="11964,15156 14826,14243 15195,15401 12333,16313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237236.6968">4951 1931 508 0,'-8'-4'188'0,"8"4"-148"0,-8 0-8 16,4 0 16-16,1 0-32 16,-9 0 4-16,0 0-12 15,-7 4 20-15,-4 2-16 16,-8 1 32-16,4 0-28 0,0 0 32 15,-4 7-32-15,-4 0 12 0,8-1-16 16,-4 5-16-16,-4 6 0 16,4 3 20-16,-4 8-8 15,4 6 16-15,-8 7-16 16,-3 0 24-16,3 0-20 16,0 1 32-16,5-1-28 15,3 7-4-15,-4 17-8 16,15 11-4-16,9 3 0 15,11-7 16-15,0-7-8 16,7-10-4-16,9-3 0 0,7-8 28 16,4-3-16-1,12-10 12-15,-12-7-16 0,8-7-76 16,-8-7 32-16,0-6-656 16</inkml:trace>
          <inkml:trace contextRef="#ctx0" brushRef="#br0" timeOffset="239120.593">4889 2536 548 0,'-23'7'204'0,"23"3"-156"0,7 11-16 0,5-11 28 0,15 4-40 15,8 0 16-15,11-4-20 16,5-10 8-16,-1-7-12 15,8-3 12-15,4 3-16 0,0-10 4 16,-12 3-4-16,-15 0 20 31,4 1-16-31,-20-5 24 16,-7 8-24-16,-12-4 24 16,-4 4-24-16,-15-4 4 15,3 4-8-15,-15-4-32 16,4 4 12-16,-4 0 12 0,4 3 4 15,0 0-4-15,0 0 4 16,0 7-16-16,0 0 8 16,-4 0 4-16,-4 7 0 0,4 0 0 0,0 3 0 15,0 0-20 1,0 8 12-16,4-5-4 0,4 11 4 16,3 14 52-16,5 7-24 15,11 10 36-15,12 0-32 16,11-3 40-16,12 10-36 15,8-18 4-15,3-6-20 16,5-7 28-16,7-7-24 16,12-3 32-16,-1-11-32 15,13-3 56-15,-5-3-40 16,-11-1-184-16,-4-3 84 16,-19-7-200-16,0-7 156 15</inkml:trace>
          <inkml:trace contextRef="#ctx0" brushRef="#br0" timeOffset="239385.5622">5597 1931 644 0,'-38'-24'236'0,"26"24"-180"0,0-7-20 16,12 3 176-16,0 1-124 15,16-1-28-15,11 1-36 0,4 3-24 16,11 0 4-16,5 0 12 0,11-4-8 16,0 4-400-1,4 0 216-15</inkml:trace>
          <inkml:trace contextRef="#ctx0" brushRef="#br0" timeOffset="239820.749">6128 1607 404 0,'-4'-27'148'16,"4"27"-112"-16,4-18-12 0,3 15 40 15,9 3-40-15,3 10 0 16,1 7-16-16,-1 25-8 16,8 3 4-16,-8 6-4 15,8-3 0-15,-7 14 8 16,-5-3-4-16,-7 10-4 15,0-7 4-15,-16-11 20 16,4-6-12-16,-11-14 92 16,3-11-56-16,-7-26 92 15,7-5-80-15,-3-27 32 16,7 4-52-16,8-18-24 16,4 8-8-16,7-18-8 15,9 17 0-15,7-17-28 0,0 10 16 16,4-3 24-1,4 4-8-15,-4-1-8 0,3 11 0 16,-6 3-4-16,3 14 0 16,0 0-36-16,3 10 24 0</inkml:trace>
          <inkml:trace contextRef="#ctx0" brushRef="#br0" timeOffset="240224.648">6848 1480 572 0,'-4'-38'208'0,"4"38"-160"0,38-14-12 15,-26 14-12 1,4 7-20-16,-5 7-20 16,1 3 8-16,-4 21-12 15,-8-7 8-15,-8 14 68 0,4 3-28 0,-15-3 76 16,3-8-56-16,-15 5 20 16,8-11-40-16,-16-7 36 15,8-4-36-15,0-9-4 16,8 2-16-16,11 1-8 15,9-3 4-15,14-5 20 16,8 1-12-16,12 4-4 16,0-4-4-16,4-1-84 15,-4 1 44-15,-8 0-428 16,1 0 260-16</inkml:trace>
          <inkml:trace contextRef="#ctx0" brushRef="#br0" timeOffset="240365.0752">6697 1783 612 0,'7'-14'228'0,"-7"14"-180"0,27-17-12 15,-7 10 132 1,-1 7-100-16,12 0 0 16,4 0-44-16</inkml:trace>
        </inkml:traceGroup>
      </inkml:traceGroup>
    </inkml:traceGroup>
    <inkml:traceGroup>
      <inkml:annotationXML>
        <emma:emma xmlns:emma="http://www.w3.org/2003/04/emma" version="1.0">
          <emma:interpretation id="{2550FB09-4786-45C8-BC3F-39E172AE37A2}" emma:medium="tactile" emma:mode="ink">
            <msink:context xmlns:msink="http://schemas.microsoft.com/ink/2010/main" type="paragraph" rotatedBoundingBox="15004,15321 19591,14143 19979,15654 15392,1683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2C5A4225-62F1-4A55-855F-0C431103525A}" emma:medium="tactile" emma:mode="ink">
              <msink:context xmlns:msink="http://schemas.microsoft.com/ink/2010/main" type="inkBullet" rotatedBoundingBox="15033,15435 15451,15328 15543,15687 15125,15794"/>
            </emma:interpretation>
            <emma:one-of disjunction-type="recognition" id="oneOf19">
              <emma:interpretation id="interp31" emma:lang="" emma:confidence="0">
                <emma:literal>•</emma:literal>
              </emma:interpretation>
            </emma:one-of>
          </emma:emma>
        </inkml:annotationXML>
        <inkml:trace contextRef="#ctx0" brushRef="#br0" timeOffset="241574.5642">7119 2571 476 0,'-8'0'176'0,"8"0"-136"0,-4 0-12 0,4 0 100 0,0 0-76 16,4 7 24-16,4-4-44 15,3 0 40-15,5-3-40 16,3-3 48-16,16 3-48 0,4-3 64 16,7-4-56-16,1 3 0 15,-1 1-24-15,-3-4-12 16,-5 3 0-16,-7-2 20 15,-8 6-12-15,-3-7 12 16,-9 7-12-16,-11 0-16 16,0 0 0-16,-7 0-376 15,-5 0 208-15</inkml:trace>
        <inkml:trace contextRef="#ctx0" brushRef="#br0" timeOffset="241786.111">7390 2402 520 0,'-24'17'192'0,"13"-3"-152"0,-5 10-8 0,9-3 104 16,-1 6-80-16,0 15-12 16,4 6-28-16,0 0-4 15,0 0-8-15,1-7 24 0,-5-10-16 16,0-10-136-16,0 3 68 15,1-17-448 1</inkml:trace>
      </inkml:traceGroup>
      <inkml:traceGroup>
        <inkml:annotationXML>
          <emma:emma xmlns:emma="http://www.w3.org/2003/04/emma" version="1.0">
            <emma:interpretation id="{BB46A10F-FACE-4D17-B18D-C6AF74DC83C8}" emma:medium="tactile" emma:mode="ink">
              <msink:context xmlns:msink="http://schemas.microsoft.com/ink/2010/main" type="line" rotatedBoundingBox="15933,15082 19591,14143 19979,15654 16320,16593"/>
            </emma:interpretation>
          </emma:emma>
        </inkml:annotationXML>
        <inkml:traceGroup>
          <inkml:annotationXML>
            <emma:emma xmlns:emma="http://www.w3.org/2003/04/emma" version="1.0">
              <emma:interpretation id="{7F7E1001-5DB0-469E-88CD-66256F6EDDA2}" emma:medium="tactile" emma:mode="ink">
                <msink:context xmlns:msink="http://schemas.microsoft.com/ink/2010/main" type="inkWord" rotatedBoundingBox="15960,15187 16676,15003 16915,15934 16198,16118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42166.5528">8559 2151 780 0,'15'-17'288'0,"4"6"-224"0,1 8-20 0,-9 3 68 16,9 7-72-16,7 0-16 16,-4 10-16-16,0 0 16 15,1 4-12-15,-5 3-12 16,-7-4-4-16,-5 1 28 0,-11-4-12 16,-3-3 32-16,-1-7-28 15,-8 0-24-15,-7 0 4 16,0-7-336-16,-8-4 188 15,-12 4-404 1</inkml:trace>
          <inkml:trace contextRef="#ctx0" brushRef="#br0" timeOffset="242464.9533">8261 2168 520 0,'0'0'192'0,"-8"3"-152"0,-8 25-8 0,12-11 116 0,-3 11-88 16,-5 13-16-16,-3 0-28 16,7 1 40-16,-4-5-32 15,5 5 32-15,3-1-28 0,-4 0-8 16,4 1-12-16,4-1 12 16,8-3-12-16,-8-11 40 15,0 1-24-15,0-8 4 0,-4-6-16 16,0 3-296-16,0-13 152 15,0 6-412 1</inkml:trace>
          <inkml:trace contextRef="#ctx0" brushRef="#br0" timeOffset="242822.2616">8516 2760 676 0,'4'7'248'0,"0"7"-192"0,-8 13-16 16,4-6 92-16,0 6-80 15,0 4-20-15,0-3-20 16,-4-1 32-16,4-6-24 15,-4 0 36-15,0-8-32 0,0 1 20 16,1-7-24-16,-1-4 44 16,0 1-36-16,0-4-32 15,4-4 0-15,0 1 0 16,0 3 4-16,8 0-20 16,-1 0 12-16,5 0 4 15,4 0 4-15,-1 0 24 16,4 3-12-16,1 1 24 15,7-1-24-15,0-3 24 16,0 0-24-16,0 0-120 0,0 0 60 16,0 7-768-1</inkml:trace>
        </inkml:traceGroup>
        <inkml:traceGroup>
          <inkml:annotationXML>
            <emma:emma xmlns:emma="http://www.w3.org/2003/04/emma" version="1.0">
              <emma:interpretation id="{FDE1BA3E-5716-4395-B20D-435DD85A01F5}" emma:medium="tactile" emma:mode="ink">
                <msink:context xmlns:msink="http://schemas.microsoft.com/ink/2010/main" type="inkWord" rotatedBoundingBox="17254,14743 19591,14143 19979,15654 17642,16254"/>
              </emma:interpretation>
              <emma:one-of disjunction-type="recognition" id="oneOf21">
                <emma:interpretation id="interp33" emma:lang="" emma:confidence="0">
                  <emma:literal>1)</emma:literal>
                </emma:interpretation>
                <emma:interpretation id="interp34" emma:lang="" emma:confidence="0">
                  <emma:literal>7,</emma:literal>
                </emma:interpretation>
                <emma:interpretation id="interp35" emma:lang="" emma:confidence="0">
                  <emma:literal>7)</emma:literal>
                </emma:interpretation>
                <emma:interpretation id="interp36" emma:lang="" emma:confidence="0">
                  <emma:literal>1,</emma:literal>
                </emma:interpretation>
                <emma:interpretation id="interp37" emma:lang="" emma:confidence="0">
                  <emma:literal>t,</emma:literal>
                </emma:interpretation>
              </emma:one-of>
            </emma:emma>
          </inkml:annotationXML>
          <inkml:trace contextRef="#ctx0" brushRef="#br0" timeOffset="243516.7795">9581 2454 624 0,'-12'-4'228'0,"12"4"-176"0,4 4-16 0,0 3 80 16,7-1-72-16,9 1 0 16,7 0-28-16,12 3 24 15,7 1-24-15,0-4 20 0,1-7-20 16,3-4-8-16,1-3-4 16,-9-3 20-16,-11 0-12 15,-8-1 32-15,-11 1-28 16,-12-4-4-16,-8-3-8 15,-11 0 20-15,-4-4-12 16,-1 1-40-16,-3-4 16 16,0 10-16-16,-4-3 16 0,-4 10 8 15,-3 7 4-15,-5 7-28 16,-3 3 16-16,3 7 24 16,0 7-8-16,5 4 20 15,7 3-16-15,8 0 32 16,7 13-24-16,12 8-4 15,16 6-8-15,19 4 20 16,19-10-12-16,4-4 40 16,12-7-28-16,-4-10 56 15,8-13-44-15,3-5-200 16,1-6 84-16,-4-7-268 16,-9-3 196-16</inkml:trace>
          <inkml:trace contextRef="#ctx0" brushRef="#br0" timeOffset="244127.9004">10239 1673 392 0,'0'-25'148'0,"4"15"-116"0,3-11-8 15,1 11 144-15,11 0-96 16,-3-7 44-16,7 3-72 16,4 4-16-16,8 6-16 15,4 14-28-15,-1 18 8 0,-3 10 40 16,4 7-20-16,8-1 0 15,-1 1-8-15,-15-4 20 16,-4-3-12-16,-15 0-20 16,-12 0 0-16,-12-7-48 0,-7-11 28 15,-8-2 32-15,-4-11 0 16,4-14 20-16,-1 0-16 16,9-10 32-16,4-8-24 15,11 5 40-15,4-11-32 16,11-21-12-16,5-6-8 15,23-4 20-15,7-4-12 16,0 8 4-16,1-1-8 16,3 15-8-16,-15 9 4 15,4 8 4-15,-12 6-4 16,-8 7-4 0,1 4 4-16,-1 3-280 15,0 7 152-15,-7 14-372 0</inkml:trace>
          <inkml:trace contextRef="#ctx0" brushRef="#br0" timeOffset="244468.9678">11036 1439 632 0,'12'-18'236'0,"-12"18"-184"0,23-20-16 15,-11 16 28-15,7-3-44 0,0 0 36 16,-3 7-32 0,-5 7-48-16,9 7 12 0,-20 17 28 15,-8 4-8-15,-4 16 36 16,-7 1-28-16,0 3 4 16,-5-4-12-16,-6-6 28 15,-5-14-20-15,11-7 32 16,5 4-32-16,4-15-12 15,7 5-8-15,8-5 20 0,8-2-8 16,7-1 40-16,-3 0-24 16,7-3-128-16,0-3 56 15</inkml:trace>
          <inkml:trace contextRef="#ctx0" brushRef="#br0" timeOffset="244610.2643">10951 1724 704 0,'8'-7'264'0,"3"7"-208"0,16 0-12 15,-7 0-8-15,7 7-28 16,4-7 24-16,15 10-20 16,1 4-348-16</inkml:trace>
          <inkml:trace contextRef="#ctx0" brushRef="#br0" timeOffset="245043.5435">11605 1676 364 0,'-4'-14'132'0,"12"14"-100"0,4 7-12 16,3-3 244-16,5 6-148 16,-1 14 0-16,16 10-72 15,3 4 28-15,9 14-40 16,-16 24 20-16,-8 30-32 0,-11 1-8 16,-12-11-8-16,-16-6 64 15,-7 9-36-15,-12-9 48 31,-4-1-44-31,-22 4-20 16,2-14-8-16,-45-6-724 0</inkml:trace>
        </inkml:traceGroup>
      </inkml:traceGroup>
    </inkml:traceGroup>
    <inkml:traceGroup>
      <inkml:annotationXML>
        <emma:emma xmlns:emma="http://www.w3.org/2003/04/emma" version="1.0">
          <emma:interpretation id="{9595BB28-00F3-4A9D-A134-4D8B93297CC5}" emma:medium="tactile" emma:mode="ink">
            <msink:context xmlns:msink="http://schemas.microsoft.com/ink/2010/main" type="paragraph" rotatedBoundingBox="10663,16779 19994,16163 20099,17756 10769,1837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38AD3C7C-5074-4258-B170-098F2C17C794}" emma:medium="tactile" emma:mode="ink">
              <msink:context xmlns:msink="http://schemas.microsoft.com/ink/2010/main" type="line" rotatedBoundingBox="10663,16779 19994,16163 20099,17756 10769,18373"/>
            </emma:interpretation>
          </emma:emma>
        </inkml:annotationXML>
        <inkml:traceGroup>
          <inkml:annotationXML>
            <emma:emma xmlns:emma="http://www.w3.org/2003/04/emma" version="1.0">
              <emma:interpretation id="{625767DB-7FE1-43F1-93C9-9262B499F14B}" emma:medium="tactile" emma:mode="ink">
                <msink:context xmlns:msink="http://schemas.microsoft.com/ink/2010/main" type="inkWord" rotatedBoundingBox="10599,18097 10739,16670 11534,16748 11393,18175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50072.5667">2775 4212 600 0,'-19'0'224'15,"11"0"-176"-15,8 7-12 0,-8-7 132 0,8 0-100 16,8 3-36-16,4 1-24 15,-1-1 36-15,13 1-24 16,7-4 16-16,19 0-20 0,16 0 0 16,15 0-8-16,0 3 20 15,-7-3-16-15,-5 0 4 16,-7-7-8-16,-4 7 12 16,-3-7-12-16,-13 7 4 15,-7-3-4-15,-12 3 28 16,-11 0-20-16,-4 3 4 15,-8-3-12-15,-8 7-52 16,0 0 28-16,0 0-492 16,1 14 280-1,3-1-196-15</inkml:trace>
          <inkml:trace contextRef="#ctx0" brushRef="#br0" timeOffset="249682.6543">3437 3796 372 0,'-8'-7'140'0,"8"7"-112"0,-3-7-4 16,-1 3 144-1,8 8-96-15,-8-4 0 16,4 0-48-16,-8 0 12 16,4 3-24-16,-4 4 40 15,4 7-28-15,-7 10-4 16,3 4-12-16,-4 9 12 15,5 5-12-15,-5 2 16 16,8-2-16-16,-7 2-4 16,7-13 0-16</inkml:trace>
          <inkml:trace contextRef="#ctx0" brushRef="#br0" timeOffset="250600.7792">2965 4535 540 0,'0'-6'200'0,"8"2"-156"0,7-6-12 0,1 3 44 0,11 0-48 16,-4-3 8-16,12-1-24 15,3-2-8-15,1 9 0 16,4 1-16-16,-12 3 8 0,-4 3 12 16,-8 7-4-16,-3 8 16 15,-9 2-12-15,-7 4 48 16,-3 1-28-16,-5 9 12 16,-8-3-24-16,-3 0 20 15,-8-4-24-15,-8 1-4 16,-4-1-4-16,-11 1 20 15,0-4-12-15,-1 0 4 16,9 7-8-16,-1-10-16 16,16 3 4-16,4-7 12 0,7-3-4 15,9-4-12-15,3 0 4 16,4-3 20-16,7-3-8 16,13-4 24-16,7 0-20 15,8 0-12-15,11 0-4 16,1 0 20-16,-1 0-8 15,-3 0 32-15,-5 3-24 16,-7-3 20-16,-7 0-20 16,-5 0-132-16,-7-3 64 15,-9-1-316 1,-6-3 204-16,-9 4-260 16</inkml:trace>
          <inkml:trace contextRef="#ctx0" brushRef="#br0" timeOffset="251334.0848">3375 5017 436 0,'0'-10'160'0,"-4"6"-124"0,-3-6-8 16,7 10 124-16,0-3-88 16,-4-1 16-16,-4 1-44 15,-4 3 28-15,1 0-36 16,-9 7 40-16,1 6-40 0,-4 8 12 15,-4 7-24-15,3 3 0 16,9 0-8-16,7-7 4 16,12 3-8-16,12-6 24 15,7-11-16-15,4-3 48 0,4-14-32 16,0-3-16-16,-4-4-4 16,-4-10-8-16,-3-4 0 15,-9-6 8-15,-7 6-4 16,-4 1-12-16,-4 3 4 15,-4 3 12-15,-3 4-4 16,3 3-4-16,4 0 4 16,4 4-472-1,16 10 256-15,19-7-232 16</inkml:trace>
          <inkml:trace contextRef="#ctx0" brushRef="#br0" timeOffset="250818.8192">2833 4738 768 0,'-7'-3'284'0,"10"6"-220"0,9 4-20 16,-4-7 40-16,11 0-56 15,12 0-12-15,12 0-8 16,15 0 44-16,4 0-28 15,0 0-144-15,-4 0 68 0,-8 0-592 16,0 7 356 0,-7 0 104-16</inkml:trace>
        </inkml:traceGroup>
        <inkml:traceGroup>
          <inkml:annotationXML>
            <emma:emma xmlns:emma="http://www.w3.org/2003/04/emma" version="1.0">
              <emma:interpretation id="{D6DC7212-2668-4A31-B2FD-07B985840FC6}" emma:medium="tactile" emma:mode="ink">
                <msink:context xmlns:msink="http://schemas.microsoft.com/ink/2010/main" type="inkWord" rotatedBoundingBox="11565,16785 11989,16756 12041,17531 11616,17560"/>
              </emma:interpretation>
              <emma:one-of disjunction-type="recognition" id="oneOf23">
                <emma:interpretation id="interp39" emma:lang="" emma:confidence="1">
                  <emma:literal>\</emma:literal>
                </emma:interpretation>
                <emma:interpretation id="interp40" emma:lang="" emma:confidence="0">
                  <emma:literal>`</emma:literal>
                </emma:interpretation>
                <emma:interpretation id="interp41" emma:lang="" emma:confidence="0">
                  <emma:literal>'</emma:literal>
                </emma:interpretation>
                <emma:interpretation id="interp42" emma:lang="" emma:confidence="0">
                  <emma:literal>I</emma:literal>
                </emma:interpretation>
                <emma:interpretation id="interp43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264825.3026">3642 3868 632 0,'-27'-38'236'0,"35"72"-184"0,19 49-16 0,0-28-8 15,16 10-24-15,11 28 24 16,8 24-16-16,15-7 12 15,12-13-12-15,0-4-588 16</inkml:trace>
        </inkml:traceGroup>
        <inkml:traceGroup>
          <inkml:annotationXML>
            <emma:emma xmlns:emma="http://www.w3.org/2003/04/emma" version="1.0">
              <emma:interpretation id="{D540D7A1-98BD-4B75-A808-BEEC5C904DAA}" emma:medium="tactile" emma:mode="ink">
                <msink:context xmlns:msink="http://schemas.microsoft.com/ink/2010/main" type="inkWord" rotatedBoundingBox="11630,17102 12396,17052 12446,17812 11680,17863"/>
              </emma:interpretation>
              <emma:one-of disjunction-type="recognition" id="oneOf24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251979.8429">4080 4339 332 0,'8'-17'120'0,"3"10"-92"0,-3-3-8 15,0 3 200-15,3 0-124 16,-3-3 44-16,0 3-88 16,-4-7 16-16,3 0-40 15,-3 4 8-15,-8 3-20 0,-3-10 8 16,-5 10-12-16,-4-14 0 0,-3 11-4 16,0-4-8-16,-4 1 4 15,-5 2-24-15,-6 4 12 16,6 7 12-16,-10 7 0 15,-1 4 8-15,0 6-8 16,-3 3 24-16,-5 8-16 16,12 10 4-16,12 10-8 15,16 0-16-15,7 4 4 16,15-7 28-16,4-8-12 16,12-13 76-16,4 1-52 15,4-12 12-15,-4-13-28 16,0 0-144-16,-8-7 68 0,-4-10-68 15,-4-10 72 1,-7-15 16-16,-8 8 24 0,0 0 20 16,-4-8-4-16,0 18-28 15,0 0 12-15,0 0 68 16,3 3-32-16,1 11 44 16,-4-4-36-16,4 14-20 15,-4 0-4-15,4 7-20 16,-4 7 8-16,-8 17 20 31,8-7-8-31,0 17 32 16,-4 4-24-16,-3 3 40 15,7 11-32-15,-8-11-120 16,12-3 52-16,-4-4-636 0,8-3 376 16</inkml:trace>
          <inkml:trace contextRef="#ctx0" brushRef="#br0" timeOffset="252377.147">4196 4735 664 0,'-27'-3'244'0,"27"3"-188"0,-12-11-16 16,4 8 164 0,8 3-120-16,0-4 28 15,0 4-68-15,16-3-44 16,-4 6-4-16,19-6 8 15,3 3 0-15,13-7-4 16,-1 7 4-16,-7-3 64 16,0 6-36-16,-4-6 16 15,-16 3-32-15,-8 0-80 16,-3 0 36-16,-8 0-272 16,-8-4 164-16</inkml:trace>
          <inkml:trace contextRef="#ctx0" brushRef="#br0" timeOffset="252540.5051">4366 4549 592 0,'-23'11'220'0,"23"-11"-172"0,-23 34-12 0,11-10 32 16,4-3-44-16,-11 6 8 16,15 1-20-16,-4-1 20 15,1 1-20-15,7-1 24 16,7-3-24-16,-7 0-612 15,0 1 328-15,0-1 96 16</inkml:trace>
        </inkml:traceGroup>
        <inkml:traceGroup>
          <inkml:annotationXML>
            <emma:emma xmlns:emma="http://www.w3.org/2003/04/emma" version="1.0">
              <emma:interpretation id="{9947E28E-9F2D-4E9F-A093-DBB469A5CC12}" emma:medium="tactile" emma:mode="ink">
                <msink:context xmlns:msink="http://schemas.microsoft.com/ink/2010/main" type="inkWord" rotatedBoundingBox="12848,16635 15277,16474 15357,17687 12928,17848"/>
              </emma:interpretation>
              <emma:one-of disjunction-type="recognition" id="oneOf25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252973.0117">5512 3682 528 0,'8'-17'196'0,"-12"10"-152"0,-4 0-12 0,4 4 116 16,-7-1-88-16,-9 4 36 16,-3 0-56-16,-4 4 12 15,-8 3-32-15,-4 3 28 0,1 7-32 16,-1 4-24-16,-4 17 4 16,1 10 0-16,-5 21 4 15,-3 6 8-15,4 1-4 16,3 0 24-16,8 27-16 15,16 14-4-15,19-7-4 0,19-10 28 16,12-11-16-16,8-10 120 16,4-3-80-16,7-14-496 31,0-3 236-31</inkml:trace>
          <inkml:trace contextRef="#ctx0" brushRef="#br0" timeOffset="253846.877">5737 4308 508 0,'-12'4'188'0,"20"-1"-148"0,-4 4-8 0,3-7 104 0,9 10-80 15,3-3 4-15,8-7-36 16,16 7-24-16,3-7-4 15,5-7 48-15,-5 7-24 0,-3-3 16 16,-12-4-20-16,-12 0 20 31,4 0-24-31,-15-3 4 16,-4 3-8-16,-8-7-8 16,0 4 4-16,-8-4 4 15,1 4-4-15,-8 0-4 0,3 3 4 16,-11 0-4-1,4 3 0-15,-16 4 0 0,0 0 0 16,4 7-20-16,1 0 12 0,-5 3-4 16,0 4 4-16,8 0-28 0,0 3 20 15,0 7-12-15,0 7 16 16,8 14 8-16,4 7 4 16,11-4 16-16,8 3-8 15,8-3 16-15,7-10-16 16,12 0 48-16,4-10-28 15,4-8 28-15,4-6-28 16,0-7 36-16,3-4-36 16,-3-3-296-16,-4 0 144 0</inkml:trace>
          <inkml:trace contextRef="#ctx0" brushRef="#br0" timeOffset="253963.2644">6035 3734 756 0,'-20'-24'280'0,"20"20"-216"0,4-3-20 16,8 4 68-16,7-1-72 15,8 4-28-15,12 4-8 0,7-1 48 16,5 1-28-16,7-4 0 0,8 0-16 16,7 0-604-1,-3 3 324-15</inkml:trace>
          <inkml:trace contextRef="#ctx0" brushRef="#br0" timeOffset="254336.2904">6623 3603 364 0,'0'-10'132'0,"0"10"-100"0,16 0-12 0,-9 0-8 16,5 3-12-16,7 4-20 15,1 3 12-15,-5 14-12 16,4 4 8-16,-3 23 16 15,-1 5 0-15,-7 9 8 16,0-3-8-16,-12-7 8 16,4-10-8-16,-12-14 112 15,5-4-64-15,-9-17 68 16,5-10-68-16,-1-13 24 16,8-5-44-16,4-26 0 15,4 2-20-15,8-16-8 16,3 6 0-16,4 1-16 0,1 9 8 15,-1-2-4-15,4 13 0 0,-3 0 8 32,-5 10 0-32,-7 0-20 0,4 11 12 0,-5 3-216 15,5 7 124-15</inkml:trace>
          <inkml:trace contextRef="#ctx0" brushRef="#br0" timeOffset="254712.8863">7111 3620 352 0,'8'-7'132'0,"-8"7"-104"0,31-14-8 15,-16 8 112 1,8 6-76-16,4-7 4 16,0 7-36-16,4 0 0 15,-3 7-12-15,-9-1-8 16,-7 12 0-16,-9-5 20 16,-3 1-12-16,-11 3 24 15,-9 1-24-15,-11 9 40 16,8-3-28-16,-12 4-4 15,8 3-12-15,-8-7 4 16,12 3-8-16,8-3 24 0,11-3-16 0,8 0 4 16,7-1-8-1,13-6 28 1,10 0-20-16</inkml:trace>
          <inkml:trace contextRef="#ctx1" brushRef="#br0" timeOffset="273207.9267">7270 4508 0</inkml:trace>
          <inkml:trace contextRef="#ctx0" brushRef="#br0" timeOffset="254893.8674">7080 3765 600 0,'11'-14'224'0,"-11"14"-176"0,35-7-12 0,-11 4 60 15,-1 6-60-15,15-3 40 16,1 7-44-16</inkml:trace>
        </inkml:traceGroup>
        <inkml:traceGroup>
          <inkml:annotationXML>
            <emma:emma xmlns:emma="http://www.w3.org/2003/04/emma" version="1.0">
              <emma:interpretation id="{1FC9162E-141C-4240-B9B6-FAC270EF4846}" emma:medium="tactile" emma:mode="ink">
                <msink:context xmlns:msink="http://schemas.microsoft.com/ink/2010/main" type="inkWord" rotatedBoundingBox="15756,17131 17342,17026 17402,17934 15816,18039"/>
              </emma:interpretation>
              <emma:one-of disjunction-type="recognition" id="oneOf26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255408.3438">7850 4628 632 0,'-15'-17'236'0,"15"17"-184"0,0-3-16 15,4-4 168-15,3-4-120 16,13 5-16-16,11-5-44 15,7-2-12-15,13 6-4 16,3 0-8-16,8 0 4 0,-8 0 56 31,0 7-32-31,-3-3-28 16,-9 6-4-16,-19 0-96 16,-3 4 52-16,-24 0-12 15,-4 4 36-15,-11-1-40 16,-1 4 36-16,1-4-136 15,4 4 92-15</inkml:trace>
          <inkml:trace contextRef="#ctx0" brushRef="#br0" timeOffset="256051.6542">8779 4112 424 0,'-27'35'156'0,"23"-15"-120"0,0 15-8 0,4-11 116 16,-3 27-84-16,6 18 20 16,-3 7-48-16,-3-7 4 15,3 0-20-15,-4-18 20 16,8 1-24-16,-8-18 48 15,4-3-32-15,-8-7-464 16,0-3 236-16</inkml:trace>
          <inkml:trace contextRef="#ctx0" brushRef="#br0" timeOffset="256363.4477">9085 4728 632 0,'-27'10'236'0,"27"-10"-184"0,-15 35-16 0,11-21 8 16,4 6-32 0,-8-3 40-16,8 8-28 0,0 2 20 15,4-10-24-15,0 1 36 16,0-5-32-16,-4-2 48 15,0-5-40-15,0-6-16 16,0 0-8-16,3 0-28 16,5 0 12-16,8 7-4 15,7 0 4-15,12-3 60 16,0 6-28-16,7 4-204 16,5-4 96-16</inkml:trace>
          <inkml:trace contextRef="#ctx0" brushRef="#br0" timeOffset="255843.2491">8899 4140 652 0,'-7'-7'244'0,"7"7"-192"0,23-10-12 16,0 3 40-16,20 0-52 16,-5 0-12-1,17 3-8-15,3-2 8 0,7 6-8 16,-7-7 4-1,-7 14-4-15,-9-7 4 16,-15 6-8-16,-11 1 40 16,-12 4-20-16,-24-4 32 0,1 10-32 0,-27-10-208 15,11 6 100-15</inkml:trace>
        </inkml:traceGroup>
        <inkml:traceGroup>
          <inkml:annotationXML>
            <emma:emma xmlns:emma="http://www.w3.org/2003/04/emma" version="1.0">
              <emma:interpretation id="{0C5861E0-BD72-46D5-A5F8-5A7C4D117A1E}" emma:medium="tactile" emma:mode="ink">
                <msink:context xmlns:msink="http://schemas.microsoft.com/ink/2010/main" type="inkWord" rotatedBoundingBox="17695,16617 20014,16464 20092,17647 17774,17800"/>
              </emma:interpretation>
              <emma:one-of disjunction-type="recognition" id="oneOf27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257851.2114">10738 3599 228 0,'12'-3'84'0,"-12"3"-64"0,31 3-8 16,-16 4 152-1,1 4-92-15,3 6 0 16,4 7-48-16,-3 14 0 16,3 7-12-16,-8 16 28 15,-3-2-24-15,-8-1 20 16,0-9-20-16,-12-11-24 0,4-8 0 0,-8-16 40 16,-3-3-20-16,7-22 60 15,0 1-40-15,5-24 20 16,6-4-32-16,5-17 44 15,8 6-36-15,-5-2-24 16,9 10-4-16,7-1 8 16,0 15-4-16,-4-1 32 15,0 8-20-15,-3-1-112 16,-1 7 52-16</inkml:trace>
          <inkml:trace contextRef="#ctx0" brushRef="#br0" timeOffset="258297.572">11292 3644 528 0,'11'-14'196'0,"-11"14"-152"0,39-6-12 16,-20-1 44-1,5 7-48-15,3 0-12 16,0 0-8-16,-8 7-36 16,-3-1 16-16,-9 5 12 0,-3 3 4 0,-12 10 8 15,1-7-8-15,-16 14 52 16,3-4-32-16,-15 11 8 15,12-7-20-15,-8-3 44 16,8-1-28-16,0-10-16 16,11 1-4-16,8-8 16 15,12 0-12 1,7-3 24-16,9 0-24 0,3-4-76 16,4 4 36-16,0-7-440 15,-8 0 256-15</inkml:trace>
          <inkml:trace contextRef="#ctx0" brushRef="#br0" timeOffset="258382.2494">11299 3768 456 0,'-7'-21'168'0,"7"21"-128"0,23-6-16 16,-4 2 16-1,1 8-28-15</inkml:trace>
          <inkml:trace contextRef="#ctx0" brushRef="#br0" timeOffset="258991.1853">11760 3613 508 0,'8'-7'188'0,"-8"7"-148"0,23 0-8 15,-11 0 104-15,3 7-80 16,12 0 40-16,0 3-56 0,12 11 28 15,-4 7-36-15,11 27 24 16,-7 10-28-16,-4 35 8 16,-8-11-20-16,-19-10 0 15,-8 14-8-15,-16 11 80 16,-26 6-44-16,-32-7 92 0,-27-14-76 16,-11-6-292-16,-39-4 124 15</inkml:trace>
          <inkml:trace contextRef="#ctx0" brushRef="#br0" timeOffset="256984.9893">9813 4473 580 0,'4'7'216'0,"4"4"-168"0,15 6-12 0,-12-7 56 16,13 4-56-16,7 3 24 16,15-10-40-16,4-3 36 15,5-4-32-15,3-4 20 16,-4 1-24-16,-16-8 28 15,-3-2-32-15,-23-12 12 16,-4 1-16-16,-28-7 0 16,1 4-4-16,-27-4-32 15,-1 7 12-15,-7 3-40 16,7 11 32-16,-7 6-36 0,8 11 32 16,7 11-24-16,0 16 28 15,12 14 8-15,12 7 12 16,7 7 24-16,8 0-12 0,12-14 48 15,7-3-32-15,4-18 56 32,8 4-48-32,16-10 80 15,3-7-64-15,12-7-28 16,-4-4-12-16,0-6-276 16,-8-1 144-16</inkml:trace>
          <inkml:trace contextRef="#ctx0" brushRef="#br0" timeOffset="257282.5705">10246 3696 520 0,'-15'-14'192'0,"15"14"-152"0,4 0-8 15,0 0 116 1,15 4-88-16,0-4 0 16,9 6-36-16,10-2 20 15,-3 3-28-15,19-7 76 16,-7 3-56-16,-1-3-372 15,1 0 176-15</inkml:trace>
          <inkml:trace contextRef="#ctx0" brushRef="#br0" timeOffset="257480.9965">10479 3634 436 0,'0'10'160'0,"0"-10"-124"0,-4 17-8 0,0 4 36 15,0-4-40-15,-4 14 44 16,8 4-40-16,-4 9 4 16,-7 1-20-16,7-4 20 15,4-3-20-15,-4-7-328 16,4-7 168-16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1:30.3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2AE9F3F-D251-435C-9344-6533DD083C2B}" emma:medium="tactile" emma:mode="ink">
          <msink:context xmlns:msink="http://schemas.microsoft.com/ink/2010/main" type="inkDrawing" rotatedBoundingBox="7742,13516 10100,13435 10101,13488 7744,13569" semanticType="strikethrough" shapeName="Other">
            <msink:sourceLink direction="with" ref="{39542417-EA89-463E-A9C3-41E0E04A173B}"/>
          </msink:context>
        </emma:interpretation>
      </emma:emma>
    </inkml:annotationXML>
    <inkml:trace contextRef="#ctx0" brushRef="#br0">-4 105 508 0,'-4'-7'188'0,"4"7"-148"0,12 0-8 15,-8-3 96 1,0 3-76-16,4 0 76 0,-1-7-72 16,-3 0 32-16,4 7-52 0,-4-3 60 15,0 6-56-15,-1-3 0 16,5 0-24-16,0 0-4 15,4 0-4-15,-1 0 4 16,5 0-8-16,15-3 8 16,3 3-8-16,32-7-4 15,0 7 4-15,39-4 12 16,-5-2-8-16,51-8 4 16,-8 7-4-16,47-3 12 15,-16 3-12-15,12-4 16 16,-23 4-16-16,-1 4-4 15,-22 3 0-15,-9 0-4 16,-26 3 0-16,-24-3 24 16,-19 4-12-16,-15-1 4 15,-9 4-8-15,-15-3-24 16,1 3 8-16,-13-7-180 16,1 0 100-16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2:14.3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76F02F3-8D36-4C2B-B443-BB833FC1A305}" emma:medium="tactile" emma:mode="ink">
          <msink:context xmlns:msink="http://schemas.microsoft.com/ink/2010/main" type="writingRegion" rotatedBoundingBox="3842,5640 4617,5640 4617,7849 3842,7849"/>
        </emma:interpretation>
      </emma:emma>
    </inkml:annotationXML>
    <inkml:traceGroup>
      <inkml:annotationXML>
        <emma:emma xmlns:emma="http://www.w3.org/2003/04/emma" version="1.0">
          <emma:interpretation id="{6A1B971A-7AF3-442D-9205-59F3EA25045B}" emma:medium="tactile" emma:mode="ink">
            <msink:context xmlns:msink="http://schemas.microsoft.com/ink/2010/main" type="paragraph" rotatedBoundingBox="3842,5640 4617,5640 4617,7849 3842,78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875BB2-B665-4A38-AD6B-9937F6053415}" emma:medium="tactile" emma:mode="ink">
              <msink:context xmlns:msink="http://schemas.microsoft.com/ink/2010/main" type="line" rotatedBoundingBox="3842,5640 4617,5640 4617,7849 3842,7849"/>
            </emma:interpretation>
          </emma:emma>
        </inkml:annotationXML>
        <inkml:traceGroup>
          <inkml:annotationXML>
            <emma:emma xmlns:emma="http://www.w3.org/2003/04/emma" version="1.0">
              <emma:interpretation id="{019D4A1E-078D-4A54-8C3C-9271F5AF846C}" emma:medium="tactile" emma:mode="ink">
                <msink:context xmlns:msink="http://schemas.microsoft.com/ink/2010/main" type="inkWord" rotatedBoundingBox="3842,5640 4617,5640 4617,7849 3842,7849"/>
              </emma:interpretation>
              <emma:one-of disjunction-type="recognition" id="oneOf0">
                <emma:interpretation id="interp0" emma:lang="" emma:confidence="1">
                  <emma:literal>{</emma:literal>
                </emma:interpretation>
                <emma:interpretation id="interp1" emma:lang="" emma:confidence="0">
                  <emma:literal>[</emma:literal>
                </emma:interpretation>
                <emma:interpretation id="interp2" emma:lang="" emma:confidence="0">
                  <emma:literal>q</emma:literal>
                </emma:interpretation>
                <emma:interpretation id="interp3" emma:lang="" emma:confidence="0">
                  <emma:literal>¢</emma:literal>
                </emma:interpretation>
                <emma:interpretation id="interp4" emma:lang="" emma:confidence="0">
                  <emma:literal>&amp;</emma:literal>
                </emma:interpretation>
              </emma:one-of>
            </emma:emma>
          </inkml:annotationXML>
          <inkml:trace contextRef="#ctx0" brushRef="#br0">775 23 124 0,'-51'-20'44'0,"51"20"-32"0,-58 0-4 15,27 0 20 1,8 3-16-16,-20 1-40 15,9-1 16-15,-9-3 64 16,8 0-28-16,-4-3 56 16,8 3-48-16,-3-7 64 15,10 7-56-15,-3 0 0 16,16 7-24-16,-1-1-20 16,12 5 0-16,4 9 40 15,4 8-24-15,7 20 8 0,8 4-12 16,4 13 12-1,-7-3-12-15,7-4-4 0,8-6 0 0,-4 0 12 16,4-11-8-16,-16-10 24 16,4 0-20-16,-15-7-4 15,0 0-4-15,-20 0 4 16,4-3-4-16,-15 0 16 16,0-1-12-16,-16 1-28 15,8-1 8-15,-19-2 32 16,7-5-12-16,-19 1 0 15,12-7-4-15,-4-3-4 16,11-1 0-16,1-3 16 16,15-3-8-16,-1-8-28 15,17 4 8-15,-5-3 4 16,16 3 8-16,8 0-20 16,0 7 12-16,3 4-12 15,9 3 8-15,-1 3 8 16,8 7 4-16,4 7 0 15,0-3 0-15,4 6-28 16,-4 4 16-16,0 4 12 16,-4 3 4-16,-8 10 32 15,5-10-20-15,-13 20 4 0,-3 1-12 16,-4 30 12-16,4-10-12 16,-16 11-12-1,8-15 0-15,-12 1 20 0,-3 3-8 0,-5-3-12 16,1 3 0-16,7-3 56 15,1-11-28-15,7-13 52 16,4-4-44-16,12-7 28 16,-1-6-32-16,20-8 28 15,4-3-32-15,0-10-4 16,4 0-12-16,7-14 12 16,-7 0-12-16,11-11-188 15,-7 1 96-15</inkml:trace>
        </inkml:traceGroup>
      </inkml:traceGroup>
    </inkml:traceGroup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2:55.1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9364AEF-56B6-4096-A1BC-59D92A436756}" emma:medium="tactile" emma:mode="ink">
          <msink:context xmlns:msink="http://schemas.microsoft.com/ink/2010/main" type="inkDrawing" rotatedBoundingBox="10259,16354 20381,16072 20388,16302 10265,16583" shapeName="Other"/>
        </emma:interpretation>
      </emma:emma>
    </inkml:annotationXML>
    <inkml:trace contextRef="#ctx0" brushRef="#br0">-1 246 228 0,'0'-6'84'0,"-3"6"-64"0,-1 6-8 15,4-6 216-15,0 0-128 16,0 0-16-16,7 0-52 15,-7 0 56-15,8 7-52 16,0-3 40-16,0-1-44 16,-1-3-8-16,5 4-16 15,3-4 36-15,1 0-20 0,3-4 12 16,5 4-20-16,3-3-24 16,4 3 0-16,0 0 32 0,7 0-16 15,-3 0-16-15,8-4 0 16,-8 4 32-16,3 0-16 15,-3 0 28-15,4 0-24 16,3-3-12-16,5 3-4 16,3 0 4-16,8 3 0 15,0-3 0-15,4 4 0 16,0-4-44-16,-4 0 24 16,0 0 40-16,0-4-8 15,4 1 8-15,8-1-12 16,0 1 4-16,-5 3-8 15,1 3 24-15,-8 1-16 0,-3-1-32 16,-1 4 12-16,-12-7 0 16,13 4 8-16,-9-4-12 15,12 0 8-15,4-4 12 16,-4 4-4-16,8 0 8 16,-8 7-8-16,-4-4 16 15,-4 1-12-15,-3 3-12 16,-1-7 0-16,1 0 12 15,-1 3-4-15,12-3-12 16,16 0 4-16,-1-3 28 16,1-4-12-16,-4 0-4 15,-5 4-4-15,1-8-4 16,4 4 0-16,4 1-12 16,3-5 8-16,4 4 12 0,-3 4-4 15,-5-1-4-15,-7 1 4 16,-8 0-4-16,0-1 0 15,0 1-12-15,0-1 8 16,4 1 4-16,4-4 0 16,-4 3 16-16,-4 1-8 15,0-4-4-15,-4 0 0 16,-3 0 12-16,-5 4-8 16,1-4-20-16,7 0 4 15,-8 4 4-15,1-1 4 0,-1 1 8 16,-3-4-4-16,3 4-4 15,1-1 4-15,-1 1-4 16,0 3 0-16,-7 0-12 16,8-4 8-16,-9 1 4 15,-3-1 0-15,16 1 0 16,-1-1 0-16,0 1 0 16,16 0 0-16,-4 3-12 15,8-4 8-15,-8-3 20 16,-4 7-8-16,-4-3-20 15,-4-1 4-15,-3 1-4 16,7-1 4-16,-4 1 8 16,4 3 0-16,4 0 8 15,4 0-4-15,-4 3-4 16,0-3 4-16,0 0-16 16,-3 0 8-16,11-3 4 15,7 0 0-15,12-1 8 0,-3 1-4 16,-5-4-12-16,4 3 4 15,-11-3 12-15,-4 1-4 16,11-5-12-16,8 4 4 16,12 1 4-16,-4 2 0 15,-12 4-12-15,1 0 8 16,-1 0 12-16,16 0-4 16,11 0-12-16,0 4 4 15,-3 2 12-15,3-2-4 16,8-1-12-16,16 1 4 0,-8 3 4 15,0-4 0-15,11-10 0 16,16 4 0-16,0 3 0 16,-11 3 0-16,18-6-12 15,5 3 8-15,-8 3 4 16,0 1 0-16,7 2 0 16,-3 5 0-16,-20 6 16 15,-19-3-8-15,-11-4-4 16,-9 4 0-16,-14-4 20 15,-25-3-12-15,-30 0 4 32,-3 0-8-32,-44-7-612 15,-3 3 328-15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3:32.048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1" timeString="2018-10-16T17:57:45.007"/>
    </inkml:context>
  </inkml:definitions>
  <inkml:traceGroup>
    <inkml:annotationXML>
      <emma:emma xmlns:emma="http://www.w3.org/2003/04/emma" version="1.0">
        <emma:interpretation id="{83AE940B-1E13-42D2-8BC6-413648237A96}" emma:medium="tactile" emma:mode="ink">
          <msink:context xmlns:msink="http://schemas.microsoft.com/ink/2010/main" type="writingRegion" rotatedBoundingBox="1384,407 21042,447 21019,11672 1362,11632"/>
        </emma:interpretation>
      </emma:emma>
    </inkml:annotationXML>
    <inkml:traceGroup>
      <inkml:annotationXML>
        <emma:emma xmlns:emma="http://www.w3.org/2003/04/emma" version="1.0">
          <emma:interpretation id="{B6ACF902-5DF3-40BD-B51F-B391EE49095F}" emma:medium="tactile" emma:mode="ink">
            <msink:context xmlns:msink="http://schemas.microsoft.com/ink/2010/main" type="paragraph" rotatedBoundingBox="1384,407 20183,445 20178,3070 1379,30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82848D-3DBA-4AD6-883F-EC8ECB681E8D}" emma:medium="tactile" emma:mode="ink">
              <msink:context xmlns:msink="http://schemas.microsoft.com/ink/2010/main" type="line" rotatedBoundingBox="1384,407 20183,445 20180,2126 1381,2088">
                <msink:destinationLink direction="with" ref="{23676F12-6D2B-4BA1-A13A-2C023C6C3CEC}"/>
                <msink:destinationLink direction="with" ref="{D49F99F6-F220-4010-9410-B589694385D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8752094-CB75-4A21-B879-689AF30A0698}" emma:medium="tactile" emma:mode="ink">
                <msink:context xmlns:msink="http://schemas.microsoft.com/ink/2010/main" type="inkWord" rotatedBoundingBox="1384,709 3278,713 3275,1948 1381,1944"/>
              </emma:interpretation>
            </emma:emma>
          </inkml:annotationXML>
          <inkml:trace contextRef="#ctx0" brushRef="#br0">26 127 520 0,'-8'-14'192'0,"5"14"-152"0,-1-3-8 0,0-1 124 16,4 8-92-16,-8-8 44 16,16 4-64-16,-8-10-8 15,4 10-20-15,3-14 16 16,9 11-20-16,19-11 4 16,3 0-8-16,21-3-16 15,-5 3 4-15,19 7-4 16,-15-3 0-16,-11 7 8 15,3 6 0-15,-15-3 16 16,-4 10-8-16,-4-6 32 16,-8 3-24-16,-11 0 48 0,4 3-36 15,-12 0 4-15,0 1-20 16,-4 2-8-16,-4 5 0 0,0 2 4 16,8 8-4-16,-15-4-4 15,3 7 4-15,-7 14 4 16,-1-1-4-16,-22 15 16 15,11-4-12-15,-19 3-4 16,3 1 0-16,-3-11-4 16,3-10 0-16,5-7 8 15,15-7-4-15,7-7-20 16,1-3 8-16,7-7-24 16,5 0 20-16,-1-4 24 15,8 4-8-15,-8-7 20 16,8 0-16-16,-4 0-12 15,1 7 0-15,-1-7 4 16,4 3 0-16,-8 1-20 16,16-1 12-16,-4-3-24 15,11 0 20-15,8 0-4 16,8 0 8-16,12-3 8 16,7 10 0-16,-4-7 0 15,-3 10 0-15,-8-7 24 16,-4 1-12-16,-8 6-20 15,-4-3 0-15,-7 0-40 16,-4 0 28-16,-8-4-124 16,0 4 80-16</inkml:trace>
          <inkml:trace contextRef="#ctx0" brushRef="#br0" timeOffset="256.8486">34 389 364 0,'-19'-25'132'0,"19"25"-100"0,3-13-12 0,5 6 148 16,0 0-96-16,0-7 76 16,3 0-84-16,9-6 96 15,7 13-88-15,0-7-20 16,4 4-32-16,4 3-8 15,-4 0-4-15,11 7-8 16,-11 7 4-16,4-7-304 16,0 0 164-16</inkml:trace>
          <inkml:trace contextRef="#ctx0" brushRef="#br0" timeOffset="631.1517">1315-45 424 0,'-12'-7'156'0,"12"7"-120"0,-15 0-8 0,3 0 132 16,5 7-92-16,-13 0 24 15,9 10-52-15,-13-10-8 16,5 7-20-16,-8 3 0 16,4 4-4-16,-12 10 64 15,8-4-40-15,-16 18 16 16,12-7-32-16,-7 37-8 16,10 1-4-16,5 24-24 15,8-11 12-15,11 8 32 16,8-15-16-16,7 1 8 15,9-8-8-15,3-6-76 16,4-10 36-16,0-18-312 16,-8-10 188-16</inkml:trace>
          <inkml:trace contextRef="#ctx0" brushRef="#br0" timeOffset="1245.9145">1191 409 632 0,'-8'-7'236'0,"8"7"-184"0,12-7-16 0,0 7 60 15,-1 0-60-15,9-6 40 16,-1 12-44-16,8-6-28 16,0 11-4-16,-4 6 0 15,-3 10 0-15,-1-2 44 16,-11 6-24-16,-24-1-72 15,5-2 28-15,-13-4-52 16,-3 4 40-16,0-18 12 16,8 7 12-16,7 0-40 15,5-3 24-15,7 0 16 16,11 0 8-16,16 3-24 16,12 7 16-16,4 0 32 15,-1 7-12-15,-7 10 8 16,-4 1-8-16,-16 9 4 15,-3-3-8-15,-24 1 24 16,-3-8-16-16,-16-3 4 16,0-7-8-16,-12-7 12 15,9-7-12-15,-5-14 92 16,12-3-52-16,4-13 4 0,7-1-32 16,12-17 4-16,12 3-12 0,15-13-16 15,4 7 0 1,12-8 20-16,0 11-8 0,-1 0-72 15,1 11 32-15,-12-4-288 16,-4 6 180-16</inkml:trace>
          <inkml:trace contextRef="#ctx0" brushRef="#br0" timeOffset="1621.349">1694 44 800 0,'-11'-3'296'0,"11"3"-232"0,0 0-16 16,0 0 8 0,11 7-40-16,-3 7 40 15,11 6-32-15,8 15 20 16,8-1-24-16,0 31 16 16,0 8-20-16,-16 16 44 0,1-13-32 0,-24 6 48 15,-8-9-44-15,-23-4 36 16,0-4-36-1,-7-13-20-15,3-8-4 0,1-16-316 16,7-8 168-16</inkml:trace>
        </inkml:traceGroup>
        <inkml:traceGroup>
          <inkml:annotationXML>
            <emma:emma xmlns:emma="http://www.w3.org/2003/04/emma" version="1.0">
              <emma:interpretation id="{0AD41F46-CEB5-492C-8366-92DB89F439B8}" emma:medium="tactile" emma:mode="ink">
                <msink:context xmlns:msink="http://schemas.microsoft.com/ink/2010/main" type="inkWord" rotatedBoundingBox="4136,1093 4384,1094 4383,1404 4135,140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2825.8013">2778 616 664 0,'-8'10'244'0,"8"-10"-188"0,-15 7-16 15,11-7 100 1,4 0-84-16,4 0 40 0,3 0-56 15,13 3-16-15,-1 1-12 0,4-11 16 16,1 7-16-16,-1 0 24 16,4 0-24-16,-4-7-4 15,-4 14-4-15,-7-7 20 16,4 0-12-16,-16 0 32 16,7 3-28-16,-14-3-188 15,7 0 88-15</inkml:trace>
          <inkml:trace contextRef="#ctx0" brushRef="#br0" timeOffset="2507.1803">2782 330 488 0,'0'0'180'0,"0"0"-140"0,-4 3-12 15,-4-3 92 1,16 0-72-16,-8 4 60 16,0 3-64-16,0-7 48 15,0 0-52-15,0 0 40 0,0 3-44 0,-8-3 32 16,8 4-36-16,-4-4 16 31,8 0-28-31,4 0 0 0,0 0-12 0,3-4 12 16,5 4-12-16,3-3-4 15,0-4 0-15,1 3-4 16,-1 4 0-16,0-3 8 16,1 6-4-16,-5-3 16 15,1 0-12-15,-8 0 32 16,3 4-24-16,-7-4 20 15,0 7-20-15,0-14-8 16,0 7-4-16,-4-4-208 16,4 4 112-16</inkml:trace>
        </inkml:traceGroup>
        <inkml:traceGroup>
          <inkml:annotationXML>
            <emma:emma xmlns:emma="http://www.w3.org/2003/04/emma" version="1.0">
              <emma:interpretation id="{AAAA98C0-29F8-45FF-8BD1-4BEE359BCD46}" emma:medium="tactile" emma:mode="ink">
                <msink:context xmlns:msink="http://schemas.microsoft.com/ink/2010/main" type="inkWord" rotatedBoundingBox="5891,799 6214,1847 5416,2092 5094,1044">
                  <msink:destinationLink direction="with" ref="{58D08831-5DD1-428C-90CF-97E268FB40AF}"/>
                  <msink:destinationLink direction="with" ref="{24A5486F-7F26-49C2-8E9A-18FB33D5EC63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121.646">3916 702 736 0,'-27'-11'272'0,"27"11"-208"0,0-3-20 0,7-1 8 15,5 8-36-15,11-8 32 16,4 4-32-16,8-3 12 15,8 3-16-15,7-3 0 16,-4 3-4-16</inkml:trace>
          <inkml:trace contextRef="#ctx0" brushRef="#br0" timeOffset="4909.732">4020 244 820 0,'-23'-10'304'0,"23"10"-236"0,-15-14-20 15,11 10 20 1,8-2-48-16,3-5-28 16,1 8 4-16,11-7-28 15,8 6 20-15,12-3 4 16,8 4 8-16,18-1 16 15,1 1-8-15,0-1-4 16,-8 8 0-16,-4-4-16 16,-7 3 8-16,-16 1 28 15,-8 3-12-15,-15 0 32 0,-1-1-28 0,-14 5 4 16,-1 2-12 0,-23 12-16-16,12 2 4 0,-36 25-16 15,13-1 12-15,-20 15 20 16,15 3-4-16,-3-8-12 15,15-9 0-15,-11 0 4 16,7-11 0-16,0-7 32 16,5-3-16-16,-5-7-4 15,12 1-8-15,-4-8 12 16,4-4-8-16,15-2-40 16,1-1 20-16,14 0 12 15,17-3 0-15,-1-3 0 16,16 3 4-16,-4-11-4 15,8 4 0-15,7-7 16 16,-3 0-8-16,-5-3 24 16,9 3-20-16,-12-7 4 15,-4 11-8-15,-8-7-164 16,-4 3 84-16</inkml:trace>
          <inkml:trace contextRef="#ctx0" brushRef="#br0" timeOffset="5434.8935">4523 932 644 0,'-46'38'236'0,"46"-38"-180"0,-39 69-20 16,28-45 36 0,3 0-48-16,8 4 8 15,0-4-20-15,15-7-8 16,9-3 0-16,10-14 12 15,1 6-8-15,0-19 32 16,0 2-24-16,-8-9-12 16,0-1-8-16,-11-6 28 0,-5 2-12 15,-11-5 4 1,-4 5-8-16,-7 1-16 0,-1 11 4 0,0 2-252 16,9 8 140-16</inkml:trace>
        </inkml:traceGroup>
        <inkml:traceGroup>
          <inkml:annotationXML>
            <emma:emma xmlns:emma="http://www.w3.org/2003/04/emma" version="1.0">
              <emma:interpretation id="{147B0A0E-4DE0-4138-B877-25ADF45F54A1}" emma:medium="tactile" emma:mode="ink">
                <msink:context xmlns:msink="http://schemas.microsoft.com/ink/2010/main" type="inkWord" rotatedBoundingBox="7253,698 9001,702 8999,1528 7251,1524">
                  <msink:destinationLink direction="with" ref="{58D08831-5DD1-428C-90CF-97E268FB40AF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196.9987">7109 20 676 0,'-8'18'248'0,"8"-18"-192"0,0 41-16 0,-4-20 40 16,4 3-52-16,-4 13 24 15,0 8-32-15,-3 7-8 16,7 3-8-16,-8 10-4 16,8-13 0-16,-4-4 0 15,4 0 0-15,-4-10 32 16,4-7-16-16,0-7-76 16,8-7 32-16,7-3-484 15,1-4 280-15</inkml:trace>
          <inkml:trace contextRef="#ctx0" brushRef="#br0" timeOffset="9958.7872">7275-38 592 0,'39'-17'220'0,"-39"17"-172"0,50-7-12 0,-23 7 40 16,8 3-48-16,0-3 60 15,0 7-52-15,-4 0 28 16,-4 7-36-16,-4 0 44 16,-4 3-40-16,-7 0 36 15,-4 0-36-15,-8 0 44 16,0 1-44-16,-12-5 28 16,4-2-32-16,-7-4-212 15,3-1 100-15,-7-6-556 16,7 4 352-16</inkml:trace>
          <inkml:trace contextRef="#ctx0" brushRef="#br0" timeOffset="10479.8445">7465 488 592 0,'-4'24'220'0,"4"-24"-172"0,-12 42-12 15,4-25 56 1,8 0-56-16,-7 0 40 15,7 4-44-15,-8-4 36 16,8 4-40-16,-8-7 40 16,8-1-40-16,-4-2-4 0,8-1-16 15,-4-7 28-15,0 4-20 0,4-3 20 16,8 3-20-16,-1 3 72 16,5-7-52-16,3 1-12 15,1 6-16-15,3-10 16 16,0 4-12-16,4-8-12 15,0 4-4-15</inkml:trace>
          <inkml:trace contextRef="#ctx0" brushRef="#br0" timeOffset="9038.8468">5909 106 320 0,'0'-6'120'0,"0"6"-96"0,0-4-4 0,0 1 112 16,0 6-76-16,0-6 128 15,8 3-104-15,-8-4 48 16,4 4-72-16,-4 0 28 16,0 7-48-16,-4 3 32 15,-4 1-36-15,0 13-20 16,8 0-4-16,-8 7 8 15,8 7-8-15,-7 0-4 16,7-1 0-16,-8 1 12 16,8 0-8-16,-8-7 32 15,8-3-24-15,-4-11-32 16,4 0 8-16</inkml:trace>
          <inkml:trace contextRef="#ctx0" brushRef="#br0" timeOffset="9403.5244">6188 251 528 0,'0'0'196'0,"0"0"-152"0,27 3-12 0,-16-3 132 32,9 0-96-32,14 0 60 0,-3-3-72 15,12 3-8-15,-4 0-28 0,-1-7 16 16,1 7-24-16,0-3-4 16,-4 3-4-16,-8-4 12 15,-4 8-8-15,-8-8 48 16,-3 4-28-16,-8-3-16 15,0 3-4-15,-8-11-80 16,4 11 40-16,-4-3-144 16,4 3 96-16,-4-4-368 15,8 4 248-15</inkml:trace>
          <inkml:trace contextRef="#ctx0" brushRef="#br0" timeOffset="9671.166">6501 38 540 0,'-12'-7'200'0,"12"7"-156"0,-3 7-12 15,-1 3 160 1,4 4-112-16,-8 13 28 15,8-6-64-15,-4 13 8 16,4 1-32-16,-8 6 0 16,4-3-12-16,1 3 20 0,3-3-16 0,-4-4 24 15,0-6-24-15,0-8-108 16,4 1 48-16</inkml:trace>
        </inkml:traceGroup>
        <inkml:traceGroup>
          <inkml:annotationXML>
            <emma:emma xmlns:emma="http://www.w3.org/2003/04/emma" version="1.0">
              <emma:interpretation id="{63BBB1EF-D754-4FAE-A20B-DD737F05C02C}" emma:medium="tactile" emma:mode="ink">
                <msink:context xmlns:msink="http://schemas.microsoft.com/ink/2010/main" type="inkWord" rotatedBoundingBox="9436,423 11204,427 11202,1390 9434,1386">
                  <msink:destinationLink direction="with" ref="{58D08831-5DD1-428C-90CF-97E268FB40AF}"/>
                </msink:context>
              </emma:interpretation>
            </emma:emma>
          </inkml:annotationXML>
          <inkml:trace contextRef="#ctx0" brushRef="#br0" timeOffset="10885.4407">8080 395 664 0,'-15'-6'244'0,"15"6"-188"0,7 6-16 16,-3-2 56-1,4-1-60-15,4 1 4 16,7-1-24-16,8-6 16 16,-8-1-20-16,8-3-4 15,1-3-4-15,-5-4 12 16,-4 4-8-16,-7-7 16 15,-1 3-16-15,-11-3 4 16,-4 3-4-16,-11 0 4 16,3 4-8-16,-15-4 104 15,8 7-60-15,-16 4 24 0,8 6-40 0,-4 11-40 32,8 0 4-32,3 17 8 0,5 3 0 0,11 14-28 15,8-10 12-15,15 4 32 16,1-1-12-16,3-7 8 15,12-6-8-15,-4-11-24 16,-4 4 8-16,11-18-244 16,-7 1 140-16</inkml:trace>
          <inkml:trace contextRef="#ctx0" brushRef="#br0" timeOffset="12927.8342">8723-196 364 0,'-12'-18'132'0,"12"12"-100"0,-12-5-12 16,8 1 184-1,4 10-116-15,-3-17 60 0,3 10-84 0,-4-10 32 16,8 10-56-16,-4 3-4 15,11-3-20-15,-3 7-4 16,4 7-4-16,-5 4-8 16,5 6 4-16,-1 14 4 15,1 3-4-15,-8 4 40 16,0-4-20-16,-12 4-32 16,0 0 4-16,-11-7 0 15,0-3 4-15,-12-11-12 16,7 0 8-16,-3-3 20 15,8 0-8-15,0-11-20 16,11 4 4-16,8-7-12 16,12 0 8-16,11 0-8 15,8 10 8-15,4-6 16 16,7-4 0-16,1 0-48 16,-5-4 28-16</inkml:trace>
          <inkml:trace contextRef="#ctx0" brushRef="#br0" timeOffset="13318.8208">9082-272 632 0,'-19'-17'236'0,"19"17"-184"0,0-4-16 0,-8-6 116 31,16 20-92-31,-8-6-36 0,12 13-16 0,3 21-16 15,12 0 0-15,-3 17 44 16,-1-4-24-16,8 1-152 16,-8-1 76-16,-8-16-72 15,1 6 76-15,-16-20 28 16,4 3 16-16,-12-10-20 16,0 3 20-16,-3-17 84 15,3 0-36-15,-11-10 132 16,11 3-92-16,0-24 8 15,8 3-44-15,8-27 20 16,3 7-32-16,9-11-48 16,7 8 12-16,-4 3 28 15,4 10-8-15,-4 7 28 16,-3 3-24-16,-5 8-4 16,1 6-4-16,-5 0-32 15,1 11 16-15</inkml:trace>
          <inkml:trace contextRef="#ctx0" brushRef="#br0" timeOffset="13662.5142">9640-320 592 0,'0'-11'220'0,"0"11"-172"0,19-3-12 15,-3 0 68-15,-1 6-64 0,4 0-8 16,1 8-20-16,-5 9 8 16,1 4-12-16,-16 14 16 15,0 0-16-15,-16 14-4 16,5-11 0-16,-20 0 20 16,4-3-12-16,-8-3 68 15,4-8-48-15,-4-3 16 16,16 0-32-16,-1-6-16 15,13-5-4-15,14-2-4 16,13-5 0-16,14-6 24 16,-3 0-8-16,8-3-72 15,4 0 32-15,-12-4-200 16,3 7 132-16</inkml:trace>
          <inkml:trace contextRef="#ctx0" brushRef="#br0" timeOffset="13815.7758">9601-21 632 0,'-8'0'236'0,"8"0"-184"0,27 0-16 15,-7 0 80 1,-1 4-72-16,16-1 24 16,4 7-36-16,7-10-284 15,-7 7 136-15</inkml:trace>
        </inkml:traceGroup>
        <inkml:traceGroup>
          <inkml:annotationXML>
            <emma:emma xmlns:emma="http://www.w3.org/2003/04/emma" version="1.0">
              <emma:interpretation id="{141499DE-C206-47C6-A798-18D8379FFC60}" emma:medium="tactile" emma:mode="ink">
                <msink:context xmlns:msink="http://schemas.microsoft.com/ink/2010/main" type="inkWord" rotatedBoundingBox="12930,1396 13270,1397 13270,1600 12930,160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9741.7555">11548 832 476 0,'-4'4'176'0,"4"-4"-136"0,8 0-12 0,-4 0 48 16,7 0-48-16,5-4 40 16,3 4-36-16,4-3-20 15,0 3-4-15,1-3 8 16,3-1-8-16,-12 1 16 15,8 6-16-15,5-6-92 16,-1-1 48-16</inkml:trace>
          <inkml:trace contextRef="#ctx0" brushRef="#br0" timeOffset="49500.4952">11556 681 340 0,'-4'-21'128'0,"4"21"-100"0,0-3-8 16,0 3 112-1,4 0-76-15,-1-7 4 16,9 14-36-16,7-14 36 16,5 7-32-16,7-7 64 15,3 7-52-15,-7-3-8 16,4 3-20-16,0-4 8 15,0 1-12-15,0 3 24 16,-4 0-20-16,-15 0 24 0,3 0-24 0</inkml:trace>
        </inkml:traceGroup>
        <inkml:traceGroup>
          <inkml:annotationXML>
            <emma:emma xmlns:emma="http://www.w3.org/2003/04/emma" version="1.0">
              <emma:interpretation id="{F647BA28-146B-4FD2-BE22-5E9B473392AE}" emma:medium="tactile" emma:mode="ink">
                <msink:context xmlns:msink="http://schemas.microsoft.com/ink/2010/main" type="inkWord" rotatedBoundingBox="14034,983 15034,985 15031,2116 14032,2114">
                  <msink:destinationLink direction="with" ref="{AC1DACBD-C1A1-4AE7-B92B-02B7C000BD88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0205.3684">12686 285 416 0,'3'-24'152'0,"-3"24"-116"0,55-17-12 0,-24 10 64 15,-4 7-52-15,19-10-12 16,-7 10-16-16,3-7-28 16,13 7 12-16,-5 0 20 15,-4 3-4-15,-7 8-12 16,-4 6 0-16,-16 10 64 15,1 8-32-15,-32 23-4 16,4 4-12-16,-19 14 8 16,-4-7-12-16,-8 3 16 15,12-3-16-15,-27 7 24 16,16-11-20-16,-24 0 12 16,11-10-12-16,-3-6 20 15,12-12-20-15,-1-6-20 16,16-3 0-16,4-7-4 15,15-1 4-15,12-3 32 16,7 1-12-16,20-5 32 16,4 5-28-16,8-5 20 15,3-6-20-15,5 0 44 16,-1 0-32-16,0-7 12 16,-7 0-24-16,-5-7-104 15,-7 4 44-15,-4-8-360 16,4 8 224-16</inkml:trace>
          <inkml:trace contextRef="#ctx0" brushRef="#br0" timeOffset="50373.2316">12883 836 676 0,'-46'-31'248'0,"46"31"-192"0,-31-4-16 15,23 1 120 1,8 6-96-16,8-3-52 0,11 4-12 0,12-1 12 15,4 1-8-15,23-8 44 16,-4 4-24-16</inkml:trace>
          <inkml:trace contextRef="#ctx0" brushRef="#br0" timeOffset="50675.441">13498 1173 416 0,'-4'7'152'16,"4"-7"-116"-16,4 38-12 0,-4-24 136 16,4 3-92-16,-4 3 0 15,4 1-44-15,0 0-24 16,8-8-4-16,-1 1 48 16,1-3-24-16,3-11-8 15,5 3-8-15,-1-10 4 16,4 0-4-16,-15-7 40 15,7 1-20-15,-15-5 84 16,-3 5-60-16,-9-5 84 16,0 5-76-16,-3 6-20 15,11 3-20-15,0-9-40 16,4 13 12-16,16-14-540 0,11 0 300 0</inkml:trace>
        </inkml:traceGroup>
        <inkml:traceGroup>
          <inkml:annotationXML>
            <emma:emma xmlns:emma="http://www.w3.org/2003/04/emma" version="1.0">
              <emma:interpretation id="{A1B056CD-CE87-453A-A688-7C978246D4AC}" emma:medium="tactile" emma:mode="ink">
                <msink:context xmlns:msink="http://schemas.microsoft.com/ink/2010/main" type="inkWord" rotatedBoundingBox="17431,876 20182,882 20181,1594 17429,158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53343.3603">18095 130 228 0,'4'-3'84'0,"-4"3"-64"0,4-3-8 0,-4-4 216 15,0 14-128-15,0-7 36 16,0 0-80-16,0 0 28 16,3 0-48-16,-6 0-12 15,3 0-12-15,-8 0 16 16,0 0-16-16,-7 3 24 16,-1 11-24-16,-11-7 24 15,4 3-24-15,-8 11 4 16,4 3-8-16,-8 17 20 15,8 4-16-15,-4 13 24 16,8 1-24-16,-1 3-4 16,13-7-4-16,-1-7 4 15,12-3-4-15,4-11 24 16,4-3-16-16,11-7 56 16,0 0-36-16,9-3-8 15,-1-4-12-15,-8-3-204 16,8 3 104-16,-8-3-552 15,-7 3 352-15</inkml:trace>
          <inkml:trace contextRef="#ctx0" brushRef="#br0" timeOffset="53735.2986">18219 426 476 0,'-20'-20'176'0,"20"20"-136"0,12-11-12 0,-4 1 56 16,-1 7-52-16,5-1 76 15,0-3-60-15,-1 0-36 16,1 4-8-16,3 6-12 16,-3 4 0-16,0 7 16 15,-5 3-4-15,1 7 24 16,-4 7-16-16,-16 0 12 15,12-7-12-15,-11 0 0 16,-5-3-4-16,-3-4 4 16,11 1-8-16,-11-8-4 15,7 4 4-15,4-14 4 16,5 3-4-16,-1-3-4 16,4 4 4-16,0-1-4 15,7 4 0-15,1-7 8 16,0 7-4-16,4-4 24 15,-1 4-16-15,5-7 12 0,-5 0-12 16</inkml:trace>
          <inkml:trace contextRef="#ctx0" brushRef="#br0" timeOffset="53940.7101">18223 585 528 0,'-8'3'196'0,"8"-3"-152"0,8-3-12 0,-5 3 96 16,-3 3-76-16,16-3 8 15,-4 0-40-15,15-3 16 16,-8-1-24-16,16 1-136 16,-4 3 68-16</inkml:trace>
          <inkml:trace contextRef="#ctx0" brushRef="#br0" timeOffset="54193.7864">18648 186 488 0,'0'-7'180'0,"0"7"-140"0,16 13-12 0,-5-6 100 15,5 10-76-15,7 21 68 16,4 7-68-16,-7 24 16 16,7-7-40-16,-20 7 28 15,-7-14-32-15,-19-4 12 16,-4-3-20-16,-31 4-44 16,3-7 16-16</inkml:trace>
          <inkml:trace contextRef="#ctx0" brushRef="#br0" timeOffset="52520.5748">17282 172 508 0,'39'-17'188'0,"-39"17"-148"0,65-11-8 0,-37 8 88 15,10 3-72-15,5-7 24 16,-4 14-40-16,-1-7 4 16,-3 3-20-16,-8 1 44 15,0 3-32-15,-11-1 48 16,-5 5-44-16,-7 3 20 15,-4 3-32-15,-11 0 16 16,3 4-20-16,-4-4 28 16,5 0-28-16,-1-7-164 15,8-3 80-15</inkml:trace>
          <inkml:trace contextRef="#ctx0" brushRef="#br0" timeOffset="52863.9494">17263 158 424 0,'-8'-3'156'0,"8"3"-120"0,0 6-8 0,-4-6 52 16,4 4-48-16,-4-1 32 16,0 1-36-16,-3 3 44 15,7-4-40-15,-4 7 56 16,4 1-52-16,-4 2 64 15,4 8-60-15,-4 14 0 16,4-1-24-16,-8 14-12 16,8 0 0-16,-4 7 4 15,4-6-4-15,-4-5-4 16,8-2 4-16,-8-1 20 16,4-17-12-16,-3 0 32 15,6-3-28-15,-3-8 32 16,0 1-32-16,0-14-180 15,8 7 88-15,0-7-600 16,7 0 376-16</inkml:trace>
          <inkml:trace contextRef="#ctx0" brushRef="#br0" timeOffset="51784.8215">16101 333 560 0,'-7'-17'208'0,"7"17"-164"0,0 0-8 0,-4 7 68 16,4 3-64-16,-8 18 52 15,4 6-52-15,-7 4-4 16,7 10-20-16,-4-3 8 15,8-7-16-15,-8-4 16 16,8-6-16-16,-4-4 16 16,8-3-16-16,-4-8 40 15,0-2-24-15,0-8-76 16,0 1 28-16</inkml:trace>
          <inkml:trace contextRef="#ctx0" brushRef="#br0" timeOffset="52039.5483">16419 495 508 0,'0'-7'188'0,"0"7"-148"0,19-7-8 0,-3 7 132 15,-5 0-96-15,9 0 52 16,3 0-72-16,8-6 0 15,0-1-28-15,7 0-20 16,5 0-4-16,0 0 48 16,-1 7-24-16,-15-3-72 15,-3 3 28-15,-17-4-372 16,1 8 220-16</inkml:trace>
          <inkml:trace contextRef="#ctx0" brushRef="#br0" timeOffset="52235.345">16632 251 436 0,'-16'-7'160'0,"16"7"-124"0,0 28-8 16,-4-4 132-1,0 3-92-15,1 14 16 16,6 4-48-16,-6 10-8 16,3-7-16-16,0-6 20 0,3-4-20 0,5-7 24 15,0-7-24 1,-4-7-64-16,4-3 24 0,-1-4-420 15,-3-3 248-15</inkml:trace>
        </inkml:traceGroup>
      </inkml:traceGroup>
      <inkml:traceGroup>
        <inkml:annotationXML>
          <emma:emma xmlns:emma="http://www.w3.org/2003/04/emma" version="1.0">
            <emma:interpretation id="{DB8E4CD2-E11A-4AD8-B3B6-4B49443A18F7}" emma:medium="tactile" emma:mode="ink">
              <msink:context xmlns:msink="http://schemas.microsoft.com/ink/2010/main" type="line" rotatedBoundingBox="7167,2134 11028,1767 11130,2840 7269,3207">
                <msink:destinationLink direction="with" ref="{23676F12-6D2B-4BA1-A13A-2C023C6C3CEC}"/>
                <msink:destinationLink direction="with" ref="{D49F99F6-F220-4010-9410-B589694385D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0CE2AA3-1845-4C6D-AA18-BE17237A343F}" emma:medium="tactile" emma:mode="ink">
                <msink:context xmlns:msink="http://schemas.microsoft.com/ink/2010/main" type="inkWord" rotatedBoundingBox="7167,2134 7967,2058 8013,2542 7213,261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5960.9513">5901 1373 560 0,'0'-7'208'0,"0"7"-164"0,0-4-8 0,0 1 92 16,0 6-76-16,0 1 24 15,0-1-44-15,-8 4-4 16,8 3-16-16,-7 18 36 15,7 6-24-15,-12 14 32 16,16 4-32-16,-12 3 4 16,0-7-16-16,-3 0 36 15,7-6-24-15,-4-8 32 16,4-3-32-16,-3-14 4 16,7 1-16-16,0-12 20 15,3 1-20-15,5-14-284 16,8 4 144-16</inkml:trace>
          <inkml:trace contextRef="#ctx0" brushRef="#br0" timeOffset="16187.5448">6393 1737 932 0,'7'0'348'0,"-7"0"-272"0,12 0-20 16,-4-3 68 0,-1-1-80-16,9-2 0 15,7 2-28-15,0-3-4 16,5 7-4-16,-1-3 28 0,0 3-20 0,0 0-112 16,-4 3 52-16</inkml:trace>
        </inkml:traceGroup>
        <inkml:traceGroup>
          <inkml:annotationXML>
            <emma:emma xmlns:emma="http://www.w3.org/2003/04/emma" version="1.0">
              <emma:interpretation id="{9FB82C85-A9F9-410D-A624-A40BA4FBE290}" emma:medium="tactile" emma:mode="ink">
                <msink:context xmlns:msink="http://schemas.microsoft.com/ink/2010/main" type="inkWord" rotatedBoundingBox="8461,2170 11043,1925 11130,2840 8548,3086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6996.8201">7465 1913 624 0,'-12'3'228'0,"12"-3"-176"0,-12 28-16 16,5-14 140-1,3 6-104-15,-4 11 24 16,8 0-56-16,-4 7 0 15,8-4-24-15,-4-3 8 16,4 0-12-16,0-10 20 16,0 0-20-16,-4-8 40 0,7-2-28 0,-7-8 32 15,0 4-32-15,0-7-24 16,0 0 0-16,4 0-20 16,4 7 12-16,0 0 12 15,3 0 0-15,9 0 32 16,-1-1-20-16,8-6 4 15,0 0-12-15,0-6-384 16,12-5 204-16</inkml:trace>
          <inkml:trace contextRef="#ctx0" brushRef="#br0" timeOffset="17421.1827">8080 1902 612 0,'-8'0'228'0,"8"0"-180"0,0 14-12 15,0-10 176 1,8 3-124-16,4-1-36 16,3 5-32-16,5-4-4 15,3-4-8-15,4-6 16 16,4 3-16-16,0-7 4 15,-4 0-4-15,-8-7 28 16,1 7-20-16,-17-10 12 16,1 3-16-16,-15-6 0 15,3 2-4-15,-11-6-8 16,7 11 4-16,-15 2-16 0,4 11 8 0,-8 7 40 31,7 3-24-31,-3 11 8 0,4 3-12 0,4 7 12 16,7 0-12-16,12 7-20 15,8 0 4-15,4 0 48 16,7 0-20-16,4-11 16 16,4-6-20-16,8-18-228 15,0 1 116-15,7-8-636 16,1 1 408-16</inkml:trace>
          <inkml:trace contextRef="#ctx0" brushRef="#br0" timeOffset="17822.0089">8575 1307 892 0,'-15'-3'332'0,"15"3"-260"0,8 0-20 16,-4 0 0-16,7 0-40 0,5 3 4 16,7 4-8-1,-4 3 20-15,1 8-16 0,-5 6 12 16,-7 0-12-16,-16 3 28 15,0 4-24-15,-19 4-12 16,4-1-8-16,-23-6 20 16,7-4-8-16,0-7-4 15,12-3 0-15,8-11-60 16,15 1 32-16,19-15 20 16,12 4 4-16,16-10-244 15,7 7 132-15</inkml:trace>
          <inkml:trace contextRef="#ctx0" brushRef="#br0" timeOffset="18169.7774">8901 1342 496 0,'-31'-21'184'0,"31"21"-140"0,3-14-16 0,5 7 172 15,0 4-116-15,4-4-24 16,3 7-40-16,8 0-20 15,4 7 4-15,0 0-24 16,4 7 12-16,0 6 12 16,-4 1 0-16,-3 6 24 15,-5 4-16-15,-11 0 24 16,0-3-24-16,-12-4-12 16,0-3-4-16,-12-8 20 0,5-2-8 0,-9-18 16 15,9 0-16-15,-1-17 24 16,8 0-20-16,8-11-32 15,8 4 12-15,11 0 20 16,8 7-8-16,0 0 20 16,0 4-16-16,0 6 4 15,-4 7-4-15,0-3-384 16,-4 10 204-16</inkml:trace>
          <inkml:trace contextRef="#ctx0" brushRef="#br0" timeOffset="18484.3561">9500 1269 684 0,'8'-20'252'16,"-8"20"-192"-16,23-7-20 0,-11 7 76 16,7 0-72-16,-3 0-20 15,-1 7-12-15,-3 6 4 16,3-2-8-16,-11 3-4 15,4 3 0-15,-16 10 4 16,1 4-4-16,-13 0 16 16,5 0-12-16,-12 7 16 15,3 0-16-15,1-7 32 16,12 0-24-16,-1-14-24 16,8 4 4-16,8-14 28 0,4-4-16 15,7-6 16-15,12-1-12 0,12-3-16 16,-4 0 0-16,0 0-252 15,-1 7 140-15</inkml:trace>
          <inkml:trace contextRef="#ctx0" brushRef="#br0" timeOffset="18619.4323">9516 1438 548 0,'-4'-14'204'0,"4"14"-156"0,27-14-16 0,0 14 104 15,0 0-80-15,16 0 24 16,3 7-48-16</inkml:trace>
          <inkml:trace contextRef="#ctx0" brushRef="#br0" timeOffset="16674.8691">7190 1452 748 0,'-16'3'276'0,"16"-3"-216"0,-11 24-16 0,3-3 112 15,8 0-96-15,-8 20 28 16,4 4-52-16,-3 10-12 15,-1 0-16-15,8-4 12 16,0-3-12-16,-8 1 32 16,16-12-24-16,-8-2-180 15,0-8 88-15,4-2-476 16,4-5 308-16</inkml:trace>
          <inkml:trace contextRef="#ctx0" brushRef="#br0" timeOffset="16472.9255">7260 1417 728 0,'11'-17'268'0,"-11"17"-208"0,43-14-16 0,-20 11 88 15,4 3-80-15,8-7-4 16,11 14-28-16,-7 0 4 16,0 3-16-16,-12-3 4 15,8 7-4-15,-12-11 64 16,-8 11-40-16,-3-11 60 16,-12 4-56-16,-4 0 44 15,-4 7-44-15,-11-7-168 16,0 0 68-16,-16-7-364 15,4 0 240-15</inkml:trace>
        </inkml:traceGroup>
      </inkml:traceGroup>
    </inkml:traceGroup>
    <inkml:traceGroup>
      <inkml:annotationXML>
        <emma:emma xmlns:emma="http://www.w3.org/2003/04/emma" version="1.0">
          <emma:interpretation id="{FDD1ED06-ECDE-4D4E-BC43-94393F87CB2E}" emma:medium="tactile" emma:mode="ink">
            <msink:context xmlns:msink="http://schemas.microsoft.com/ink/2010/main" type="paragraph" rotatedBoundingBox="17251,2199 20243,2394 20197,3113 17204,2919" alignmentLevel="5"/>
          </emma:interpretation>
        </emma:emma>
      </inkml:annotationXML>
      <inkml:traceGroup>
        <inkml:annotationXML>
          <emma:emma xmlns:emma="http://www.w3.org/2003/04/emma" version="1.0">
            <emma:interpretation id="{9F066DB4-8655-41F6-AB8A-68D65FBD5C87}" emma:medium="tactile" emma:mode="ink">
              <msink:context xmlns:msink="http://schemas.microsoft.com/ink/2010/main" type="line" rotatedBoundingBox="17251,2199 20243,2394 20197,3113 17204,2919">
                <msink:destinationLink direction="with" ref="{AC1DACBD-C1A1-4AE7-B92B-02B7C000BD88}"/>
                <msink:destinationLink direction="with" ref="{23676F12-6D2B-4BA1-A13A-2C023C6C3CEC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F45FE1B-5AE3-4602-A46B-CFB2AA502608}" emma:medium="tactile" emma:mode="ink">
                <msink:context xmlns:msink="http://schemas.microsoft.com/ink/2010/main" type="inkWord" rotatedBoundingBox="17236,2433 17260,2434 17236,2804 17211,2802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5559.4909">15850 1696 320 0,'0'-14'120'0,"0"14"-96"0,0-10-4 0,0 7 148 16,8 6-96-16,-1-3 68 16,-7 0-80-16,0 10 36 15,4 4-56-15,-8 10 24 16,4 4-36-16,-7 6 36 15,3 4-36-15,-4-4 4 16,8 1-20-16,-8-4 12 16,8 0-16-16,0-4 32 15,0-3-24-15,-8-7 40 16,16-3-32-16,-8-14-188 16,12 7 88-16</inkml:trace>
        </inkml:traceGroup>
        <inkml:traceGroup>
          <inkml:annotationXML>
            <emma:emma xmlns:emma="http://www.w3.org/2003/04/emma" version="1.0">
              <emma:interpretation id="{3FE6C0C4-4B2A-456D-8FE5-D6983ED47744}" emma:medium="tactile" emma:mode="ink">
                <msink:context xmlns:msink="http://schemas.microsoft.com/ink/2010/main" type="inkWord" rotatedBoundingBox="17725,2653 18061,2675 18060,2691 17724,2670"/>
              </emma:interpretation>
            </emma:emma>
          </inkml:annotationXML>
          <inkml:trace contextRef="#ctx0" brushRef="#br0" timeOffset="55809.0025">16338 1906 664 0,'0'0'244'0,"0"0"-188"0,19 0-16 0,-4 0 144 16,-3 0-108-16,7 0 52 15,8 3-80-15,1-3 0 16,-1 0-28-16,4 0 32 16,-4 0-28-16,4 0 20 15,0 0-24-15,3 0-336 16,1 7 172-16</inkml:trace>
        </inkml:traceGroup>
        <inkml:traceGroup>
          <inkml:annotationXML>
            <emma:emma xmlns:emma="http://www.w3.org/2003/04/emma" version="1.0">
              <emma:interpretation id="{3AAC3F1A-DD23-4EBF-BA5C-A80C06C3BAA5}" emma:medium="tactile" emma:mode="ink">
                <msink:context xmlns:msink="http://schemas.microsoft.com/ink/2010/main" type="inkWord" rotatedBoundingBox="18641,2289 20243,2394 20197,3113 18594,3009"/>
              </emma:interpretation>
              <emma:one-of disjunction-type="recognition" id="oneOf9">
                <emma:interpretation id="interp9" emma:lang="" emma:confidence="0">
                  <emma:literal>(2)</emma:literal>
                </emma:interpretation>
                <emma:interpretation id="interp10" emma:lang="" emma:confidence="0">
                  <emma:literal>(2. )</emma:literal>
                </emma:interpretation>
                <emma:interpretation id="interp11" emma:lang="" emma:confidence="0">
                  <emma:literal>(I )</emma:literal>
                </emma:interpretation>
                <emma:interpretation id="interp12" emma:lang="" emma:confidence="0">
                  <emma:literal>(2</emma:literal>
                </emma:interpretation>
                <emma:interpretation id="interp13" emma:lang="" emma:confidence="0">
                  <emma:literal>(2 )</emma:literal>
                </emma:interpretation>
              </emma:one-of>
            </emma:emma>
          </inkml:annotationXML>
          <inkml:trace contextRef="#ctx0" brushRef="#br0" timeOffset="56097.3732">17247 1775 456 0,'-8'-14'168'0,"8"14"-128"0,35-6-16 15,-15 2 112 1,3 4-80-16,23-7 60 15,1 7-72-15,11-7 16 16,-4 14-40-16,0-7-16 16,-7 4-8-16,-16-1 28 0,3 1-12 15,-14 2 48-15,-9 1-32 16,1 0 56-16,-8 3-48 0,-12-3 0 16,0 0-20-1,-11 0-124-15,0 0 56 0,-8-7-472 16,7 3 288-16</inkml:trace>
          <inkml:trace contextRef="#ctx0" brushRef="#br0" timeOffset="56290.36">17274 1755 488 0,'4'24'180'0,"-4"-24"-140"0,-4 34-12 0,4-13 108 16,0-1-80-16,0 18 68 15,-4 0-72-15,4 14-12 16,0-1-24-16,0 1 16 16,0-4-20-16,0-10-56 15,8-7 20-15,-8-11-464 16,8-2 268-16</inkml:trace>
          <inkml:trace contextRef="#ctx0" brushRef="#br0" timeOffset="56621.263">18192 1589 392 0,'-12'-3'148'0,"12"3"-116"0,-15 14-8 0,-1-4 128 16,1 7-88-16,-16 7 36 16,0 4-60-16,-12 10 64 15,-7 0-56-15,3 20 8 16,12-10-32-16,4 21-12 16,12-7-8-16,11 7 20 15,8-11-12-15,8-6 48 16,4-11-32-16,7-10-84 15,8-10 28-15,4-4-484 16,0-3 280-16</inkml:trace>
          <inkml:trace contextRef="#ctx0" brushRef="#br0" timeOffset="57158.5265">18254 2075 600 0,'-24'0'224'0,"24"0"-176"0,-11 0-12 15,11 0 96 1,7 6-80-16,-3-6 8 16,8 0-40-16,3 0-4 15,9 7-8-15,7-14-120 16,3 7 60-16</inkml:trace>
          <inkml:trace contextRef="#ctx0" brushRef="#br0" timeOffset="56996.8718">18254 1865 352 0,'0'-11'132'0,"0"11"-104"0,3 4-8 15,-3-4 132-15,8 3-88 0,0-3 52 16,3 4-68 0,-3-1 0-16,4 7-28 0,-4-3 4 15,3 4-12 1,-7-1-16-16,0 4 0 0,-8 3 28 15,4 4-12-15,-8 3 4 16,1 0-8-16,-9 0 12 16,4 0-12-16,-7 3-28 15,8-9 8-15,-5 2 12 16,8 4 4-16,1-10-4 16,7 0 4-16,3-7 20 15,9 3-12-15,0-6-4 16,3-1-4-16,1-6 20 15,-1-1-12-15,1-3-128 16,3 7 64-16</inkml:trace>
          <inkml:trace contextRef="#ctx0" brushRef="#br0" timeOffset="57397.8288">18710 1761 476 0,'12'0'176'0,"-12"0"-136"0,35 38-12 0,-24-24 128 15,9 10-92-15,-5 14 132 16,1 7-112-16,-9 17 32 15,-3 0-72-15,-19 6 48 16,-5-6-56-16,-18-3 28 16,3-11-36-16,-15-17-264 15,7-7 128-15</inkml:trace>
        </inkml:traceGroup>
      </inkml:traceGroup>
    </inkml:traceGroup>
    <inkml:traceGroup>
      <inkml:annotationXML>
        <emma:emma xmlns:emma="http://www.w3.org/2003/04/emma" version="1.0">
          <emma:interpretation id="{1208FA17-291D-4430-9DF2-7977DE2DF591}" emma:medium="tactile" emma:mode="ink">
            <msink:context xmlns:msink="http://schemas.microsoft.com/ink/2010/main" type="paragraph" rotatedBoundingBox="5294,3789 11838,3335 11943,4849 5400,530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5B92DE3D-F2D7-4917-B972-87DDF1708D89}" emma:medium="tactile" emma:mode="ink">
              <msink:context xmlns:msink="http://schemas.microsoft.com/ink/2010/main" type="line" rotatedBoundingBox="5294,3789 11838,3335 11943,4849 5400,5303"/>
            </emma:interpretation>
          </emma:emma>
        </inkml:annotationXML>
        <inkml:traceGroup>
          <inkml:annotationXML>
            <emma:emma xmlns:emma="http://www.w3.org/2003/04/emma" version="1.0">
              <emma:interpretation id="{00B7488B-D7F4-4FEC-94BC-6BBAD7745277}" emma:medium="tactile" emma:mode="ink">
                <msink:context xmlns:msink="http://schemas.microsoft.com/ink/2010/main" type="inkWord" rotatedBoundingBox="5294,3789 7190,3657 7267,4773 5372,4905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61449.9159">5232 3041 612 0,'-12'-17'228'0,"12"17"-180"0,-23-14-12 15,11 11 44 1,-3 3-52-16,-12 3 24 15,-4 4-32-15,-24 17 60 16,9 4-44-16,-20 34 36 16,8 7-40-16,12 24 16 15,7 3-28-15,8 4 8 0,16-14-16 0,15 7 20 16,7-14-20-16,17-4 24 16,3-9-24-16,11-18-64 15,1-3 24 1</inkml:trace>
          <inkml:trace contextRef="#ctx0" brushRef="#br0" timeOffset="61963.0756">5154 3681 624 0,'-27'-13'228'0,"27"13"-176"0,0 0-16 0,4 0 140 16,4 0-104-16,3 0 68 16,1 6-80-16,7-6 20 15,1 7-48-15,14-7 0 16,-3 7-20-16</inkml:trace>
          <inkml:trace contextRef="#ctx0" brushRef="#br0" timeOffset="61808.8134">5247 3423 580 0,'-15'-31'216'0,"15"31"-168"0,7 0-12 0,-3 0 76 15,0 0-68-15,0 7 16 16,8 10-36-16,3 4 12 16,1 3-20-16,-5 0 8 15,12 7-12-15,-23-3 12 16,8 3-16-16,-20-7 40 16,5 7-24-16,-16-7-12 15,3-4-8-15,-11 5 12 16,4-12-8-16,-4 5-12 15,12-5 0-15,3-6-16 16,12 4 12-16,12 2 12 16,4-6 0-16,7 3 8 15,1-3-8-15,7 0-20 0,0-7 8 16,4 0-252-16,0 0 144 0</inkml:trace>
          <inkml:trace contextRef="#ctx0" brushRef="#br0" timeOffset="62260.6214">5708 3182 548 0,'11'7'204'0,"-11"-7"-156"0,35 38-16 0,-19-7 132 16,3 4-96-16,-7 26-8 16,7 1-40-16,-4 11 20 15,1-8-24-15,-16 11 32 16,0-7-32-16,-20 6 40 15,5-6-32-15,-20-7 32 16,4-10-32-16,-15-15 20 16,7-6-24-16</inkml:trace>
          <inkml:trace contextRef="#ctx0" brushRef="#br0" timeOffset="61135.228">3974 3021 456 0,'4'0'168'0,"-4"0"-128"0,-4 24-16 0,0-10 68 15,8 3-56-15,-8 24 92 16,0 7-72-16,-4 21 16 16,8 7-40-16,-7 3 40 15,7-3-40-15,0-4 12 16,0-7-28-16,3 4 0 15,1-7-8-15,4 0 20 16,4-10-16-16,-1-11 12 16,9-10-12-16</inkml:trace>
          <inkml:trace contextRef="#ctx0" brushRef="#br0" timeOffset="60835.43">3970 3041 464 0,'8'-3'176'0,"-1"6"-140"0,13 1-8 0,-5-1 32 16,8 1-40-16,24-4 16 15,3 3-20-15,28-3-24 16,-1 7 0-16,4 0 76 16,-7 0-40-16,-12 3 64 15,-4 0-56-15,-31 4 12 16,0 0-32-16,-15 10 96 16,-5 0-60-16,-14 11-4 15,7-4-32-15,-20-4 8 16,13 1-16-16</inkml:trace>
        </inkml:traceGroup>
        <inkml:traceGroup>
          <inkml:annotationXML>
            <emma:emma xmlns:emma="http://www.w3.org/2003/04/emma" version="1.0">
              <emma:interpretation id="{9F78F28D-029F-43C2-8BF3-BBA0EC24CB48}" emma:medium="tactile" emma:mode="ink">
                <msink:context xmlns:msink="http://schemas.microsoft.com/ink/2010/main" type="inkWord" rotatedBoundingBox="7684,4316 7977,4295 7993,4519 7699,4539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62741.6802">6311 3733 600 0,'0'-3'224'0,"0"3"-176"0,27 6-12 0,-7-2 148 15,-1-1-108-15,12 1 24 16,0-1-60-16,8-3-16 15,-4 4-16-15,-1-4-280 16,1 3 148-16</inkml:trace>
          <inkml:trace contextRef="#ctx0" brushRef="#br0" timeOffset="62595.961">6424 3564 880 0,'-8'-6'328'0,"8"6"-256"0,0-4-16 15,4 1 124 1,3 6-108-16,5-6 16 16,4-1-52-16,3-3 8 0,4 7-24 0,4 0-28 31,0 7 4-31,-3-3-352 0,-5 6 196 0</inkml:trace>
        </inkml:traceGroup>
        <inkml:traceGroup>
          <inkml:annotationXML>
            <emma:emma xmlns:emma="http://www.w3.org/2003/04/emma" version="1.0">
              <emma:interpretation id="{4C6733B1-803B-4285-B939-B7D70096F76D}" emma:medium="tactile" emma:mode="ink">
                <msink:context xmlns:msink="http://schemas.microsoft.com/ink/2010/main" type="inkWord" rotatedBoundingBox="8705,3953 9403,3905 9481,5020 8782,5068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64123.2205">7496 3258 392 0,'-20'-20'148'0,"20"20"-116"0,0 3-8 0,-4 0 84 15,4 4-64-15,-7 7 8 16,3 7-32-16,-8 13 48 16,8 4-36-16,-11 14 4 15,7-4-24-15,-7 10 36 16,7-6-24-16,-4 6 12 16,8-3-20-16,-3 11 36 15,3-8-28-15,0 1 32 16,8-11-32-16,-4-7 4 15,4-6-16-15,3-4-76 0,5-7 32 16,0-11-516-16,-1 1 304 0</inkml:trace>
          <inkml:trace contextRef="#ctx0" brushRef="#br0" timeOffset="63868.1894">7600 3172 392 0,'-23'0'148'0,"23"0"-116"0,-23 4-8 0,19-1 120 31,0 0-84-31,0-3 80 0,4 0-80 15,4 0 32-15,4 4-56 0,15-4 8 16,8 3-28-16,8 1 20 16,3 6-24-16,8-3 4 15,1 3-8-15,-5 1-16 16,-3 2 4-16,-16 1 28 16,-4 0-12-16,-19 3 12 15,-8 0-12-15,-19 4 12 16,4 0-16-16,-12-4-84 15,0 0 44-15,0-7-288 16,7-3 176-16</inkml:trace>
          <inkml:trace contextRef="#ctx0" brushRef="#br0" timeOffset="64438.6243">7786 4056 664 0,'-12'18'244'0,"12"-18"-188"0,-7 24-16 0,7-11 56 16,0 5-60-16,-8-1 32 16,4 4-40-16,-4-8 60 15,8 4-48-15,-11-6 96 16,11-1-76-16,0-6 52 15,0-1-68-15,3 0 84 16,5 1-72-16,12-1-8 16,-1 1-32-16,16-4 16 15,3 3-20-15,1 1 24 16,8-1-24-16,-1 1-108 16,-7-1 48-16,-1-3-324 15,-10 0 208-15</inkml:trace>
        </inkml:traceGroup>
        <inkml:traceGroup>
          <inkml:annotationXML>
            <emma:emma xmlns:emma="http://www.w3.org/2003/04/emma" version="1.0">
              <emma:interpretation id="{5BE53387-1DBD-48E0-8C20-F492F8DDCB30}" emma:medium="tactile" emma:mode="ink">
                <msink:context xmlns:msink="http://schemas.microsoft.com/ink/2010/main" type="inkWord" rotatedBoundingBox="9881,3538 11842,3402 11936,4757 9975,4893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66377.6795">10244 3052 488 0,'-24'-14'180'0,"24"14"-140"0,-19 0-12 16,11 0 232 0,8 0-148-16,0 0 88 15,4 0-116-15,8 0-16 16,3 0-40-16,24 0 0 15,3 7-16-15,5 0 28 16,3 0-24-16,-7-1-376 16,-1 1 196-16</inkml:trace>
          <inkml:trace contextRef="#ctx0" brushRef="#br0" timeOffset="65401.8871">9322 2818 676 0,'-3'-17'248'0,"3"17"-192"0,-4-7-16 15,4 0 188 1,7 7-132-16,-3-4 24 15,8 8-72-15,-1 3-24 16,5 6-12-16,-4 8-20 0,3 0 4 0,-11 6 28 16,4 1-12-16,-16-1 24 15,0-3-24-15,-11-3 24 16,7 0-24-16,-15-8-20 16,4 1 0-16,-4-7 12 15,11 3 0-15,5-3-28 16,7 0 12-16,12 0 32 15,7 3-12-15,8-6 52 16,8-1-32-16,8-6-260 16,0-1 124-16,11-6-540 15,-4 3 360-15</inkml:trace>
          <inkml:trace contextRef="#ctx0" brushRef="#br0" timeOffset="65775.5276">9756 2718 612 0,'0'-28'228'0,"0"28"-180"0,4-3-12 0,-4 3 96 15,4 7-80-15,-4 7 40 16,7 3-52-16,1 17-24 16,11 8-8-16,1 9-8 15,-1-3 0-15,0 7 32 16,-3-6-16-16,3 2-12 15,-7-6-8-15,-4-4-4 16,-4 0 0-16,-8-13 32 16,0-7-12-16,-8-18 12 15,1 1-12-15,-5-18 28 0,4 0-24 0,5-14 64 16,7 1-44-16,7-18-8 16,9 11-16-16,3-21 0 15,5 10-8-15,-1-7-20 16,-4 11 8-16,0 3-4 15,-7 7 4-15,4 11-20 16,-5 9 16-16,-3 4-108 16,-4 11 64-16,4-4-372 15,11 7 240-15</inkml:trace>
          <inkml:trace contextRef="#ctx0" brushRef="#br0" timeOffset="66180.0219">10305 2814 520 0,'0'-17'192'0,"0"17"-152"0,8-14-8 16,-4 7 72-1,12 4-64-15,-5-4 60 16,5 7-56-16,-1-3 16 15,8 6-40-15,-11 4 8 16,3 3-16-16,-7 8 0 16,4 6-4-16,-16 3 20 0,4 1-16 15,-16 3 12-15,5 0-12 0,-20-4 0 16,8 1-4-16,-12-4 28 16,8-4-20-16,-4-2 48 15,8-1-36-15,3-3-4 16,9-4-16-16,7 4 28 15,11-7-20-15,13-1 12 16,3 1-16-16,8 0 12 16,4 7-16-16,0-11 16 15,-1 4-16-15,-6-7-268 16,-1 4 144-16,-12-4-504 16,1 0 348-16</inkml:trace>
          <inkml:trace contextRef="#ctx0" brushRef="#br0" timeOffset="64903.4034">8572 3733 696 0,'-8'3'256'0,"8"-3"-196"0,15 4-20 0,5-1 48 16,-9 4-56-16,16-7 48 15,0 4-44-15,12-8-12 16,-8 1-12-16,8-4 0 16,-4 0-8-16,0-7 24 15,-8 14-16-15,-16-14-4 16,9 8-4-16,-20-5-4 15,0 4 0-15,-12-3 24 16,-4 3-12-16,-3-7-4 16,8 8-4-16,-17 2 4 15,1 4-4-15,-4 4 16 16,4 2-12-16,-19 8 16 16,19 7-16-16,-12 13 24 15,12 4-20-15,15 14 12 16,5-4-12-16,14 3 20 0,5-6-20 15,15-7 32 1,4-7-28-16,4-7 32 0,0-3-32 0,-1-7-84 16,1-1 36-16,0-6-280 15,-4 3 172-15</inkml:trace>
        </inkml:traceGroup>
      </inkml:traceGroup>
    </inkml:traceGroup>
    <inkml:traceGroup>
      <inkml:annotationXML>
        <emma:emma xmlns:emma="http://www.w3.org/2003/04/emma" version="1.0">
          <emma:interpretation id="{42B03BAF-249E-45CA-995D-9D48DD130526}" emma:medium="tactile" emma:mode="ink">
            <msink:context xmlns:msink="http://schemas.microsoft.com/ink/2010/main" type="paragraph" rotatedBoundingBox="3415,5370 21025,5113 21062,7674 3453,793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EC667B4-45BD-4973-A35A-1C7B046BD2DE}" emma:medium="tactile" emma:mode="ink">
              <msink:context xmlns:msink="http://schemas.microsoft.com/ink/2010/main" type="line" rotatedBoundingBox="3415,5370 21025,5113 21050,6856 3441,7113"/>
            </emma:interpretation>
          </emma:emma>
        </inkml:annotationXML>
        <inkml:traceGroup>
          <inkml:annotationXML>
            <emma:emma xmlns:emma="http://www.w3.org/2003/04/emma" version="1.0">
              <emma:interpretation id="{73792A7A-7E6E-4DD8-BA12-323BA0CF2C3E}" emma:medium="tactile" emma:mode="ink">
                <msink:context xmlns:msink="http://schemas.microsoft.com/ink/2010/main" type="inkWord" rotatedBoundingBox="3418,5555 5514,5525 5531,6712 3435,6742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99090.7419">3386 4834 464 0,'7'-21'176'0,"-7"21"-140"0,-19-17-8 16,11 10 48-1,0 7-48-15,-26 7 8 16,10 0-24-16,-22 17 36 16,3 4-24-16,-15 34 40 0,16 6-36 0,-5 25-4 15,12 0-16-15,5 23-8 16,6-9 4-16,9 10 12 16,7-17-8-16,8-14-12 15,12-14 0-15,11-17-104 16,4-10 60-16</inkml:trace>
          <inkml:trace contextRef="#ctx0" brushRef="#br0" timeOffset="99595.4907">3281 5476 612 0,'-19'-6'228'0,"19"6"-180"0,0 3-12 0,4 0 132 16,7 1-100-16,9-1 44 15,3 1-68-15,12-4-16 16,-1 3-16-16</inkml:trace>
          <inkml:trace contextRef="#ctx0" brushRef="#br0" timeOffset="99419.8617">3413 5216 632 0,'0'-21'236'0,"0"21"-184"0,19 0-16 0,-7 4 80 16,-1 6-72-16,1 0-8 16,3 14-24-16,-7-3 8 15,4 9-12-15,-12-6 16 16,0 11-16-16,-12-1 16 16,0-3-16-16,-11 3-4 15,0-3 0-15,-12 0 20 16,8-3-12-16,-4-4-4 15,8-3-4-15,4-1-48 16,11 1 24-16,12-4 16 16,11-3 4-16,16-7 20 0,-4 3-12 15,12-7-40 1,-12 1 20-16,4-11-228 0,-4 7 132 0</inkml:trace>
          <inkml:trace contextRef="#ctx0" brushRef="#br0" timeOffset="99938.514">4032 4903 652 0,'11'-7'244'0,"-11"7"-192"0,4 3-12 0,0 1 136 16,4 6-104-16,4 21 76 15,-1 7-84-15,5 31-36 16,-1 0-16-16,-3 20 12 15,-1-7-12-15,-11 17 12 16,0-9-12-16,-15 6 20 16,3-10-20-16,-15-10 12 15,-8-11-12-15,-3-10-32 16,-1-13 8 0,-8-15-340-16,1-3 196 0</inkml:trace>
          <inkml:trace contextRef="#ctx0" brushRef="#br0" timeOffset="98804.9086">2101 4837 404 0,'-12'-3'148'0,"12"3"-112"0,-4 3-12 0,0 1-24 15,8 6-4-15,-8 11 12 16,4 3-4-16,-4 24 60 15,1 4-36-15,-5 17 76 16,8-4-56-16,-8 0 28 16,4-6-44-16,0 2-20 15,0-3-4-15,1 4 0 16,6-3-4-16,1-4 8 16,4-11-8-16</inkml:trace>
          <inkml:trace contextRef="#ctx0" brushRef="#br0" timeOffset="98534.4386">2174 4834 416 0,'-11'-14'152'0,"14"11"-116"0,-3-7-12 0,4 6 108 16,4 4-76-16,4-7 48 15,7 4-60-15,8-1 48 16,0 4-56-16,20 0 36 16,-1 0-40-16,20 4 16 15,-4 6-28-15,-4 0 36 16,-4 1-32-16,-11-1 64 15,-9 0-48-15,-7 1 44 16,-7 2-48-16,-12-2 32 16,-1 3-36-16,-14-4 16 15,3 0-28-15,-8-6-16 16,0 3-8-16</inkml:trace>
        </inkml:traceGroup>
        <inkml:traceGroup>
          <inkml:annotationXML>
            <emma:emma xmlns:emma="http://www.w3.org/2003/04/emma" version="1.0">
              <emma:interpretation id="{2B4A01D3-7A6E-4517-A635-BFA28EB084A6}" emma:medium="tactile" emma:mode="ink">
                <msink:context xmlns:msink="http://schemas.microsoft.com/ink/2010/main" type="inkWord" rotatedBoundingBox="6179,6119 6572,6113 6575,6292 6182,6298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00398.4834">4833 5363 644 0,'-19'-7'236'0,"19"7"-180"0,-12 3-20 0,4-3 212 15,16 0-144-15,-4 0 72 16,4 0-104-16,11-3 32 15,8 3-64-15,12-3-4 16,-1 6-20-16,9-3-4 16,-12 7-4-16,-4-4-96 15,4 4 52-15</inkml:trace>
          <inkml:trace contextRef="#ctx0" brushRef="#br0" timeOffset="100653.2184">4814 5514 624 0,'-8'4'228'0,"8"-4"-176"0,27 0-16 0,0-4 168 15,0 4-120 1,20-3 28-16,-1 3-68 0,-7-4-8 15,7 8-24-15,-15-4-16 16,4 0 0-16,-16 7-148 16,1-7 84-16,-9 7-308 15,-3-4 212-15</inkml:trace>
        </inkml:traceGroup>
        <inkml:traceGroup>
          <inkml:annotationXML>
            <emma:emma xmlns:emma="http://www.w3.org/2003/04/emma" version="1.0">
              <emma:interpretation id="{8B669B30-DBC1-4ADC-9D33-E9E5D3BD5605}" emma:medium="tactile" emma:mode="ink">
                <msink:context xmlns:msink="http://schemas.microsoft.com/ink/2010/main" type="inkWord" rotatedBoundingBox="7524,5509 10714,5463 10725,6232 7536,6278">
                  <msink:destinationLink direction="with" ref="{3FCD1A53-C8ED-49F2-8B1E-E82C814244C1}"/>
                </msink:context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03638.0869">7159 4817 540 0,'-19'-7'200'0,"19"7"-156"0,-31 10-12 0,15-6 104 15,8 3-80-15,-15 3 40 16,0 7-56-16,-20 14 20 15,9 4-32-15,-5 20 72 16,12 3-56-16,7 7-4 16,9-3-24-16,11-3-4 15,11-11-4-15,5-4-140 16,3-6 76-16,8-11-368 16,0-3 236-16</inkml:trace>
          <inkml:trace contextRef="#ctx0" brushRef="#br0" timeOffset="104060.0517">7027 5219 664 0,'0'-20'244'0,"0"20"-188"0,16 0-16 0,-5-4 92 32,9 1-80-32,11-1-12 0,4 4-24 15,7 0 4 1,8 7-12-16,-3 0-320 0,-1 0 168 0</inkml:trace>
          <inkml:trace contextRef="#ctx0" brushRef="#br0" timeOffset="103863.9501">7174 4965 592 0,'-7'-21'220'0,"7"21"-172"0,7-7-12 0,-3 4 128 16,0 6-96-16,8 1 16 15,3 6-48-15,5 7-36 16,-1 7 0-16,-7 7 16 15,3 4-8-15,-11 3 16 16,0-1-16-16,-20 1 16 16,1-3-16-16,-12-4-12 15,-4 0 0-15,-4-5 12 16,8-2-4-16,-4-7-4 16,12 4 4-16,-1-11-40 15,12 4 20-15,5-7 16 16,10-4 0-16,9-3-8 15,7 0 4-15,8-3-172 16,4 0 96-16</inkml:trace>
          <inkml:trace contextRef="#ctx0" brushRef="#br0" timeOffset="104301.6815">7523 4868 840 0,'15'11'312'0,"-15"-11"-244"0,31 31-16 0,-11 0 104 15,-9 0-96-15,-3 31 8 16,4 3-40-16,-12 4-8 16,0-4-12-16,-12-4 28 15,4-9-20-15,-15-1-100 16,4-9 40-16,-8-11-352 16,7-7 220-16</inkml:trace>
          <inkml:trace contextRef="#ctx0" brushRef="#br0" timeOffset="104467.4438">8022 5175 964 0,'19'-7'360'0,"-19"7"-280"0,24 14-24 0,-5-11-12 15,-4 4-36-15,9 0-268 16,3 0 144-16</inkml:trace>
          <inkml:trace contextRef="#ctx0" brushRef="#br0" timeOffset="103298.2255">6203 5175 540 0,'-58'-14'200'0,"58"14"-156"0,0-17-12 15,0 10 236-15,8 7-152 0,11-7 68 16,0 0-108-16,20-3-28 16,0 6-28-16,15-6-16 15,0 3 0-15,16-3-324 16,0-4 176-16</inkml:trace>
          <inkml:trace contextRef="#ctx0" brushRef="#br0" timeOffset="103098.869">6265 4824 560 0,'-27'-11'208'0,"19"8"-164"0,-3 0-8 15,3-4 100 1,8 7-80-16,0 0 48 16,8-7-60-16,11 0-8 15,0 0-20-15,20-3 16 16,-12 6-20-16,19-6-4 16,-7 3-4-16,15 0 12 0,-15 7-8 0,15 0 4 31,-3 4-4-31,-5-1 20 15,-7 4-16-15,-8-4 48 0,-4 4-32 0,-12 0 12 16,-3 3-24-16,-16 4 20 16,-4 3-24-16,-19 11-20 15,-4 6 0-15,-8 15-24 16,-7 2 20 0,-8 4-40-16,11-3 32 0,-11-4 8 15,11-3 8-15,-11-14 4 16,12 0 0-16,-5-7 8 15,16-8-4-15,4-2-12 16,16-1 4-16,11-6 28 16,11 4-12-16,12-8 12 15,8 7-12-15,4-3-8 16,0 0 0-16,4 0 20 16,-4-4-12-16,-1 4-4 15,1 0-4-15,-4-14 12 16,0 7-8-16,-8 0-224 15,-3 0 120-15</inkml:trace>
          <inkml:trace contextRef="#ctx0" brushRef="#br0" timeOffset="104885.3574">8657 4810 580 0,'15'0'216'0,"-15"0"-168"0,31-10-12 16,-11 6 84-1,-1 4-72-15,8-3 60 16,4-1-64-16,0 1-4 16,0 3-24-16,-4 0 8 15,0 7-16-15,-8-4 24 16,-3 4-20-16,-12 3 56 15,7 4-36-15,-22 7 4 16,7 3-24-16,-15 17 0 0,-5 0-4 0,-7 15 20 31,8-1-16-31,-8 0-4 0,0-7-4 16,-8-7-16-16,5-3 8 0,-9-5 12 16,12-9-4-16,4 1 24 15,8-5-16-15,15-3 12 16,12-3-12-16,15-4 12 15,8 4-16-15,11-14 24 16,-3 7-20-16,4-10-180 16,-1 3 92-16</inkml:trace>
          <inkml:trace contextRef="#ctx0" brushRef="#br0" timeOffset="105112.7684">8645 5206 684 0,'-46'-14'252'0,"46"14"-192"0,11 0-20 16,-3 0 144 0,4 0-108-16,11-7 8 15,4 7-56-15,16 0-44 16,-5 0 8-16,13 0-184 15,-1 0 104-15,4 0-508 16,0 7 332-16</inkml:trace>
          <inkml:trace contextRef="#ctx0" brushRef="#br0" timeOffset="105382.9625">9218 5202 404 0,'-8'7'148'0,"8"-7"-112"0,-8 31-12 0,1-17 152 0,-1 3-100 0,-4 3 32 16,5 0-64-16,7-2-8 16,11-1-24-16,1-4 0 15,7 1-4-15,4-7 20 16,4 0-16-16,-3-10-4 16,-1-1-4-16,-8-10 12 15,1 4-8-15,-16-11 24 16,-8 8-20-16,-11-8 84 15,3 7-52-15,-3 4 12 16,3 6-32-16,9 8-372 16,7 3 184-16</inkml:trace>
        </inkml:traceGroup>
        <inkml:traceGroup>
          <inkml:annotationXML>
            <emma:emma xmlns:emma="http://www.w3.org/2003/04/emma" version="1.0">
              <emma:interpretation id="{7A2A6629-9CA7-4D7E-8EBC-53F7053E1794}" emma:medium="tactile" emma:mode="ink">
                <msink:context xmlns:msink="http://schemas.microsoft.com/ink/2010/main" type="inkWord" rotatedBoundingBox="12621,6238 14066,6217 14077,6958 12632,6979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11079.3045">11792 5521 632 0,'-16'-38'236'0,"12"35"-184"0,-3-7-16 15,-1 6 80 1,0 11-72-16,-15-4 52 16,3 8-56-16,-18 13-20 0,3 3-12 0,-23 15-8 31,8-1 0-31,-12 0 44 0,11-3-24 0,1-3 104 16,15-5-68-16,0 1 64 15,12 4-68-15,4-4 48 16,11-4-56-16,8 4-28 15,12 0-16-15,15 7 16 16,4-3-8-16,19 2 16 16,0-2-16-16,4-4-4 15,-7 0 0-15,-8-11-260 16,-5-2 140-16,-10-12-264 16,-1 1 220-16</inkml:trace>
          <inkml:trace contextRef="#ctx0" brushRef="#br0" timeOffset="111310.4417">11501 5893 684 0,'-38'-17'252'0,"38"17"-192"0,-31-4-20 0,23-3 252 16,4 4-168-16,8-7 64 15,4 3-112-15,23-7 8 16,7 7-48-16,28-10-48 15,0 3 4-15,38-3 0 16,1 3 8-16,11 7 8 16,-8-3-4-16,-3 3 8 15,-16 7-8-15,-12 0-64 0,-11 7 32 0,-19-4-84 16,-17 8 60-16,-18-1-228 16,-12 0 156-16</inkml:trace>
          <inkml:trace contextRef="#ctx0" brushRef="#br0" timeOffset="111523.769">11579 5979 820 0,'-47'-7'304'0,"47"7"-236"0,4 7-20 0,12-4 64 15,3 1-72-15,31-1 16 16,8 1-32-16,39-4-4 15,0 3-12-15,15-6-24 16,-4 6 8-16,-11-3-164 16,-12 0 96-16,-7-3-148 15,-28 3 132-15</inkml:trace>
          <inkml:trace contextRef="#ctx0" brushRef="#br0" timeOffset="111821.1047">12271 5593 612 0,'-34'-24'228'0,"34"24"-180"0,-8 0-12 0,12 0 72 16,11 7-68-16,5 0 36 15,11 7-44-15,23 3 0 16,-8 0-20-16,20 11 0 31,0-1-4-31,-12 8 4 0,-4 3-8 0,-19-1 128 16,-11 1-68-16,-32-3 76 15,-7-1-80-15,-20 4 4 16,4 0-40-16,-11 0 12 16,15 0-20-16,4-8-740 15,11-2 396-15</inkml:trace>
        </inkml:traceGroup>
        <inkml:traceGroup>
          <inkml:annotationXML>
            <emma:emma xmlns:emma="http://www.w3.org/2003/04/emma" version="1.0">
              <emma:interpretation id="{164DFF98-653C-4DAD-BFB9-B7F224E9D285}" emma:medium="tactile" emma:mode="ink">
                <msink:context xmlns:msink="http://schemas.microsoft.com/ink/2010/main" type="inkWord" rotatedBoundingBox="14708,5890 15435,5880 15448,6768 14721,6779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13599.5">13479 5230 560 0,'-8'-14'208'0,"8"14"-164"0,-4-7-8 0,1 4 84 15,6 6-72-15,-3 1-20 16,0 2-16-16,-3 8-12 15,-1 7 0-15,-8 5 52 16,4 5-28-16,-15 17 44 16,11 4-40-16,-11 24 64 15,0-1-52-15,4 5 44 16,11-12-48-16,8-2 0 16,8-8-24-16,-1-10 28 15,5-10-24-15,-4-7 12 0,7-3-16 16,-3-11-376-16,-1 0 196 0</inkml:trace>
          <inkml:trace contextRef="#ctx0" brushRef="#br0" timeOffset="113322.4298">13727 5202 332 0,'-20'-7'120'0,"16"4"-92"0,-15-7-8 16,8 3 212 0,3 3-132-16,-12-3 160 15,9 4-148-15,-5-4 92 16,5 4-116-16,-5-8 76 16,8 8-96-16,-3-4 12 15,7 4-48-15,12-1-20 0,11 4-8 0,24 4 4 16,7 2-4-16,16 5-4 31,0 9 4-31,-1-2 4 0,-10 2-4 0,-5 1-12 16,-23 3 4-16,-4-3 20 15,-11-2-8-15,-20-2 24 16,-4 1-20-16,-15-8-164 16,0 0 84-16,-4-6-372 15,-4-4 248-15</inkml:trace>
        </inkml:traceGroup>
        <inkml:traceGroup>
          <inkml:annotationXML>
            <emma:emma xmlns:emma="http://www.w3.org/2003/04/emma" version="1.0">
              <emma:interpretation id="{0FAEA71B-AF94-4E5F-AE72-7440059FD219}" emma:medium="tactile" emma:mode="ink">
                <msink:context xmlns:msink="http://schemas.microsoft.com/ink/2010/main" type="inkWord" rotatedBoundingBox="17415,5166 18216,5154 18231,6131 17430,6142">
                  <msink:destinationLink direction="with" ref="{BCBFD1BE-66AD-477D-9F4E-AF6AB50E5D93}"/>
                </msink:context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17923.604">16051 4831 632 0,'-15'-7'236'0,"15"7"-184"0,19-7-16 0,-4 7 192 15,5-4-132-15,11-2 112 16,4 2-120-16,11 1-40 16,0 6-28-16,1-6 8 15,3 6-16-15,-7 1-416 16,-4-1 216-16</inkml:trace>
          <inkml:trace contextRef="#ctx0" brushRef="#br0" timeOffset="117705.8061">16202 4438 364 0,'-4'-3'132'0,"4"-1"-100"0,-4 1-12 0,0 0 176 15,4 3-112-15,-3-4 132 16,3 1-124-16,-4-4 68 15,4 7-92-15,0-7 52 16,7 7-68-16,1-4-20 16,8 4-20-16,7 0 8 15,8 7-12-15,8 0-4 16,3 0 0-16,1 0 12 16,-5 3-8-16,1-3-20 15,0 0 4-15,-4 0 20 16,-4 3-4-16,-8-10-4 15,0 7 0-15,-7-7 20 16,-5 0-12-16,-7 0-4 16,0 0-4-16,-4 0 4 15,0 0-4-15,-8 4-4 0,4 6 4 16,-7 4-16-16,-1 3 8 0,-7 7-4 31,7 4 0-31,-15 3-12 0,8 3 12 16,-16 4-12-16,8-4 8 0,-16 4 8 15,4 0 4-15,-7 3 0 16,7 0 0-16,-3-3-20 16,11 4 12-16,0-8 20 15,11-3-4-15,-3-7 24 16,12-3-20-16,-5-4-32 16,8 0 12-16,-3-3 0 15,7 0 8-15,0-4-12 16,4 4 8-16,0-4 20 15,8 0-8-15,7 1-28 16,5-1 8-16,14-3-4 16,5 0 8-16,8-7 16 15,3 3-4-15,-4-3 16 16,-3 4-12-16,-4-4-4 16,-8 0 0-16,-8-4-172 15,-4 4 92-15,-7-7-268 16,-1 4 192-16</inkml:trace>
          <inkml:trace contextRef="#ctx0" brushRef="#br0" timeOffset="118382.9738">16659 4968 404 0,'-12'17'148'0,"12"-17"-112"0,-8 38-12 16,5-10 128-1,3-4-88-15,-4 7 60 16,4 7-68-16,-4 0-8 16,8-7-28-16,-4-1 32 15,0-2-28-15,-4-8 48 0,4-3-40 0,-4-7 20 16,4 4-32-1,-4-7 0-15,4 0-12 0,-4-7 12 16,4 3-12-16,-4 1-4 16,8-1 0-16,-4-3-16 15,0 0 8-15,0 0 12 16,8 3-4-16,0-3 16 16,3 4-12-16,1-4 32 15,3 3-24-15,1-3 48 16,3 0-36-16,4 0 4 15,1 0-20-15,-1 0 0 16,0 0-4-16,0 0 20 16,1 0-16-16</inkml:trace>
        </inkml:traceGroup>
        <inkml:traceGroup>
          <inkml:annotationXML>
            <emma:emma xmlns:emma="http://www.w3.org/2003/04/emma" version="1.0">
              <emma:interpretation id="{23272704-94DD-40A2-8405-D8A0DF3682D3}" emma:medium="tactile" emma:mode="ink">
                <msink:context xmlns:msink="http://schemas.microsoft.com/ink/2010/main" type="inkWord" rotatedBoundingBox="18901,5629 19063,5626 19064,5633 18901,5636">
                  <msink:destinationLink direction="with" ref="{BCBFD1BE-66AD-477D-9F4E-AF6AB50E5D93}"/>
                </msink:context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18717.1821">17522 4872 880 0,'-8'-7'328'0,"8"7"-256"0,0 0-16 0,4 0 248 16,0 0-176-16,8 0-16 16,3 3-72-16,12-3-36 15,0 0-8-15,8 0-524 16,4-3 288-16</inkml:trace>
        </inkml:traceGroup>
        <inkml:traceGroup>
          <inkml:annotationXML>
            <emma:emma xmlns:emma="http://www.w3.org/2003/04/emma" version="1.0">
              <emma:interpretation id="{42D04958-2029-48DC-830B-168B91DB8181}" emma:medium="tactile" emma:mode="ink">
                <msink:context xmlns:msink="http://schemas.microsoft.com/ink/2010/main" type="inkWord" rotatedBoundingBox="19667,5304 20407,5294 20416,5939 19677,5950">
                  <msink:destinationLink direction="with" ref="{BCBFD1BE-66AD-477D-9F4E-AF6AB50E5D93}"/>
                </msink:context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19316.2136">18288 4776 956 0,'-4'-7'352'0,"4"7"-272"0,12-7-24 16,7 0 84-1,1 7-88-15,19-7 16 16,7 7-44-16,8 0-4 16,4 3-12-16,-11 1-340 15,-1 3 180-15</inkml:trace>
          <inkml:trace contextRef="#ctx0" brushRef="#br0" timeOffset="119118.2725">18296 4593 488 0,'-8'-14'180'0,"8"14"-140"16,27-13-12-16,-7 6 164 15,-1 3-112-15,24-6 56 16,-5 7-80-16,13-1-16 16,-1 4-24-16,-3 4-12 15,-5 2 0-15,-11 1 12 16,-8 4-8-16,-11 2 40 16,-4 5-24-16,-24 2 56 15,5 1-44-15,-17 6 0 16,5 1-20-16,-19 3-12 0,3 3 0 15,-7 8-4-15,7-1 0 16,0 7 8-16,12-3-4 0,0 0-12 16,8-8 4-16,-1-6 12 15,12-3-4-15,5-7 40 16,6-4-20-16,9 0 12 16,4-3-20-16,15-4 20 15,3 0-24-15,9-3 4 16,3 0-8-16,1-3-272 15,-1-4 148-15,-3-7-344 16,-4 0 260-16</inkml:trace>
          <inkml:trace contextRef="#ctx0" brushRef="#br0" timeOffset="119553.3075">18857 4913 424 0,'-15'21'156'0,"15"-21"-120"0,-12 55-8 0,5-31 168 16,7-3-112-16,7 6 20 15,1 4-64-15,4-10 16 16,7-1-28-16,0-13-16 15,16-3-8-15,-4-18 28 16,4 0-16-16,-8-10 20 16,-15 0-20-16,-20-10 36 15,4 6-28-15,-19 1 144 16,3 9-92-16,-3 8 20 16,8 7-56-16</inkml:trace>
        </inkml:traceGroup>
        <inkml:traceGroup>
          <inkml:annotationXML>
            <emma:emma xmlns:emma="http://www.w3.org/2003/04/emma" version="1.0">
              <emma:interpretation id="{D9543BD4-0705-400B-8295-9543F951582D}" emma:medium="tactile" emma:mode="ink">
                <msink:context xmlns:msink="http://schemas.microsoft.com/ink/2010/main" type="inkWord" rotatedBoundingBox="21016,5591 21031,5590 21032,5605 21017,5606">
                  <msink:destinationLink direction="with" ref="{BCBFD1BE-66AD-477D-9F4E-AF6AB50E5D93}"/>
                </msink:context>
              </emma:interpretation>
              <emma:one-of disjunction-type="recognition" id="oneOf22">
                <emma:interpretation id="interp26" emma:lang="" emma:confidence="0">
                  <emma:literal>t</emma:literal>
                </emma:interpretation>
                <emma:interpretation id="interp27" emma:lang="" emma:confidence="0">
                  <emma:literal>+</emma:literal>
                </emma:interpretation>
                <emma:interpretation id="interp28" emma:lang="" emma:confidence="0">
                  <emma:literal>!</emma:literal>
                </emma:interpretation>
                <emma:interpretation id="interp29" emma:lang="" emma:confidence="0">
                  <emma:literal>r</emma:literal>
                </emma:interpretation>
                <emma:interpretation id="interp30" emma:lang="" emma:confidence="0">
                  <emma:literal>f</emma:literal>
                </emma:interpretation>
              </emma:one-of>
            </emma:emma>
          </inkml:annotationXML>
          <inkml:trace contextRef="#ctx1" brushRef="#br0">19630 4827 0</inkml:trace>
          <inkml:trace contextRef="#ctx1" brushRef="#br0" timeOffset="-214.9745">19630 4827 0</inkml:trace>
        </inkml:traceGroup>
      </inkml:traceGroup>
      <inkml:traceGroup>
        <inkml:annotationXML>
          <emma:emma xmlns:emma="http://www.w3.org/2003/04/emma" version="1.0">
            <emma:interpretation id="{D5ACA397-C0F1-45F0-A4A8-0D56D910FCA0}" emma:medium="tactile" emma:mode="ink">
              <msink:context xmlns:msink="http://schemas.microsoft.com/ink/2010/main" type="line" rotatedBoundingBox="7623,6997 11029,7179 10988,7955 7581,7774"/>
            </emma:interpretation>
          </emma:emma>
        </inkml:annotationXML>
        <inkml:traceGroup>
          <inkml:annotationXML>
            <emma:emma xmlns:emma="http://www.w3.org/2003/04/emma" version="1.0">
              <emma:interpretation id="{46AF91F3-A8B3-416D-82BE-08964C46C1E5}" emma:medium="tactile" emma:mode="ink">
                <msink:context xmlns:msink="http://schemas.microsoft.com/ink/2010/main" type="inkWord" rotatedBoundingBox="7623,6997 9103,7076 9062,7852 7581,7774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06881.3434">6269 6392 592 0,'-27'-7'220'0,"27"7"-172"0,-12-7-12 15,12-3 112 1,4 10-88-16,8-14-16 15,7 7-28-15,12-10-16 16,0 3 4-16,8 4-4 16,3 3 0-16,8 0 0 15,1 14 0-15,3 3 0 16,-15 4 0-16,-5 7 8 16,-6-4-4-16,-17 7 24 0,-3 3-16 0,-24 4 4 15,-3 0-8-15,-20 7 12 16,5 0-12-16,-13 3 16 15,8 4-16-15,-7 10-4 16,7-7 0-16,1-3 48 16,3-4-28-16,4-3 104 15,11-3-72-15,13-8 48 16,14 1-64-16,5-8 32 16,7 1-40-16,8-7 0 15,1-4-20-15,3-10 12 16,3 3-16-16,-3-6-40 15,4 3 20-15,-8-7-324 16,-4 0 184-16,1-7-472 16,-5 8 348-16</inkml:trace>
          <inkml:trace contextRef="#ctx0" brushRef="#br0" timeOffset="107033.4261">6315 6653 684 0,'-19'-24'252'0,"19"24"-192"0,4 0-20 15,4 0 144 1,7 7-108-16,8-7 40 16,0 7-68-16,20-7-20 15,3 0-16-15,20-7-452 16,4 7 244-16</inkml:trace>
          <inkml:trace contextRef="#ctx0" brushRef="#br0" timeOffset="107258.3292">7240 6292 728 0,'-23'-7'268'0,"23"7"-208"0,-35 14-16 0,16 3 124 16,3-3-100-16,-15 17 8 16,12 0-48-16,-12 13 36 15,4 1-36-15,-8 10 20 16,8 7-28-16,8 7 8 15,11 0-16-15,4 0-8 16,4-14 0-16,16-4-268 16,-5-13 144-16</inkml:trace>
          <inkml:trace contextRef="#ctx0" brushRef="#br0" timeOffset="107748.8055">7140 6653 560 0,'0'-10'208'0,"0"10"-164"0,31 0-8 0,-12 0 128 16,0 10-96-16,16-3-8 15,4 0-40-15,3 7-172 16,1-4 80-16</inkml:trace>
          <inkml:trace contextRef="#ctx0" brushRef="#br0" timeOffset="107618.5728">7267 6498 580 0,'-7'-13'216'0,"7"13"-168"0,11-11-12 15,-7 11 156 1,4 0-112-16,3 0-52 16,1 11-20-16,4-4-12 0,3-1 4 0,-8 12 16 15,5-5-8-15,-12 1 4 16,-4 10-4-1,-16-7 12-15,5 11-12 0,-20-4-4 16,4 7 0-16,-8-7-4 16,4 7 0-1,4-10 52-15,7-4-28 0,9 4 8 16,7-4-20-16,12-10-8 16,11 6 0-16,8-13 12 15,8 4-8-15,4-8-364 16,-4 1 192-16</inkml:trace>
          <inkml:trace contextRef="#ctx0" brushRef="#br0" timeOffset="107982.9276">7635 6347 892 0,'19'21'332'0,"-19"-21"-260"0,27 51-20 0,-19-27 196 15,4 7-148-15,-12 17 56 16,4 4-92-16,-16 27 16 16,0-10-48-16,-15 7 0 15,8-14-20-15,-8-4-132 16,8-17 68-16,-9-13-572 15,9-11 344-15</inkml:trace>
        </inkml:traceGroup>
        <inkml:traceGroup>
          <inkml:annotationXML>
            <emma:emma xmlns:emma="http://www.w3.org/2003/04/emma" version="1.0">
              <emma:interpretation id="{7EA0186E-DD61-4A13-8724-CA8A8F1FE44D}" emma:medium="tactile" emma:mode="ink">
                <msink:context xmlns:msink="http://schemas.microsoft.com/ink/2010/main" type="inkWord" rotatedBoundingBox="9459,7116 11028,7199 10994,7833 9425,7749"/>
              </emma:interpretation>
            </emma:emma>
          </inkml:annotationXML>
          <inkml:trace contextRef="#ctx0" brushRef="#br0" timeOffset="108503.568">8103 6660 548 0,'-7'-7'204'0,"7"7"-156"0,-8 0-16 16,4 0 184-1,4 7-124-15,0-7 44 0,0 0-84 0,-8 0 16 16,8 7-40-16,0-7 36 16,0 0-36-16,0 0 64 15,0 0-52-15,0 0 88 16,0 0-72-16,-8 0 16 16,8 0-40-16,-3 0 48 15,3 0-44-15,-4-7 20 16,4 7-36-16,-4 0 36 15,8 0-32-15,0-7-4 16,7 7-12-16,-3 0 4 16,4 0-8-16,3-3-12 15,4 3 4-15,5-7 4 16,-1 14 0-16,0-14 8 16,4 7-4-16,0-4 8 15,0 8-8-15,0-11-12 16,-3 7 4-16,-5-7 28 15,-4 7-12-15,-3 0-4 16,-4-7-4-16,-8 4-120 16,0 3 64-16</inkml:trace>
          <inkml:trace contextRef="#ctx0" brushRef="#br0" timeOffset="108734.6102">8250 6471 716 0,'-4'7'264'0,"4"-7"-204"0,0 10-16 0,0-3 108 15,4 7-92-15,-4 6-8 16,-4 8-32-16,4 13 36 16,0 4-28-16,-3 7 4 15,3 3-20-15,-4-7 20 16,4-10-20-16,-4-7-232 15,4-7 116-15</inkml:trace>
          <inkml:trace contextRef="#ctx0" brushRef="#br0" timeOffset="109270.4174">8753 6447 384 0,'16'-14'140'0,"-16"14"-108"0,8-10-8 16,3 3 172 0,5 7-112-16,3-7 80 15,4 7-96-15,1-7 8 16,7 7-44-16,-4-3 48 0,-8 3-44 15,0 0 72-15,-11 0-60 0,0 6 52 16,-8 5-56-16,-8 3 4 16,0 3-28-16,-11-3-12 15,4 10-4-15,-9 0 12 16,9 3-8-16,-8 4-4 16,7 4 0-16,-3-1-4 15,3 4 0-15,-3-7 16 16,11 0-8-16,-7-7-4 15,3-3 0-15,0-4-16 16,9-4 8-16,3-6 12 16,3 4-4-16,5-11 24 15,4 7-16-15,-1-7 24 16,5 0-24-16,-1-7 24 16,9 7-24-16,-13 0 12 15,12-4-12-15,-11-3-16 16,4 7 0-16,-9-7-84 15,5 7 48-15,-4-6-160 16,-1 6 112-16,1-7-156 16,0 14 140-16,7-7-416 15,5-7 292-15</inkml:trace>
          <inkml:trace contextRef="#ctx0" brushRef="#br0" timeOffset="109490.4291">8781 6574 780 0,'-24'-14'288'0,"24"14"-224"0,12 0-20 0,-12-7 232 15,8 14-160-15,3-7 112 16,5 0-132-16,15-3-16 16,0 10-52-16,11 0-24 15,1-4-8-15,3 7-596 16,1 4 328-16</inkml:trace>
          <inkml:trace contextRef="#ctx0" brushRef="#br0" timeOffset="110276.9471">9462 6980 520 0,'-8'-14'192'0,"8"14"-152"0,-8-7-8 15,1-3 132 1,3 10-96-16,-8 0 96 0,4 7-96 0,-7-4 36 16,7 11-60-1,0 7 20-15,4-4-36 0,8 0-28 16,4-3 0-16,11-7-28 16,9 3 16-16,10-13-152 15,1-4 88-15,0-7-20 16,-5 7 56-16,-18-17 52 15,-8 10-4-15,-20-10 104 16,-3 7-60-16,-13-4 100 16,1 11-88-16,4 3-92 15,8 7 12-15</inkml:trace>
        </inkml:traceGroup>
      </inkml:traceGroup>
    </inkml:traceGroup>
    <inkml:traceGroup>
      <inkml:annotationXML>
        <emma:emma xmlns:emma="http://www.w3.org/2003/04/emma" version="1.0">
          <emma:interpretation id="{BB30B5A9-8F17-4E68-8ADD-9A968E7B2D27}" emma:medium="tactile" emma:mode="ink">
            <msink:context xmlns:msink="http://schemas.microsoft.com/ink/2010/main" type="paragraph" rotatedBoundingBox="2635,8176 16237,8491 16209,9701 2607,938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5FF7528-1F7D-47BD-977A-874D3D8E0853}" emma:medium="tactile" emma:mode="ink">
              <msink:context xmlns:msink="http://schemas.microsoft.com/ink/2010/main" type="line" rotatedBoundingBox="2635,8176 16237,8491 16209,9701 2607,9387"/>
            </emma:interpretation>
          </emma:emma>
        </inkml:annotationXML>
        <inkml:traceGroup>
          <inkml:annotationXML>
            <emma:emma xmlns:emma="http://www.w3.org/2003/04/emma" version="1.0">
              <emma:interpretation id="{7D8F63B6-5950-41C1-AAC4-5C1B2937972E}" emma:medium="tactile" emma:mode="ink">
                <msink:context xmlns:msink="http://schemas.microsoft.com/ink/2010/main" type="inkWord" rotatedBoundingBox="2633,8273 5302,8335 5286,9025 2617,8963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35017.5413">1362 7706 444 0,'-16'-21'164'0,"16"8"-124"0,-8-11-16 0,1 10 104 16,7 7-76-16,-8-7 52 16,8 4-64-16,-8 0 32 15,8 3-40-15,-8 10 36 16,8 11-40-16,-7 10 28 16,7 7-28-16,-8 14 0 15,4 3-16-15,-7 14 0 16,7 0-4-16,-8 0 20 15,8-7-16-15,-7 0 24 16,7-17-24-16,-4-1 32 16,8-9-28-16,4-11-4 15,4-3-8-15</inkml:trace>
          <inkml:trace contextRef="#ctx0" brushRef="#br0" timeOffset="136018.9259">1706 7751 612 0,'-4'-7'228'0,"4"7"-180"0,-15 7-12 0,7 0 36 15,4 3-48-15,-7 7-28 16,7 4 0-16,0 6 16 16,4 1-4-16,0 3-4 15,8 0 0-15,-1-7-24 16,5-3 12-16,0-4 20 15,3-3-4-15,1-8-12 16,3-6 0-16,4-6 4 16,0-5 0-16,1-13 8 15,-5 0-4-15,-4-7 16 16,-3 4-12-16,-4-4-12 16,-1 10 0-16,-10-3 28 15,3 10-12-15,-8 0 24 16,0 7-24-16,-7 4 4 15,7 3-8-15,-8 3-8 16,9 4 4-16,3 0-24 16,4 4 12-16,15-8-24 15,9 0 20-15,18-6-84 16,8 0 56-16,1-4-40 16,-1 0 48-16,-4-4 44 15,-7 8-4-15,-8-7 16 0,-8 3-12 0,-7 0 56 16,-5 7-40-1,-14-7 52-15,-1 7-48 0,-12 0-8 16,5 0-12-16,-5 0 0 16,5 7-8-16,-1 0-28 15,4 0 12-15,8 10-4 16,8-3 8-16,4 3 16 16,3 4-4-16,4-4-20 15,1 3 8-15,-1 1 20 16,0 0-4-16,-7-4-4 15,0 4 0-15,-8-4 12 16,-4 3-8-16,-12-9-4 16,0 2 0-16,-15-9 12 15,12-4-8-15,-1-7-4 16,5 0 0-16,3-7-24 16,8 4 12-16,8-11-112 15,3 4 68-15,9-7-112 16,7 0 96-16,4 0 12 15,0 7 36-15,7-7 16 16,-3 6 4-16,0-2 32 16,-4 3-16-16,-4-1 92 15,-4 5-60-15,-11-1 120 16,0 4-96-16,-12-1 52 16,0 11-68-16,-4-3-16 15,0 6-24-15,-4 1-12 16,4 6 0-16,-7 4-4 15,7 3 0-15,-4 4-12 0,8 3 8 16,0 7 4-16,12 0 0 16,-9 3 8-16,13-3-4 15,-4 0-12-15,7-4 4 0,-11-2 20 16,3-5-8-16,-15-6 16 16,4-4-16-16,-15-6 4 15,3-1-4-15,-11-10-8 16,8 0 4-16,-5-10-156 15,9 0 84-15</inkml:trace>
          <inkml:trace contextRef="#ctx0" brushRef="#br0" timeOffset="136192.1651">2790 7558 716 0,'0'-14'264'0,"0"14"-204"0,4 4-16 15,-4 3 88 1,0 3-80-16,0 14 40 16,0 4-52-16,-8 9-24 15,4 1-8-15,-7 14 8 16,-1 3-8-16,0 7 4 16,-3-4-4-16,3-3-32 15,5-6 12-15</inkml:trace>
          <inkml:trace contextRef="#ctx0" brushRef="#br0" timeOffset="136549.1713">2918 7913 456 0,'-8'0'168'0,"8"0"-128"0,-4 17-16 0,4-10 124 15,8 3-88-15,-4-7-16 16,15 4-28-16,0-10-4 15,5-1-8-15,3-9 24 16,4 2-16-16,-12-6-12 16,8 3-4-16,-19-3 20 15,-4 3-8-15,-16-3 4 16,1 7-4-16,-13 0-16 16,1 6 4-16,-4 4 128 15,4 4-72-15,0 9 8 16,7 5-36-16,-3 9-24 15,19 4-4-15,-4 7 4 16,8-4 0-16,3-3 0 16,5 0 0-16,7-14 8 15,9 1-4-15,10-15-180 16,-3-3 100-16,11-10-204 16,-3-1 160-16</inkml:trace>
          <inkml:trace contextRef="#ctx0" brushRef="#br0" timeOffset="136880.1706">3444 7802 756 0,'0'-13'280'0,"0"13"-216"0,-11 3-20 0,3-3 100 16,8 4-88-16,-12 2 16 15,4-2-48-15,-7 6 4 16,3 7-16-16,1 4-16 16,3 3 0-16,0 7 20 15,4 0-8-15,4 0-12 16,8 0 0-16,0-3-32 15,3-1 20-15,5-6 16 16,-8-4 0-16,3-3 0 16,1-1 4-16,-4-2-4 15,-8 3 0-15,-8-1 0 16,4 4 0-16,-23-6 8 16,8 9-4-16,-9-13-12 15,1 7 4-15,0-7 12 16,16 3-4-16,-1-10-56 15,12 0 28-15,16-13-148 16,7 2 96-16,8-13-232 16,4 3 176-16</inkml:trace>
          <inkml:trace contextRef="#ctx0" brushRef="#br0" timeOffset="137134.588">3882 7816 704 0,'-8'-17'264'0,"8"17"-208"0,-16-7-12 16,5 4 80-16,-1 3-76 15,-15-4 32 1,4 8-44-16,-8-1 4 0,8 7-24 0,-5 1-36 16,13 3 12-16,3-1 0 15,12 1 8-15,8 3-36 16,8 0 20-16,11 1-40 16,8 2 36-16,-5 1 24 15,1 3 0-15,-3 0 0 16,-1 0 0-16,-16-3-4 15,5 0 0-15,-16-4 24 16,0-4-12-16,-23-2 24 16,7-1-24-16</inkml:trace>
        </inkml:traceGroup>
        <inkml:traceGroup>
          <inkml:annotationXML>
            <emma:emma xmlns:emma="http://www.w3.org/2003/04/emma" version="1.0">
              <emma:interpretation id="{54F7EC2A-8FE9-4D60-9C57-9F3F6BEC0D67}" emma:medium="tactile" emma:mode="ink">
                <msink:context xmlns:msink="http://schemas.microsoft.com/ink/2010/main" type="inkWord" rotatedBoundingBox="6366,8542 8544,8593 8532,9122 6354,9071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38097.7753">5267 7840 300 0,'-8'-13'112'0,"8"13"-88"0,0-11-8 15,-3 8 48 1,-5 3-40-16,0-7 8 15,8 3-20-15,-15-2-8 0,7 6 0 0,-11-7-4 16,3 7 0-16,-11-7 0 16,8 7 0-16,-12 3 44 15,7 8-24-15,-7 9 24 16,12 4-24-16,-8 18 44 16,15-1-36-16,-3 4 12 15,15-1-24-15,12-2 8 16,7-5-12-1,16-6-8-15,3-6 0 0,9-12-4 16,-1-2 0 0,12-8-20-16,4-3 12 0,4-7-24 15,-8-3 20-15,-7 0 4 16,-5-8 8-16,-19-9 32 16,-4 6-16-16,-3-13 20 15,-9 6-20-15,-11-6 36 16,4 10-28-16,-8-4 4 15,-3 8-16-15,-5-1 12 16,4 11-16-16,-11 3-20 16,7 7 4-16,-7 10 12 15,3 7 0-15,5 11-12 16,-1-1 4-16,4 4 4 16,1-3 0-16,18-4 0 15,1-3 0-15,3-11-12 16,12 0 8-16,1-13-156 15,-1 3 88-15</inkml:trace>
          <inkml:trace contextRef="#ctx0" brushRef="#br0" timeOffset="138680.0096">5670 8026 424 0,'-8'14'156'0,"8"-14"-120"0,16 24-8 0,-5-14 104 16,-3 4-76-16,11 0 16 15,4 0-48-15,1-8-12 16,-1 5-8-16,0-15 12 15,0 4-8-15,1-7-20 16,-5 1 4-16,-7-12-40 16,-1 8 28-16,-7-11-64 15,4 4 48-15,-8-10 16 16,4 3 16-16,0-1 12 16,7 12-4-16,5 6 76 15,3 7-44-15,4 14 92 16,0 3-72-16,5 10 16 15,2 1-40-15,-6-1-32 16,-1 1 0-16,-11-4 8 16,-5 0-4-16,-14-7 40 15,-5-3-20-15,-11-4-48 16,-1 1 12-16,-6-11-76 16,6 3 48-16,5-10-16 15,7 0 32-15,16-6-4 16,8-1 16-16,23-7 8 15,7 7 4-15,16-3 8 16,4 0-4-16,-4 3 40 16,-7 1-20-16,-5-5 64 0,-3 1-48 15,-12-4 72-15,-8 8-64 0,-12-5 52 16,-3 5-56 0,-12-1 16-16,0 4-40 15,-15-1-8-15,4 4-8 0,-9 4 4 16,5 6-4-16,0 8 52 15,3 3-32-15,12 13-12 16,12 4-4-16,15 0-28 16,4 7 12-16,20-4 12 15,-1 1 0-15,24-11-268 16,0 3 148-16,3-6-556 16,1-4 376-16</inkml:trace>
          <inkml:trace contextRef="#ctx0" brushRef="#br0" timeOffset="138787.1678">7148 8301 624 0,'-38'18'228'0,"38"-18"-176"0,-12 37-16 16</inkml:trace>
        </inkml:traceGroup>
        <inkml:traceGroup>
          <inkml:annotationXML>
            <emma:emma xmlns:emma="http://www.w3.org/2003/04/emma" version="1.0">
              <emma:interpretation id="{5F0BF2D8-1F1B-4D75-9250-AEE69B8054E1}" emma:medium="tactile" emma:mode="ink">
                <msink:context xmlns:msink="http://schemas.microsoft.com/ink/2010/main" type="inkWord" rotatedBoundingBox="9587,8337 13022,8417 12994,9627 9559,9548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40796.9909">8213 7830 260 0,'-8'-24'96'0,"8"17"-76"0,-8 0-4 0,8 0 156 31,0 7-96-31,8-7 68 0,-8 4-84 0,12-7 52 15,-5 3-60-15,13-4 48 16,7 5-56-16,12 2 32 16,-1 8-44-16,9 20 0 15,7 3-20-15,4 25-16 16,-4 10 0-16,0 13 28 16,-11-6-12-16,-8 0 4 15,-8-11-8-15,-15-6 12 16,-1-7-12-16,-15-7 24 15,0-4-20-15,-11-13-4 16,-1-4-4-16,-15-14-4 16,8-3 0-16,-4-17 16 15,12 3-8-15,7-13-4 16,8 3 0-16,19-17 48 16,8 3-28-16,12-24-12 15,4 7-4-15,11-14 80 16,-4 14-48-16,8 0 16 15,-4 13-32-15,-7 5 24 16,-8 9-32-16,-8 4 4 16,-4 10-12-16,-8 0 12 15,0 8-12-15,8-1 4 16,-7 3-4-16,7 1-236 16,0 3 124-16</inkml:trace>
          <inkml:trace contextRef="#ctx0" brushRef="#br0" timeOffset="141684.8789">9382 8222 756 0,'-4'4'280'0,"4"-4"-216"0,0 3-20 0,4-3 128 15,7 0-104-15,9-3 36 16,3-1-64-16,12-3-16 16,4 0-12-16,15 1 8 15,0 6-12-15,4-7-136 16,-4 7 72-16,0-4-396 16,-3 4 252-16</inkml:trace>
          <inkml:trace contextRef="#ctx0" brushRef="#br0" timeOffset="141516.5883">9421 8040 424 0,'-8'-7'156'0,"8"7"-120"0,-4 0-8 0,0 0 148 31,8 0-100-31,-4 0 16 0,0 0-56 0,0 7 36 16,4-7-40-16,-4 0 28 16,4 3-32-16,-4-3 36 15,7 0-36-15,-3 0 20 16,0 0-28-16,0 0 16 16,0 0-20-16,0-3 20 15,0 3-24-15,7 0 4 16,5-7-8-16,7 0 12 15,4 7-12-15,12-10 16 16,-1 6-16-16,1-3-4 16,-4 7 0-16,-8-3 4 15,0 6-4-15,-7-3 8 16,-1 4-8-16,-7-1 24 16,-5 1-16-16,-3-4 4 15,0 3-8-15,-4-3-32 16,0 0 12-16,0 4-584 15,8 3 324-15</inkml:trace>
          <inkml:trace contextRef="#ctx0" brushRef="#br0" timeOffset="142298.7633">10524 7906 436 0,'-4'-14'160'0,"4"14"-124"0,8 0-8 0,-12 7 116 15,4 3-84-15,-4 21 64 16,4 7-72-16,0 20 24 16,0 1-44-16,-8 20 0 15,4-7-20-15,-11 11 80 16,7-4-48-16,-19 0 136 15,8-17-100-15,-12-14 68 16,-4-6-84-16,-19-18 0 16,11-4-40-16,-7-20-4 15,7 0-12-15,0-27-104 16,13-1 52-16,10-27-544 16,12 0 324-16</inkml:trace>
          <inkml:trace contextRef="#ctx0" brushRef="#br0" timeOffset="142434.9211">10555 7637 956 0,'0'-10'352'0,"0"10"-272"0,-4 0-24 0,0 3 60 15,8 4-76-15,0 4-28 16,3-1-8-16,9 0-408 16,3 4 216-16</inkml:trace>
          <inkml:trace contextRef="#ctx0" brushRef="#br0" timeOffset="143081.7432">10860 8845 572 0,'-15'0'208'0,"15"0"-160"0,-8-3-12 16,8-1 92-1,0 1-76-15,0-8 68 16,8 1-68-16,-8-17 24 16,8 2-44-16,3-23-8 15,1 0-16-15,0-24-8 16,7 10 4-16,-4-14 4 15,5 18-4-15,-1-21 8 0,0 10-8 16,1-21-12-16,-1 15 4 16,8-5 64-16,-7 15-32 15,7 3 60-15,4 17-52 16,0 1 72-16,0 13-60 16,7 3 8-16,1 11-32 0,-4 3-12 15,-4 11-8-15,0 3 12 16,-8 0-8-16,-19 10 32 15,-8 11-24-15,-23-4 12 16,-4 4-16-16,-8 3-192 16,4 0 96-16,-7-7-160 15,11 0 140-15,11-6-52 16,1-5 88-16,19 1-4 16,0 0 44-16,12 3 4 15,3 8 16-15,12 6 0 16,0 3 0-16,1 4 60 15,-5 0-28-15,-8 0 104 16,-3-3-72-16,-20-4 136 16,0 0-112-16,-23-3 8 15,12-1-52-15,-27-6-8 16,11-4-16-16,-4-6 0 16,0 3-4-16,12-7-52 15,8 3 28-15,11 0-580 16,16 8 328-16</inkml:trace>
          <inkml:trace contextRef="#ctx0" brushRef="#br0" timeOffset="143200.3423">11623 8250 956 0,'-4'14'352'0,"4"-14"-272"0,-12 20-24 0,-3-10 4 15,3 4-44-15</inkml:trace>
        </inkml:traceGroup>
        <inkml:traceGroup>
          <inkml:annotationXML>
            <emma:emma xmlns:emma="http://www.w3.org/2003/04/emma" version="1.0">
              <emma:interpretation id="{0D336005-5F68-458F-82C4-CDF03A9B5098}" emma:medium="tactile" emma:mode="ink">
                <msink:context xmlns:msink="http://schemas.microsoft.com/ink/2010/main" type="inkWord" rotatedBoundingBox="14057,8522 15439,8554 15425,9165 14043,9133"/>
              </emma:interpretation>
              <emma:one-of disjunction-type="recognition" id="oneOf27">
                <emma:interpretation id="interp35" emma:lang="" emma:confidence="0">
                  <emma:literal>2=0</emma:literal>
                </emma:interpretation>
                <emma:interpretation id="interp36" emma:lang="" emma:confidence="0">
                  <emma:literal>9=0</emma:literal>
                </emma:interpretation>
                <emma:interpretation id="interp37" emma:lang="" emma:confidence="0">
                  <emma:literal>20</emma:literal>
                </emma:interpretation>
                <emma:interpretation id="interp38" emma:lang="" emma:confidence="0">
                  <emma:literal>Leo</emma:literal>
                </emma:interpretation>
                <emma:interpretation id="interp39" emma:lang="" emma:confidence="0">
                  <emma:literal>*20</emma:literal>
                </emma:interpretation>
              </emma:one-of>
            </emma:emma>
          </inkml:annotationXML>
          <inkml:trace contextRef="#ctx0" brushRef="#br0" timeOffset="143991.9007">13419 7789 436 0,'0'-7'160'0,"0"7"-124"0,8-7-8 0,-12 7 116 15,4 7-84-15,-12 10 0 16,5 4-36-16,-32 20-8 15,4 4-8-15,-27 10 4 16,8 0-8-16,-24-7 16 16,13-3-12-16,-13-18-4 15,12-3 0-15,-11-13 20 16,19-5-12-16,0-16 40 16,19-4-28-16,16-23-12 15,15 2-8-15,24-16-4 16,-1 2 0-16,16 1-20 15,12 14 12-15,-8 10-12 16,-1 13 8-16,-7 25-8 16,1 10 8-16,-1 24 44 0,0 7-20 15,-4 7 44-15,-8-7-32 0,9-3 12 16,7-4-20-16,-12-6 8 16,8-5-12-16,0-9-44 15,0-4 20-15,0-10-572 16,4 0 324-16</inkml:trace>
          <inkml:trace contextRef="#ctx0" brushRef="#br0" timeOffset="144310.0491">13574 8226 612 0,'11'0'228'0,"-11"0"-180"0,70 7-12 0,-27-7 16 15,-1 6-36-15,32 1 4 16,-5 0-12 0,17-7-260-16,-13 4 136 0</inkml:trace>
          <inkml:trace contextRef="#ctx0" brushRef="#br0" timeOffset="144147.0188">13752 8050 880 0,'11'-7'328'0,"-11"7"-256"0,35 4-16 0,-11-4 12 16,3 7-48-16,11 0 0 16,5 6-12-16,-8 1-140 15,0 0 76-15</inkml:trace>
        </inkml:traceGroup>
        <inkml:traceGroup>
          <inkml:annotationXML>
            <emma:emma xmlns:emma="http://www.w3.org/2003/04/emma" version="1.0">
              <emma:interpretation id="{88A989C7-D78E-4A16-8A4C-35A045DA934C}" emma:medium="tactile" emma:mode="ink">
                <msink:context xmlns:msink="http://schemas.microsoft.com/ink/2010/main" type="inkWord" rotatedBoundingBox="15932,8741 16231,8748 16224,9032 15925,9025"/>
              </emma:interpretation>
            </emma:emma>
          </inkml:annotationXML>
          <inkml:trace contextRef="#ctx0" brushRef="#br0" timeOffset="144594.2425">14623 7978 676 0,'-16'0'248'0,"16"0"-192"0,-27 48-16 0,16-20 136 15,3-1-104-15,-4 8-20 16,4-1-32-16,12-3-20 15,12-4 4-15,11-2 20 16,8-5-12-16,7-13 4 16,1-3-8-16,0-11-24 15,-1 3 8-15,-15-10 20 16,-7-6-4-16,-24-15 16 16,-4 8-16-16,-15-14 16 15,-1 10-16-15,1 3 24 16,4 11-20-16,3 17-180 15,9 0 92-15</inkml:trace>
        </inkml:traceGroup>
      </inkml:traceGroup>
    </inkml:traceGroup>
    <inkml:traceGroup>
      <inkml:annotationXML>
        <emma:emma xmlns:emma="http://www.w3.org/2003/04/emma" version="1.0">
          <emma:interpretation id="{65E0216B-810B-4113-929D-D643801A9CBD}" emma:medium="tactile" emma:mode="ink">
            <msink:context xmlns:msink="http://schemas.microsoft.com/ink/2010/main" type="paragraph" rotatedBoundingBox="3623,10131 8753,10636 8619,12002 3488,1149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7EE6A98-2F5B-4BD8-A325-62250E064A6D}" emma:medium="tactile" emma:mode="ink">
              <msink:context xmlns:msink="http://schemas.microsoft.com/ink/2010/main" type="line" rotatedBoundingBox="3623,10131 8753,10636 8619,12002 3488,11497">
                <msink:destinationLink direction="with" ref="{819235F9-CA3B-4A63-A2C9-039FC133784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705A4AD-4C83-47DA-ADFC-1BF5AEDBC9E0}" emma:medium="tactile" emma:mode="ink">
                <msink:context xmlns:msink="http://schemas.microsoft.com/ink/2010/main" type="inkWord" rotatedBoundingBox="3623,10131 5939,10359 5805,11725 3488,11497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148194.3289">2264 9592 488 0,'-8'-11'180'0,"-4"11"-140"0,12 0-12 16,-8 0 100-16,8 0-76 0,0 0 84 31,-7 0-76-31,3 0 64 0,4 0-68 0,-8 0 4 16,8 0-36-16,0 0 4 15,0 0-16-15,8-3 12 16,3 3-16-16,9-7-4 16,7 4 0-16,15-11-16 15,9 10 8-15,18-3 4 16,-3 7 0-16,4-6 0 15,-8 12 0-15,-4-6 24 16,-12 0-12-16,-3-6 48 16,-8 6-32-16,-8 0 20 15,0 0-28-15,-8 0 0 16,-3 6-12-16,-8 1 12 16,-1 4-12-16,-7 9-4 15,0 4 0-15,-11 14-4 16,-1 4 0-16,-15 9-80 15,4 4 44-15,-24 4-20 16,9-11 32-16,-24 10 32 16,11-16-4-16,-11 16 20 15,8-17-16-15,0 1 24 16,11-4-20-16,5-7 48 16,15-7-32-16,3-11-16 15,9 1-4-15,3-7 0 16,8-4-4-16,11-3 24 15,5 4-16-15,19-4 4 0,3 3-8 16,17 1-24-16,-1 3 8 16,4 0-4-16,-4 3 4 15,-7-3 8-15,-5 0 0 0,-3 0-168 16,-8-7 92-16</inkml:trace>
          <inkml:trace contextRef="#ctx0" brushRef="#br0" timeOffset="148382.2899">2368 10087 748 0,'-46'-10'276'0,"46"10"-216"0,-12-7-16 0,8 3 216 16,8 4-152-16,4-3 88 15,7 0-112-15,20-4-32 16,8 3-32-16,22-3-32 15,5 7 4-15,8-13-244 16,-5 13 140-16,16-4-368 16,-11-3 268-16</inkml:trace>
          <inkml:trace contextRef="#ctx0" brushRef="#br0" timeOffset="149114.1708">3529 10032 976 0,'8'-10'360'0,"-8"10"-280"0,15-7-20 15,-3 3 116 1,4 8-108-16,7-1 44 16,4 4-68-16,-4 4-16 15,0 2-16-15,-7-2 32 16,-5 9-20-16,-18 4 4 15,-1 0-16-15,-23 4-164 16,8-4 80-16,-12 0-164 0,8 4 132 0,0-11-72 16,7 0 104-16,5-3-8 15,7 3 52-15,8-3-4 16,8 10 20-16,11 7 44 16,8 3-20-16,8 8 16 15,4-5-16-15,-8 8 28 16,-4 3-24-16,-15 11 64 15,-5-4-44-15,-22 3 64 16,-1-10-60-16,-15-10 44 16,4-14-48-16,-11-10 32 15,10-7-36-15,-2-28 68 16,10 4-52-16,5-21 20 16,7 7-40-16,8-6 8 15,4 12-20-15,15-5-52 16,8 2 20-16,20-3-208 15,3 7 124-15,16-7-752 16,-4 3 476-16</inkml:trace>
          <inkml:trace contextRef="#ctx0" brushRef="#br0" timeOffset="148599.6887">3522 9612 788 0,'-20'-13'292'0,"20"13"-228"0,-31 6-16 0,8 5 176 16,4 3-132-16,-24 16 96 15,4 12-108-15,-19 9-72 16,12 8-8-16,-8 20-24 16,15-3 12-16,12 13 0 15,11-3 4-15,24-3-196 16,11-14 112-16</inkml:trace>
          <inkml:trace contextRef="#ctx0" brushRef="#br0" timeOffset="149387.202">4040 9581 1152 0,'20'-20'428'0,"-20"20"-332"0,46-11-28 0,-3 22 140 16,3 6-128-16,20 28 0 16,4 10-48-16,-9 24 16 15,-6 0-32-15,-17 21 40 16,-14-4-32-16,-32 14 4 15,-8-13-16-15,-30-8-24 16,-4-13 4-16,-16-14-276 16,8-14 152-16</inkml:trace>
        </inkml:traceGroup>
        <inkml:traceGroup>
          <inkml:annotationXML>
            <emma:emma xmlns:emma="http://www.w3.org/2003/04/emma" version="1.0">
              <emma:interpretation id="{5C3D4FA0-EBB3-4090-B10D-096433EAEE80}" emma:medium="tactile" emma:mode="ink">
                <msink:context xmlns:msink="http://schemas.microsoft.com/ink/2010/main" type="inkWord" rotatedBoundingBox="6560,10755 6882,10786 6850,11113 6528,11082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52178.1794">5209 10022 820 0,'-8'-7'304'0,"5"3"-236"0,-5 4-20 0,4 0 168 16,8 0-128-16,-4 0 60 15,8 0-84-15,3 0 32 16,9 0-56-16,3-3-12 16,4 3-16-16,8-3-12 15,3 6 4-15,-3 0-268 16,-8 4 144-16,-7 4-508 16,-1 2 352-16</inkml:trace>
          <inkml:trace contextRef="#ctx0" brushRef="#br0" timeOffset="152330.5439">5143 10307 788 0,'0'4'292'0,"0"-4"-228"0,8 7-16 15,4-7 132 1,3 0-108-16,16-4 0 16,0 1-48-16,19-8-24 15,5 5-4-15,10-8-340 0,-3 7 188 16</inkml:trace>
        </inkml:traceGroup>
        <inkml:traceGroup>
          <inkml:annotationXML>
            <emma:emma xmlns:emma="http://www.w3.org/2003/04/emma" version="1.0">
              <emma:interpretation id="{ABBBBFFC-87CA-43B4-B86C-6D9A9454FDF7}" emma:medium="tactile" emma:mode="ink">
                <msink:context xmlns:msink="http://schemas.microsoft.com/ink/2010/main" type="inkWord" rotatedBoundingBox="7764,10550 8752,10647 8659,11589 7671,11492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53021.9393">6374 10283 832 0,'-42'-20'308'0,"42"20"-240"0,0 0-20 16,0 0 152-1,7 3-120-15,9-3 12 16,3 0-56-16,20 0-16 16,4 0-12-16,22 0-192 15,5 7 100-15</inkml:trace>
          <inkml:trace contextRef="#ctx0" brushRef="#br0" timeOffset="152838.8979">6560 9857 736 0,'4'-21'272'0,"-4"21"-208"0,23-10-20 0,-7 6 64 16,-1 4-68-16,20-3 28 15,-8 3-40-15,12 0 0 16,-1 7-16-16,1 0-8 15,-4 3 0-15,-4 4 20 16,0 3-12-16,-16 3 4 16,1 5-8-16,-20 6 12 15,0-1-12-15,-23 22 16 16,0 0-16-16,-27 17 4 16,7-4-4-16,-15 4 12 15,8-11-12-15,0-6 16 16,15-7-16-16,-3-11-12 15,11-3 0-15,4-10 4 0,7-4 0 16,9-7-28-16,11 0 16 0,7-6-12 16,9-1 12-1,15 1 16-15,4-1 0 0,11 1-4 16,5 2 4-16,3 1-24 16,-4 0 12-16,-7-3-216 15,-5 3 124-15,-11-7-420 16,-3 0 292-16</inkml:trace>
          <inkml:trace contextRef="#ctx0" brushRef="#br0" timeOffset="153381.3418">7044 10696 444 0,'-19'38'164'0,"19"-38"-124"0,11 38-16 0,-3-28 24 16,4 7-32-16,15-10 12 15,7-7-16-15,5-7 28 16,0 0-24-16,0-10 20 16,-12 0-20-16,-16-4 132 15,1 4-80-15,-31-3 100 16,-1 6-92-16,-11 0 4 15,8 4-48-15,0-1-56 16,11 8 12-16,16 0-720 16,12 3 400-16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3:47.1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8D08831-5DD1-428C-90CF-97E268FB40AF}" emma:medium="tactile" emma:mode="ink">
          <msink:context xmlns:msink="http://schemas.microsoft.com/ink/2010/main" type="inkDrawing" rotatedBoundingBox="6772,1769 11584,1606 11586,1675 6775,1838" semanticType="underline" shapeName="Other">
            <msink:sourceLink direction="with" ref="{147B0A0E-4DE0-4138-B877-25ADF45F54A1}"/>
            <msink:sourceLink direction="with" ref="{AAAA98C0-29F8-45FF-8BD1-4BEE359BCD46}"/>
            <msink:sourceLink direction="with" ref="{63BBB1EF-D754-4FAE-A20B-DD737F05C02C}"/>
          </msink:context>
        </emma:interpretation>
      </emma:emma>
    </inkml:annotationXML>
    <inkml:trace contextRef="#ctx0" brushRef="#br0">47 211 464 0,'-15'-7'176'0,"11"4"-140"0,-4-7-8 16,4 3 100-1,4 3-76-15,-4-6 40 16,4 7-52-16,-3-8 40 0,3 8-48 15,-4-4 36 1,4 7-36-16,-4-3 0 0,8 6-20 16,-4-3 20-16,0 0-20 0,0 0 12 15,0 0-12-15,4 0 12 16,3 7-16-16,5-4 24 16,7-3-20-16,4 0 24 15,1 0-24-15,7 0-12 16,0 0-4-1,3 0 12-15,5 0-4 0,4 0-12 16,-1 4 4-16,9-8 12 16,-1 4-4-16,20-3-12 15,3-4 4-15,12 4 4 16,1 3 0-16,14-4 8 16,-19 8-4-16,16-4-12 15,0 0 4-15,15-4 12 16,-11 8-4-16,11-4 8 15,-19 0-8-15,27-4 16 16,-8-3-12-16,1 0-4 16,-13 4 0-16,9-4-16 15,-9 0 8-15,20 0 12 16,-4 0-4-16,4 0-4 16,-11 4 4-16,15 0-4 15,-4 3 0-15,11-4 8 16,-18 4-4-16,11-3 16 15,-4-1-12-15,3-3-12 0,-10 7 0 16,3-7 4-16,-19 1 0 16,15-1 8-16,-8 0-4 15,9 0-20-15,-9 4 8 0,-7-4 4 16,-16 7 4-16,-3-7 16 16,-13 3-8-16,-6-3-4 15,-13 7 0 1,-7-3-4-16,-4 6 0 0,-12-3 32 15,-4 0-16-15,-11 0-84 16,0 0 36-16,-12 0-344 16,0 4 212-16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4:27.10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C612135-1AC7-485B-B6E9-A507ECF78C06}" emma:medium="tactile" emma:mode="ink">
          <msink:context xmlns:msink="http://schemas.microsoft.com/ink/2010/main" type="inkDrawing" rotatedBoundingBox="16853,1929 20767,1954 20766,2022 16852,1997" semanticType="underline" shapeName="Other"/>
        </emma:interpretation>
      </emma:emma>
    </inkml:annotationXML>
    <inkml:trace contextRef="#ctx0" brushRef="#br0">73 44 228 0,'-20'-10'84'0,"20"10"-64"0,-11-11-8 0,3 4 128 16,8 7-80-16,-8 0 124 15,8 0-104-15,-7-6 32 16,3 2-68-16,-4 1 28 15,8 3-40-15,-4-4-8 16,4 8-16-16,-4-4 4 16,8 0-8-16,-4 0 24 15,12 7-16-15,-1-7 12 16,9 6-12-16,11 1 0 16,7 0-4-16,13 0 20 15,-1 0-16-15,8-4 4 16,0 4-8-16,23-3 28 15,1 3-20-15,26-4-24 16,-3 0 4-16,57-6 16 16,-15 6-4-16,35-9-4 15,-15 6 0-15,26-4-4 0,-11 4 0 16,31-3 0-16,-19-1 0 0,11-6 8 16,-23 10-4-16,4-7-4 15,-20 7 4-15,-3 0 40 16,-24-7-24-16,-7 4 8 15,-16 3-16-15,-8 0 12 16,-23 3-16-16,-11 1 40 16,-8 6-24-16,-20-3 20 15,-11 0-24-15,-8-4-88 16,-8 4 36-16,-11 0-396 16,0 3 236-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5:03.51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C1DACBD-C1A1-4AE7-B92B-02B7C000BD88}" emma:medium="tactile" emma:mode="ink">
          <msink:context xmlns:msink="http://schemas.microsoft.com/ink/2010/main" type="inkDrawing" rotatedBoundingBox="13501,222 22499,695 22318,4136 13320,3662" hotPoints="23396,2036 18495,3895 13449,2475 18350,616" semanticType="enclosure" shapeName="Ellipse">
            <msink:sourceLink direction="with" ref="{F647BA28-146B-4FD2-BE22-5E9B473392AE}"/>
            <msink:sourceLink direction="with" ref="{9F066DB4-8655-41F6-AB8A-68D65FBD5C87}"/>
            <msink:destinationLink direction="with" ref="{10F1E56C-A091-43C1-9F49-E4D6273806E2}"/>
          </msink:context>
        </emma:interpretation>
      </emma:emma>
    </inkml:annotationXML>
    <inkml:trace contextRef="#ctx0" brushRef="#br0">516 350 248 0,'-31'14'92'0,"31"-14"-72"0,-19 10-4 16,7-3 68-1,8 3-48-15,-11 4 48 16,7 0-48-16,-8 3 16 16,5 0-32-16,-5 4 0 15,5 6-12-15,-9 15 4 16,5-8-8-16,-12 21 32 0,7 3-20 0,-7 11 20 16,4-3-20-16,-4-4 28 15,8-4-28-15,-9 7 12 16,9-3-16-16,-8 18 0 15,4-8-4-15,-12 7 4 16,23-7-8-16,-7-3 8 16,3-10-8-16,5-1 8 15,11-6-8-15,0 6 8 16,0-3-8-16,11 7-4 16,17-3 4-16,-9 3 28 15,8-7-16-15,8-4 12 16,-4-6-16-16,8-4 0 15,-1 1-4-15,1-8-8 16,0-3 4-16,7 0 4 16,1-4-4-16,15 8-20 15,-1-4 8-15,13 3 20 16,-8 1-4-16,4-1-4 16,-5 0 0-16,9-6-24 15,7 3 12-15,12 10 4 16,-8-17 4-16,0 11-20 15,-3 3 12-15,-5-11-12 16,-3 1 8-16,11-4-20 16,-4 0 20-16,12 3-32 15,-4-3 28-15,0 1 24 16,-11-1-4-16,14-4 0 16,-3 4 0-16,16-10-4 0,-12 3 0 15,11 4 0-15,-22 3 0 16,22-3-12-16,-7 6 8 15,8 1-16-15,-5-1 12 16,-3-3-12-16,-12 0 8 16,16 1 0-16,-8-1 4 0,15-4 8 15,-3-2 0-15,-1-1-12 16,-11-4 8-16,19-2 20 16,-11-1-8-16,7 0-12 15,-3-3 0-15,-1 0-4 16,-15 4 0-16,16-5 8 15,-12 1 0-15,7 4 8 16,-14-1-4-16,14 0 16 16,-11 1-12-16,4-5-4 15,-8 1 0-15,24 7-4 16,-20 0 0-16,4-7 24 16,-8 7-12-16,4 3 4 15,-8-4-8-15,20 1 4 16,-4 10-8-16,7-10 16 15,-7 7-12-15,4-11 24 16,-8 4-20-16,15-14-4 16,-7 7-4-16,-1-11 4 15,-15 1-4-15,8-14 8 16,-11-1-8-16,22-9 24 16,-11 6-16-16,12-13 12 0,-5-1-12 15,5-9 12-15,-9-1-16 16,21-27-20-16,-13 6 4 0,8-16 48 15,-15 6-20 1,8 0-20-16,-12 8 0 16,19-12-20-16,-15 12 12 0,-1-18-12 15,-14 13 8-15,-9-9 8 16,-7 13 4-16,-8-14-12 16,-8 21 8-16,1-24 12 15,-9 14-4-15,5-28-12 16,-5 14 4-16,1-3 4 15,-4 20 0-15,-12-14-12 16,11 21 8-16,-18-20-4 16,-12 16 0-16,3-13 16 15,-11 14-4-15,-11-4-12 16,-1 18 4-16,-15-5-32 16,8 19 20-16,-9-8-4 15,5 10 12-15,-8-9 0 16,8 9 0-16,-12-9 16 15,16 9-4-15,-12-13-4 16,8 7 4-16,-12-11-16 16,12 14 8-16,-20-13 12 15,8 13-4-15,-11 0 16 16,7 14-12-16,-15-11-20 0,7 8 4 16,-11 3-4-16,4 7 4 15,-4-1 0-15,19 5 0 0,-15-5-12 16,15 5 12-16,-7-8 12 15,7 4 0-15,-23 7-20 16,16-8 8-16,-20 1 4 16,8 7 4-16,-12-4 16 15,12 7-8-15,-4-3-20 16,12 6 4-16,-4-6-4 16,11 7 4-16,-15-4 24 15,12 3-8-15,-16 1-12 16,7-4 0-16,-10 4 20 15,14 3-8-15,-7-4-20 16,12 4 4-16,-4-3 20 16,15 3-4-16,-12-4 4 15,20 4-4-15,-19-10-16 16,15 6 4-16,-16 1 20 16,20 3-8-16,-19-10-4 15,15 6 0-15,-16 1 4 16,9 3-4-16,-9-11-4 15,8 11 4-15,-7-6-4 16,11 6 0-16,-11-14-12 16,11 10 8-16,-12-9 12 15,9 9-4-15,-17-10-12 16,13 8 4-16,-28 2 12 0,16-3-4 0,-12 7-4 16,16 0 4-16,-8-7-16 15,11 14 8-15,-7-14 20 16,15 7-8-16,-15 0 24 15,12 0-20-15,-13-3-4 16,9 3-4-16,-12 0-4 16,8 0 0-16,-8 0 8 15,19 0-4-15,-15 0-12 16,15 7 4-16,-8-7 20 16,9 0-8-16,-16-4 16 15,11 4-16-15,-15-3-12 16,8-4 0-16,-16 0 4 15,12 7 0-15,-8-3 16 16,15 3-8-16,-3-11-4 16,11 11 0-16,-7-3-4 15,7 3 0-15,-7-4 0 16,7 4 0-16,-11-10 0 16,7 10 0-16,-27-7 0 15,24 7 0-15,-20 0 8 16,12 4-4-16,-8-4-12 15,15 0 4-15,-11 0 4 16,8 0 0-16,-20-4 0 16,8 4 0-16,-15-7 16 15,11 14-8-15,-7-7-12 16,11 0 0-16,-16 0 4 0,32 0 0 16,-28-7 16-1,16 7-8-15,-15 0-28 0,7 0 8 16,-12 0 4-16,13 7 8 15,-9-3 16-15,16 3-8 0,-19-7-12 16,15 6 0-16,-24-12 12 16,21 6-4-16,-17-4-12 15,20 1 4-15,-3-1-4 16,14 4 0-16,-7-7 16 16,16 0-4-16,-16-6-12 15,7 9 4-15,-11-3 20 16,12 14-8-16,-16-10-4 15,12 3 0-15,-4-4-4 16,11 11 0-16,1-7 0 16,11 0 0-16,-4 0 8 15,12 0-4-15,-4-3 16 16,4 3-12-16,-8-4 4 16,4 4-4-16,-11-3 4 15,11 6-8-15,-16-3-12 31,13 4 4-31,-13-1 4 0,8 4 0 0,-3 0 24 16,7 0-12-16,-8 3-20 16,12-3 0-16,-3 3 4 15,7-3 4-15,-12-3 8 16,8 3-4-16,-4-4-4 16,8 1 4-16,-12-4 4 15,12 3-4-15,-12-3-12 16,8 7 4-16,-11-7 12 0,7 3-4 0,-4 1 40 15,8-1-20-15,-4 4-12 16,8-7-8-16,-4 4 12 16,12-1-8-16,-8 0 16 15,11 1-16-15,-3-4 4 16,4 3-4-16,3-3 12 16,4 0-12-16,1 0-20 15,7 0 4-15,0 0 20 16,3 11-4-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1:00.7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41F0721-905E-47F0-A0FF-FD9566DDF248}" emma:medium="tactile" emma:mode="ink">
          <msink:context xmlns:msink="http://schemas.microsoft.com/ink/2010/main" type="inkDrawing" rotatedBoundingBox="5351,4876 14448,4696 14453,4955 5356,5135" shapeName="Other"/>
        </emma:interpretation>
      </emma:emma>
    </inkml:annotationXML>
    <inkml:trace contextRef="#ctx0" brushRef="#br0">0 33 436 0,'4'0'160'0,"4"-7"-124"0,-8 7-8 15,0-3 88-15,11 3-68 0,-11-4 24 16,0 4-40-16,0-3 12 15,0 6-24-15,0-3 16 16,0 0-20-16,0 0-8 16,8 4-4-16,-8-4-4 15,0 0 0-15,0 3-12 16,0 7 8-16,8 1 12 16,0 2-4-16,-5 1 24 15,-3 0-16-15,8 3-4 16,0 0-4-16,-8-3 20 15,4 3-12-15,-4 1 4 16,0-1-8-16,0 0 4 16,0 0-8-16,0-3 8 15,0 0-8-15,0-7-4 16,4 3 4-16,-4-7 20 16,0 1-12-16,0-4 12 15,0 0-12-15,0 0-8 16,7 0 0-16,-7-4-4 15,4 4 0-15,-4-3 0 16,4-1 0-16,-4-2 8 16,4 6-4-16,-4-7-20 15,4 7 8-15,-4-4 4 16,4 4 4-16,-4-3 8 16,0 6-4-16,0-6-4 15,0 3 4-15,0-4-4 16,4 4 0-16,-4-3-20 0,3 3 12 0,-3-3 4 15,8 3 4-15,0-4 0 16,4 4 0-16,-1-3 0 16,5 6 0-1,3-6 8-15,0-1-4 0,8-3-12 16,4 4 4-16,4-4 4 16,0 7 0-16,8-3-20 15,-5 3 12-15,1-7 12 16,0 10 0-16,3-3 16 15,-7 0-12-15,0-3-12 16,-4 3 0-16,0-4 4 16,0 4 0-16,4-7 8 15,4 4-4-15,7-4-12 16,0 4 4-16,5-8 20 16,-1 11-8-16,8 0-4 15,-15 0 0-15,3 4-24 16,-7-8 12-16,-4 4 12 15,3 0 0-15,-7 0-12 16,4 0 4-16,0-7-4 16,4 7 0-16,7 0 16 15,-3-7-4-15,11 1-4 16,-4 6 4-16,-7-4 12 16,0 8-8-16,-1-4-12 15,-3-4 0-15,0 4 12 16,-5 0-4-16,1 4-12 0,-4-4 4 0,8-4 4 15,4 4 0-15,7-7-12 16,0 4 8-16,4-1 4 16,1 4 0-16,6 0 0 15,-10 4 0-15,-1-4 16 16,-7-4-8-16,3 4-28 16,-3 0 8-16,11-6 12 15,0-1 4-15,12 3-12 16,0 4 4-16,7-3-4 15,-11 3 0-15,-4-4 16 16,0 4-4-16,-3-3-4 16,-1-1 4-16,0 1 12 15,-4 3-8-15,4-3-4 16,1-1 0-16,3 1-16 16,-4 3 8-16,-4-7-4 15,-3 10 0-15,7-3 16 16,-15 0-4-16,7-3 8 15,-7 3-8-15,7-4-4 16,-7 4 4-16,15-3-16 16,-7 6 8-16,-1-3-4 15,12 0 0-15,-4 0-28 16,-3 4 20-16,-5-8-20 16,1 4 20-16,7-3 0 15,-8-1 8-15,8-2 0 16,1 6 0-16,7-7 24 15,-1 7-8-15,1-7-20 0,-4 7 4 16,1-4 12-16,-5 4 0 16,0-3-12-16,-8 3 4 0,9-4-16 15,-5 1 12-15,8-4-32 16,0 7 24-16,8-3-4 16,-8 3 12-16,0-4 0 15,-4 4 0-15,0-3 16 16,-3 6-4-16,7-10 8 15,-4 4-8-15,8 0-20 16,0 9 8-16,-4-6 4 16,-4 0 4-16,0-3 8 15,-7 3-4-15,-1 0-12 16,-7 0 4-16,4 0 4 16,-5 0 0-16,1 0-12 15,0 3 8-15,7-6 4 16,-3 3 0-16,7 0 16 15,-4 3-8-15,1-3-4 16,-1 0 0-16,1 0-16 16,-8 0 8-16,-1 0 20 15,-3-3-8-15,-4 3-12 16,-4 0 0-16,8 0-4 16,-8 0 0-16,4 0 0 15,4 0 0-15,-4 0 8 16,4 3 0-16,3-3 0 15,1 4 0-15,8-4 0 0,-9 0 0 16,5 0 8-16,-4 7-4 0,-1-4-4 16,1 1 4-1,-4-4-16-15,0 0 8 0,0 0 4 16,-5 3 0 0,9-3 16-16,0 0-8 0,0-3-12 15,-1 3 0 1,1-4 4-16,-4 4 0 0,4 0 8 15,-1 0-4-15,1 0-20 16,0 0 8-16,-4 0 20 16,-1 0-4-16,1 0-12 15,-4 4 0-15,-4-4 4 16,0 3 0-16,-3-3 8 16,-1 0-4-16,0-3-12 15,4 3 4-15,4-4 4 16,4 8 0-16,4-4 8 15,-8 0-4-15,11 0-4 16,-3 0 4-16,7 0 12 16,-7 0-8-16,0 0-12 15,-4 0 0-15,0 0 4 16,-8 6 0-16,-4-6 0 16,-4 0 0-16,1 0-12 15,3 0 8-15,-4 0 12 16,4 0-4-16,8-3-12 15,0 3 4-15,8 0 28 16,0 0-12-16,-1 0-12 0,1 3-4 16,-4-3 4-16,0 4 0 0,-8-4-20 15,-4 3 12-15,-3-3 20 16,-1 0-4-16,0 0 4 16,-3 4-4-16,3-1-16 15,4 4 4-15,4-3 4 16,0-1 0-16,4-3 16 15,-7 3-8-15,3-6-4 16,-4 3 0-16,-8-3 12 16,5 6-8-16,-16-6 48 15,3 3-28-15,-7-4-16 16,8 8-4-16,-8-4-8 16,4 0 0-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4:23.3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0F1E56C-A091-43C1-9F49-E4D6273806E2}" emma:medium="tactile" emma:mode="ink">
          <msink:context xmlns:msink="http://schemas.microsoft.com/ink/2010/main" type="inkDrawing" rotatedBoundingBox="15875,2937 16629,583 17169,756 16416,3110" semanticType="callout" shapeName="Other">
            <msink:sourceLink direction="with" ref="{AC1DACBD-C1A1-4AE7-B92B-02B7C000BD88}"/>
          </msink:context>
        </emma:interpretation>
      </emma:emma>
    </inkml:annotationXML>
    <inkml:trace contextRef="#ctx0" brushRef="#br0">15623-38 352 0,'4'-7'132'0,"-4"7"-104"0,4-3-8 0,-4-1 104 15,4 4-72-15,-4-3 76 16,0 6-72-16,-4-3 32 15,0 0-52-15,-12 0 32 16,5 7-36-16,-16 0-28 16,7 0-4-16,-7 3 24 15,8 0-12-15,-8 8 12 16,0-1-12-16,-4 7 0 16,4 3-4-16,-12 8 12 15,4 3-12-15,-23 31 32 16,4 3-24-16,-20 34 12 15,8-2-16-15,-7 44 28 16,11-7-24-16,12 38-32 16,19-18 8-16,11 8 36 15,13-24-16-15,10-1 24 16,9-24-20-16,4 4 44 16,7-20-32-16,0-8 4 15,4-13-20-15,0-8-88 16,0-20 44-16,0 4-308 15,-7-14 188-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4:30.0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3676F12-6D2B-4BA1-A13A-2C023C6C3CEC}" emma:medium="tactile" emma:mode="ink">
          <msink:context xmlns:msink="http://schemas.microsoft.com/ink/2010/main" type="inkDrawing" rotatedBoundingBox="20593,3252 20710,858 21339,889 21222,3282" semanticType="verticalRange" shapeName="Other">
            <msink:sourceLink direction="with" ref="{A282848D-3DBA-4AD6-883F-EC8ECB681E8D}"/>
            <msink:sourceLink direction="with" ref="{DB8E4CD2-E11A-4AD8-B3B6-4B49443A18F7}"/>
            <msink:sourceLink direction="with" ref="{9F066DB4-8655-41F6-AB8A-68D65FBD5C87}"/>
          </msink:context>
        </emma:interpretation>
      </emma:emma>
    </inkml:annotationXML>
    <inkml:trace contextRef="#ctx0" brushRef="#br0">19537 141 364 0,'0'-7'132'0,"0"7"-100"0,4-7-12 0,-1 4 132 15,1 3-88-15,0-11 88 16,0 11-88-16,-4-3 28 15,0 3-52-15,0-4-4 16,0 8-24-16,0-4 12 16,4 7-16-16,0 0 16 15,4 10-16-15,3-3 24 16,1 10-20-16,7 20 24 16,1 5-24-16,7 23-4 15,7-7-4-15,13 18 4 16,-5-11-4-16,1 31 16 15,-4 4-12-15,-20 13 16 16,4 1-16-16,-34 23 40 16,11-6-24-16,-35 24 40 15,-4-14-36-15,-19 13 20 16,-4-16-28-16,-4-14 36 16,8-21-32-16,-19-17 40 15,11-18-36-15,-11-16-280 0,11-11 140 16,12-14-620-16,23-9 408 0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5:18.1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CD1A53-C8ED-49F2-8B1E-E82C814244C1}" emma:medium="tactile" emma:mode="ink">
          <msink:context xmlns:msink="http://schemas.microsoft.com/ink/2010/main" type="inkDrawing" rotatedBoundingBox="7292,6599 11561,6602 11560,6653 7291,6650" semanticType="underline" shapeName="Other">
            <msink:sourceLink direction="with" ref="{8B669B30-DBC1-4ADC-9D33-E9E5D3BD5605}"/>
          </msink:context>
        </emma:interpretation>
      </emma:emma>
    </inkml:annotationXML>
    <inkml:trace contextRef="#ctx0" brushRef="#br0">12 13 392 0,'-19'7'148'0,"19"-7"-116"0,0-13-8 15,0 13 92 1,0 0-68-16,0 0 68 16,3 0-64-16,-3-7 68 15,0 14-68-15,0-7 44 16,0 0-56-16,0 0 40 0,0 6-44 0,0-6 44 16,0 7-48-16,0-7 36 15,8 7-36-15,0-3 16 16,7 3-28-16,16-7 36 15,4 6-32-15,27-6-12 16,4 0-8-16,46 0 20 16,0 7-12-16,74-14 24 15,-8 7-24-15,97-6-12 16,-15 2-4-16,72 1 40 16,-22-8-24-16,46 4-8 15,-42 7-8-15,23 0 12 16,-51 0-4-16,-23 4 8 15,-50 3-8-15,-39-7-4 16,-46 3 4-16,-35 1 12 16,-35 3-8-16,-27-1-48 15,-8 1 24-15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5:32.3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CBFD1BE-66AD-477D-9F4E-AF6AB50E5D93}" emma:medium="tactile" emma:mode="ink">
          <msink:context xmlns:msink="http://schemas.microsoft.com/ink/2010/main" type="inkDrawing" rotatedBoundingBox="16947,6437 21158,6312 21162,6434 16951,6559" semanticType="underline" shapeName="Other">
            <msink:sourceLink direction="with" ref="{0FAEA71B-AF94-4E5F-AE72-7440059FD219}"/>
            <msink:sourceLink direction="with" ref="{23272704-94DD-40A2-8405-D8A0DF3682D3}"/>
            <msink:sourceLink direction="with" ref="{42D04958-2029-48DC-830B-168B91DB8181}"/>
            <msink:sourceLink direction="with" ref="{D9543BD4-0705-400B-8295-9543F951582D}"/>
          </msink:context>
        </emma:interpretation>
      </emma:emma>
    </inkml:annotationXML>
    <inkml:trace contextRef="#ctx0" brushRef="#br0">42 194 404 0,'-24'-4'148'0,"24"4"-112"0,-11-7-12 15,7 1 196 1,4 6-124-16,-4-7 112 16,8 0-120-16,4-4 16 15,3 11-64-15,5-13 20 16,3 6-32-16,0 0-16 16,5 7-8-16,-5 0 28 15,4 3-16-15,0-3-24 16,5 7 4-16,2 0 28 0,1 3-16 15,16-6 44 1,3-1-28-16,47-13 32 0,0 7-32 0,69-11 64 16,5 0-48-16,65-3 28 15,-20 3-40-15,71-7 8 16,-32 11-20-16,55-7 20 16,-31 7-24-16,19-8-40 15,-39 11 16-15,-7 4 72 16,-43 3-32-16,-15 0 0 15,-40 10-16-15,-26 1-12 16,-27 2 4-16,-28-2 56 16,-26-1-32-16,-20 4-72 15,-23-4 20-15,-4-6-432 16,0 3 252-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6:12.4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1EE5FD5-7D11-4067-B5D8-F1AF93321BF7}" emma:medium="tactile" emma:mode="ink">
          <msink:context xmlns:msink="http://schemas.microsoft.com/ink/2010/main" type="inkDrawing" rotatedBoundingBox="9270,11276 15212,11320 15211,11389 9269,11345" semanticType="underline" shapeName="Other">
            <msink:sourceLink direction="with" ref="{6BF12E2D-738E-4B2A-B303-2EA02B04A1F6}"/>
            <msink:sourceLink direction="with" ref="{B033F587-6AD7-4B17-9C87-4DDA227FC78D}"/>
          </msink:context>
        </emma:interpretation>
      </emma:emma>
    </inkml:annotationXML>
    <inkml:trace contextRef="#ctx0" brushRef="#br0">15 13 644 0,'-8'-7'236'0,"8"7"-180"0,-3-4-20 0,-1 1 72 15,8 6-68-15,-4-3 80 16,7 4-68-16,1-1 16 15,7 1-36-15,1-1 4 16,-1 8-20-16,9-11 20 16,-5 6-24-16,16-6 32 15,-4 7-28-15,4 0 12 16,11 0-16-16,24-7 0 16,3 10-4-16,32-6-8 15,3-1 4-15,43-3-24 16,-8 4 12-16,63-8 20 15,-21 4-4-15,44-10-4 16,-24 10 0-16,39-4 12 16,-31 8-8-16,42-8-4 15,-30 8 0-15,38-4-4 16,-31 0 0-16,51-4 0 16,-35 4 0-16,38 0 8 15,-30 4-4-15,26-8 16 16,-34 8-12-16,-4 3-20 15,-43-7 4-15,-11 0 20 16,-39 7-4-16,-20-7 16 16,-30 3-16-16,-31-6-20 15,-16 6 4-15,-31-6-296 0,-11 3 168 16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49.599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3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0-16T17:57:29.234"/>
    </inkml:context>
  </inkml:definitions>
  <inkml:traceGroup>
    <inkml:annotationXML>
      <emma:emma xmlns:emma="http://www.w3.org/2003/04/emma" version="1.0">
        <emma:interpretation id="{9548391B-076E-42A3-84F4-928DBA8AC038}" emma:medium="tactile" emma:mode="ink">
          <msink:context xmlns:msink="http://schemas.microsoft.com/ink/2010/main" type="writingRegion" rotatedBoundingBox="13423,18634 15197,16067 16803,17177 15028,19744"/>
        </emma:interpretation>
      </emma:emma>
    </inkml:annotationXML>
    <inkml:traceGroup>
      <inkml:annotationXML>
        <emma:emma xmlns:emma="http://www.w3.org/2003/04/emma" version="1.0">
          <emma:interpretation id="{465AC30A-262D-4F03-8AB6-4CA99958AAF6}" emma:medium="tactile" emma:mode="ink">
            <msink:context xmlns:msink="http://schemas.microsoft.com/ink/2010/main" type="paragraph" rotatedBoundingBox="13423,18634 15197,16067 16803,17177 15028,197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26FFEB-9DF0-4DDD-AFC1-9E52E93062A7}" emma:medium="tactile" emma:mode="ink">
              <msink:context xmlns:msink="http://schemas.microsoft.com/ink/2010/main" type="line" rotatedBoundingBox="13423,18634 15197,16067 16803,17177 15028,19744"/>
            </emma:interpretation>
          </emma:emma>
        </inkml:annotationXML>
        <inkml:traceGroup>
          <inkml:annotationXML>
            <emma:emma xmlns:emma="http://www.w3.org/2003/04/emma" version="1.0">
              <emma:interpretation id="{850DACF9-DD27-4399-9686-6562F9E20061}" emma:medium="tactile" emma:mode="ink">
                <msink:context xmlns:msink="http://schemas.microsoft.com/ink/2010/main" type="inkWord" rotatedBoundingBox="13942,18994 14349,18405 15435,19156 15028,1974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975 1099 624 0,'4'7'228'0,"-4"-7"-176"0,4 3-16 16,4 4 28-16,4-7-44 15,3 0-8-15,4 0-8 16,9 0 4-16,3-7-4 16,3 4-424-16</inkml:trace>
          <inkml:trace contextRef="#ctx0" brushRef="#br0" timeOffset="-164.2951">-1978 972 780 0,'-4'-7'288'0,"8"7"-224"0,3-4-20 0,1 4 48 16,8 0-60-16,3 0-4 15,0 4-16-15,5-1 44 16,-1 1-32-16,0 6-476 16,-4 4 244-16,-3-4-236 15</inkml:trace>
          <inkml:trace contextRef="#ctx0" brushRef="#br0" timeOffset="320.1783">-1514 1054 436 0,'0'-10'160'0,"0"6"-124"0,4 4-8 0,-4 0 140 15,-4 0-96-15,-4 7 60 16,-3 4-76-16,-5 9 56 15,1 1-64-15,3 3 0 0,4 4-28 16,12-4-20-16,8 0-4 16,3-7 28-16,5-7-12 15,-1 4 24-15,4-10-24 16,1-8 32-16,-5-10-28 16,0 4 4-16,-15-4-12 15,-4-3 12-15,-4-4-12 16,-3-3 4-16,-5-3-4 0,0 3-104 15,5 0 52 1,7 13-132-16,-8 1 100 0</inkml:trace>
          <inkml:trace contextRef="#ctx1" brushRef="#br0">-2149 1438 0,'0'0'15,"0"0"1</inkml:trace>
          <inkml:trace contextRef="#ctx0" brushRef="#br0" timeOffset="-601.6735">-2199 903 436 0,'-4'-4'160'0,"12"4"-124"0,-8-3-8 0,0 3 96 16,8 0-72-16,-1-3 32 15,5 3-48-15,0 0 20 16,-5 0-28-16,5 0 28 0,0 0-32 16,-1 0 4-16,8 0-16 15,-11 0-16-15,0 0 0 0,4 0 12 16,-5 3-4-16,5 4 16 15,-12 7-12-15,0 6 16 16,-8-3-16-16,0 8 4 16,-7-1-4-16,3 0 12 15,-11-4-12-15,12-2-4 16,-9-1 0-16,1 0 4 16,3-3-4-16,5 0-20 15,-1-8 8-15,4 1 4 16,1 4 4-16,3-5-12 15,0 5 8-15,8-4 4 16,-4 0 0-16,4-1 0 16,-1-2 0-16,5 6 8 15,4-3-4-15,-1-7 24 0,-3 7-16 16,4-7-4-16,-1 0-4 16,1-7-296-1,0 4 160-15,-8-1-368 16</inkml:trace>
          <inkml:trace contextRef="#ctx0" brushRef="#br0" timeOffset="-281.9756">-2249 1013 800 0,'0'-7'296'0,"0"14"-232"15,4-7-16-15,3 0 80 0,1 0-80 16,4 7-12-16,7-4-20 16,0 1 12-16,-3-1-16 15,3-3-32-15,4 0 12 0,4 0-484 16</inkml:trace>
          <inkml:trace contextRef="#ctx1" brushRef="#br0" timeOffset="1757.0784">-1030 1498 0,'0'0'0,"0"0"16,0 0-1,0 0 1</inkml:trace>
        </inkml:traceGroup>
        <inkml:traceGroup>
          <inkml:annotationXML>
            <emma:emma xmlns:emma="http://www.w3.org/2003/04/emma" version="1.0">
              <emma:interpretation id="{DD127FE5-456A-491C-B6C0-71000DF862EA}" emma:medium="tactile" emma:mode="ink">
                <msink:context xmlns:msink="http://schemas.microsoft.com/ink/2010/main" type="inkWord" rotatedBoundingBox="15037,18050 15521,17350 15829,17562 15345,18262"/>
              </emma:interpretation>
              <emma:one-of disjunction-type="recognition" id="oneOf1">
                <emma:interpretation id="interp1" emma:lang="" emma:confidence="0">
                  <emma:literal>_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6</emma:literal>
                </emma:interpretation>
              </emma:one-of>
            </emma:emma>
          </inkml:annotationXML>
          <inkml:trace contextRef="#ctx0" brushRef="#br0" timeOffset="4937.8186">-693-281 508 0,'-4'-3'188'0,"4"6"-148"0,4 4-8 15,0 0 72-15,-4 3-64 16,0 11 44-16,-4 3-48 15,-4-3 44-15,0 13-48 16,1-3-8-16,-5-3-12 0,4 2 0 16,1 1-8-16,3-6-4 15,0-1 4-15,0-7 12 16,0 0-8-16,0 0-4 0,0 0 0 16,0-3 4-16,1 0-4 15,-5-4 24-15,0 4-16 16,0 0-12-16,4-4-4 15,1-3-4-15,-1 0 0 16,4-7 52-16,-4 0-24 16,4 0-28-16,0 0 4 15,0 0 8-15,-4 0 0 16,4 0-12-16,0 0 4 0,0 0-16 16,0 0 12-16,0 0 4 15,0 0 4-15,0 0 0 16,0 0 0-16,0 0-12 15,0 0 8-15,0 0 12 16,8 0-4-16,-8 0-12 16,0 0 4-16,0 0 12 15,7 0-4-15,-7 0-4 16,0 0 4-16,0 0-4 16,0 0 0-16,0 0 16 15,-3 0-8-15,3 0-20 16,0 0 4-16,-4 0 4 15,0 0 4-15,0 0 24 16,0 3-12-16,-4-3-32 16,1 7 12-16,-1 0 8 15,-4-3 4-15,1 2 16 0,-1 1-12 16,-3-3-20-16,-1 6 4 16,-3-3 20-1,-1 0-4-15,1 0-20 0,-8 0 4 16,-8 3 64-16,0-3-28 15,-3 0 40-15,-1 0-36 16,0-1 24-16,8 1-28 16,4 0-16-16,-4-3-8 15,8-4 12-15,7 0-8 16,1 0 16-16,3 0-16 16,4 0 4-16,5 0-4 0,3 0-32 15,0 0 12-15,3-4 4 16,5 4 8-16,0 0 16 15,0 0-8-15,-1 0-328 16,1 0 172-16</inkml:trace>
        </inkml:traceGroup>
        <inkml:traceGroup>
          <inkml:annotationXML>
            <emma:emma xmlns:emma="http://www.w3.org/2003/04/emma" version="1.0">
              <emma:interpretation id="{2E9D1828-B833-4C79-9CFF-F72FB380D433}" emma:medium="tactile" emma:mode="ink">
                <msink:context xmlns:msink="http://schemas.microsoft.com/ink/2010/main" type="inkWord" rotatedBoundingBox="14512,17059 15197,16067 16799,17175 16114,18166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192.1547">-891-639 464 0,'-3'-7'176'0,"-1"7"-140"0,0-6-8 0,4 6 108 15,8 0-80-15,3-7 4 16,1 0-36-16,3 0 0 15,8-3-12-15,5 3-16 0,-1-4 0 16,0 11 20-16,-4 0-8 16,-8 0 16-16,-3 0-16 15,-12 0-12-15,-4 14 0 0,-4 0 20 16,-3 3-8-16,-1 4 16 16,-3-4-16-16,-1 10 4 15,-3-9-4-15,0 6 4 16,-1-4-8-16,5-2 16 15,-1-8-12-15,1 4-12 16,3-7 0-16,4-1 12 16,1 5-4-16,7-11 8 15,0 0-8-15,0 0 24 16,0 0-16-16,11 7-12 16,5-7 8-1,-1 0-8-15,8 0 44 16,1 0-20-16,-1 0-208 15,0 0 100-15,-3 3-496 16</inkml:trace>
          <inkml:trace contextRef="#ctx0" brushRef="#br0" timeOffset="3681.4241">-891-573 508 0,'-3'0'188'0,"3"7"-148"0,3-14-8 0,1 14 148 16,4-7-104-16,0 0 60 16,0 0-80-16,7 0 20 15,0 0-44-15,5 0 0 0,7 0-20 16,4 0 36-16,4 0-24 15,0 0-164-15,3 0 76 16</inkml:trace>
          <inkml:trace contextRef="#ctx0" brushRef="#br0" timeOffset="2565.7884">-1421-1327 600 0,'-4'-10'224'0,"8"6"-176"0,-4 4-12 0,0 0 132 15,0 0-100-15,0 0 44 0,0 0-68 16,0 0 12 0,8 7-36-16,23-7 16 0,19-3-20 0,20-1 0 15,15-3-8 1,-11 7 28-16,-1-3-20 0,-3 3-4 16,-4 7-8-16,-12 0 12 15,-12 0-8-15,-11 0-4 16,-4 3 0-16,-15 0-4 15,-12 0 0-15,0 1 16 16,0-1-8-16,-8-3-20 31,8 3 4-31,0 1 4 0,0-4 4 16,0-1-44 0,4 8 24-16,0 3 40 0,-4 4-8 0,0 0-8 15,0-1-8-15,0 4-24 16,0 1 16-16,12-1-4 0,-5 0 8 15,1 0 44-15,11 0-24 16,-3 3 16-16,-1-9-16 16,1-5 20-16,-4-2-20 15,-5-1 32-15,-3 0-28 16,-4-10 20-16,0 0-20 16,-4-7 8-16,0 4-12 15,-3 0-16-15,-1-4 0 16,-4 3-4-16,-3-3 0 15,-5-3 16-15,-7 7-4 16,4-4-12-16,-12 3 4 16,8 1 12-16,0-1-4 0,0 4-20 15,-4 0 8-15,4 0 4 16,-4 0 4-16,8 0 0 16,0 0 0-16,7 0-12 15,1 7 8-15,7-7-24 16,0 0 16-16,4 0 12 15,4 0 4-15,0 0-20 16,-4 0 8-16,0 7 12 16,1-3 0-16,-5 2-4 15,-4 1 4-15,1 0 4 16,-1 0-4-16,-3 10-28 16,-1 1 12-16,4 6-20 15,1 13 16-15,3 8-36 16,4 7 32-16,8 3 16 0,0 0 4 15,0 3 12-15,0-6-8 16,3 10 16-16,1 0-12 16,-4-7 24-16,4-7-20 15,-8-10 12-15,0-10-12 16,0-8 44-16,0-6-28 16,4-7-4-16,0 0-16 15,-4-7-24-15,0 0 8 16,7-7 4-16,-7 7 4 15,0-4 16-15,0 4-8 16,0-3 4-16,-4-1-4 0,1-2-16 16,-1 6 4-16,-4 0-4 15,0 0 0 1,4 0 0-16,0 6 0 0,1-2-20 16,3-4 16-16,0 0-4 15,0 0 8-15,7 7 0 16,1-7 0-16,0 0 24 15,-8 0-8-15,0 0-4 16,8 0 0-16,3 0-4 16,1 0 0-16,3 0 16 15,8-4-8-15,8 1-20 16,4 3 4-16,8 0 12 16,15-4 0-16,15-2 8 15,20 2-8-15,0 1 32 0,-8-1-20 16,-15-3 12-16,-8 4-16 15,-15-4-8-15,-13 0 0 16,-7 0 4-16,-7 0-4 16,-5 1 8-16,-7 2-8 15,0 1-4-15,-4-1 4 16,3 1-24-16,1-1 12 16,0 1-4-16,3-1 4 15,-3 1 16-15,-4 0-4 16,0-1 32-16,-4-3-20 15,0 0 4-15,-4 1-12 0,0-1 4 16,0-4-8-16,-3 1 32 16,-1-4-20-16,4 0 4 15,4-3-12-15,-4 0 28 16,4-10-20-16,0-1 4 16,0 0-12-16,-4-9 4 15,0-8-8-15,-3-10-20 16,3-4 8-16,0 1 12 15,0 3 0-15,0 7-12 16,0 6 4-16,8 8-4 16,0 6 0-16,-4 4-28 15,0 0 20-15,0 10-4 16,0 8 12-16,0-8 0 16,0 7 0-16,-4 3 16 15,-4-2-4-15,8 6-4 16,-3-7 4-16,-1 7-4 0,0-7 0 15,-4 7 0-15,8 0 0 16,-8 0-36-16,1 7 20 16,-5-7 4-16,12 7 12 15,-8-1 24-15,-3-6-12 16,3 7-20-16,-11 0 0 16,7 4 32-16,-7-5-16 15,-16-6 8-15,8 7-8 16,-16 4 12-16,-3-4-12 15,-1-1-116-15,5 1 56 16,3-7-348-16,12 0 220 0</inkml:trace>
          <inkml:trace contextRef="#ctx1" brushRef="#br0" timeOffset="-68249.4175">0 0 0,'0'0'16,"0"0"0,0 0-1</inkml:trace>
          <inkml:trace contextRef="#ctx0" brushRef="#br0" timeOffset="4041.4737">-519-542 488 0,'0'0'180'0,"0"3"-140"0,4 1-12 15,-4-4 92-15,0 10-72 16,-8 0 16-16,0 0-40 15,1 1 68-15,-1-1-56 16,0-3 40-16,0 0-44 0,1-4-20 16,3 1-4-16,0 3-8 0,4-7 0 15,0 0 16-15,8 3-8 16,-1 1-12-16,9-1 0 16,-1 4 12-16,5-4-4 15,-1 1 32-15,4 3-20 16,1-4-128-1,-5 1 60-15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4:59.84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C7994DB-DD8B-4B1E-837B-5F88C0CB1CC6}" emma:medium="tactile" emma:mode="ink">
          <msink:context xmlns:msink="http://schemas.microsoft.com/ink/2010/main" type="inkDrawing" rotatedBoundingBox="1283,-296 4015,771 3059,3219 327,2151" hotPoints="3748,1764 2412,3100 1076,1764 2412,428" semanticType="enclosure" shapeName="Circle"/>
        </emma:interpretation>
      </emma:emma>
    </inkml:annotationXML>
    <inkml:trace contextRef="#ctx0" brushRef="#br0">-280-341 112 0,'-3'0'44'0,"3"0"-36"0,0 10 0 16,0-10 48-1,0 4-32-15,-8-1 76 16,4 4-52-16,-4 0 20 0,8 0-40 15,-8 3 52-15,8-3-44 0,-7 7 0 16,3 3-20 0,-4 7 8-16,0 4-16 0,-7 10 16 15,3-1-16-15,-7 12 4 16,7-5-4 0,-7 5 28-16,7-1-20 0,-3 3 32 15,3-6-32-15,-3 14-12 16,7-4-8-16,-4 10 20 15,1-3-8-15,3 3 4 16,8-6-4-16,0 3-8 16,0-14 4-16,-4 0 4 15,8-3-4-15,-8 3 8 16,12-3-8-16,-4 10 24 16,4 0-16-16,-1 7-4 15,5-7-4-15,0 3 4 16,-5-3-4-16,9-3-4 15,-1-7 4-15,5 3 4 16,-1-14-4-16,0 8-4 16,8-1 4-16,0 4 4 15,1-1-4-15,3-6-4 16,3 3 4-16,-3-3 40 16,-4 0-24-16,4-7-28 15,0 0 4-15,8-3 8 0,0-1 0 16,11-3 16-16,-3 0-12 15,14 0-4-15,-10-3 0 0,11 0-4 16,-12-4 0 0,0 0 8-16,-7-7-4 0,-1-3-4 15,5 0 4-15,-1-7-16 16,5 7 8-16,3-7 12 16,0 0-4-16,4 4-4 15,-8-1 4-15,5 4 4 16,-9 0-4-16,1 0 8 15,-5 0-8-15,-7-4-4 16,-4 4 4-16,0-7 4 16,-8 3-4-16,4-6 16 15,-4-1-12-15,1-2-20 16,7 2 4-16,7-6 12 16,1 3 0-16,4-3-12 15,-5 6 4-15,5-6 12 16,-4 3-4-16,-8-3-4 15,0 6 4-15,-4-6 12 16,0 6-8-16,-8-6-4 16,0-4 0-16,-3-3-16 15,-1 3 8-15,1-10 28 16,-1 10-12-16,5-10-20 16,-1 4 0-16,4-11 4 15,4 7 4-15,4-11-12 16,0 4 8-16,0-7 4 15,0 7 0-15,-4-6 0 0,4 9 0 16,-4-6 0-16,-3 10 0 0,-1-7 8 16,-4 10-4-16,4-10-4 15,1 7 4-15,-5-10-16 16,8 6 8-16,-8-13 12 16,-7 3-4-16,4-17 16 15,-5 7-12-15,-3-11-12 16,3 8 0-16,-3 2 4 15,4 8 0-15,-8-7 8 16,3 10-4-16,-3-7-12 16,4 4 4-16,-8-14 12 15,8 10-4-15,-4-13-20 16,0 13 8-16,-4-14 12 16,3 18 0-16,-6-4-4 15,3 11 4-15,-8-4-4 16,4 7 0-16,-4-7 0 15,8 7 0-15,-8-6 0 16,5 2 0-16,-1-10 0 16,0 11 0-16,-4-11 0 15,8 14 0-15,-8-10 0 16,1 10 0-16,-13 0 0 16,16 10 0-16,-19-6 0 15,4 17 0-15,-8-21 0 16,0 20 0-16,-12-6 8 15,8 7-4-15,-16-7-20 0,9 10 8 16,-13 0 12-16,17 3 0 16,-13-3-20-16,12 7 8 0,-15-13 12 15,11 13 0-15,-19-11-12 16,8 11 4-16,-24-10 20 16,16 10-8-16,-15 0-4 15,7 3 0-15,4-6-16 16,4 3 8-16,0 0 4 15,4-7 0-15,-20 4 16 16,16-1-8-16,-11-3 4 16,7 7-4-16,-12-3-32 15,16 6 12-15,-16-3-4 16,13 0 8-16,-25 0 8 16,13 0 0-16,-12 0 8 15,7 7-4-15,-3 0 16 16,23 0-12-16,-8-7-12 15,12 0 0-15,-8 0 12 16,16 0-4-16,-9-7 8 16,9 14-8-16,-1-7-12 15,16 0 4-15,1 0 4 16,14 0 0-16,12-7-292 16,12 7 160-16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3:51.4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4A5486F-7F26-49C2-8E9A-18FB33D5EC63}" emma:medium="tactile" emma:mode="ink">
          <msink:context xmlns:msink="http://schemas.microsoft.com/ink/2010/main" type="inkDrawing" rotatedBoundingBox="6312,3006 6457,341 7171,379 7027,3045" semanticType="scratchOut" shapeName="Other">
            <msink:sourceLink direction="with" ref="{AAAA98C0-29F8-45FF-8BD1-4BEE359BCD46}"/>
          </msink:context>
        </emma:interpretation>
      </emma:emma>
    </inkml:annotationXML>
    <inkml:trace contextRef="#ctx0" brushRef="#br0">5445-399 404 0,'-12'-4'148'0,"16"4"-112"0,-4 4-12 15,0-4 120 1,0 0-84-16,-4 0 72 16,4 3-76-16,-7 0 84 15,-1 8-80-15,-4-4 0 16,5 3-40-16,-9 4 24 16,4 0-28-16,-7 13-12 15,4-3-8-15,-12 21 4 16,7-4 0-16,-3 18 8 15,-4-4-4-15,0 10 16 0,7-13-12 0,-11 30 24 16,8-6-20-16,-8 31 12 16,4-4-12-16,-8 41-8 15,16-13 0-15,-4 31-16 16,19-18 8-16,19 39 20 16,9-15-8-16,22 18 24 15,8-24-20-15,43 13-152 16,15-23 72-16,39-4-616 15,-8-21 380-15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3:52.0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49F99F6-F220-4010-9410-B589694385DD}" emma:medium="tactile" emma:mode="ink">
          <msink:context xmlns:msink="http://schemas.microsoft.com/ink/2010/main" type="inkDrawing" rotatedBoundingBox="11869,408 12303,2985 11626,3099 11191,522" semanticType="verticalRange" shapeName="Other">
            <msink:sourceLink direction="with" ref="{A282848D-3DBA-4AD6-883F-EC8ECB681E8D}"/>
            <msink:sourceLink direction="with" ref="{DB8E4CD2-E11A-4AD8-B3B6-4B49443A18F7}"/>
          </msink:context>
        </emma:interpretation>
      </emma:emma>
    </inkml:annotationXML>
    <inkml:trace contextRef="#ctx0" brushRef="#br0">10109-214 600 0,'-19'-37'224'0,"11"30"-176"0,8-7-12 0,0 10 104 16,8-2-84-16,-8-1 16 15,11 7-48-15,16 7 40 16,8-1-36-16,16 29 20 16,7 10-28-16,11 44 72 15,1 1-56-15,7 68 24 16,-3-10-40-16,-12 86 60 16,-16-11-44-16,-34 56 56 15,-16-24-56-15,-66 30-120 16,-3-37 40-16,-78 31-284 15,8-35 184-15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7:14.02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2BCE718-D54E-41E6-AF72-B64FD7F3B6AB}" emma:medium="tactile" emma:mode="ink">
          <msink:context xmlns:msink="http://schemas.microsoft.com/ink/2010/main" type="inkDrawing" rotatedBoundingBox="18955,11117 22250,11227 22248,11301 18952,11191" semanticType="underline" shapeName="Other">
            <msink:sourceLink direction="with" ref="{EA6BC070-DD17-416B-9254-32D0BE6DE7C2}"/>
            <msink:sourceLink direction="with" ref="{44F99A7E-6A12-4AA5-A217-64393B5DC55A}"/>
            <msink:sourceLink direction="with" ref="{EC553A37-4CDF-43D0-822B-CEC674338610}"/>
          </msink:context>
        </emma:interpretation>
      </emma:emma>
    </inkml:annotationXML>
    <inkml:trace contextRef="#ctx0" brushRef="#br0">0-4 716 0,'0'0'264'0,"0"0"-204"0,0 0-16 0,8 0 96 16,0 0-84-16,3 7-4 16,13-1-32-16,18 1-16 15,5 7 0-15,49 0 20 16,9 0-12-16,92-1 4 15,-7 5-8-15,104-8 20 16,-3 4-16-16,65-11 32 16,-43 4-28-16,1-4 4 15,-59 1-12-15,-22-4 20 16,-44 0-16-16,-46-4 32 16,-38 4-28-16,-55-3 76 15,-26 0-56-15,-48-1-120 16,-7 4 44-16,-46 0-324 15,-1 7 204-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1:03.5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936C377-9D59-4B38-ACBA-948A5F299624}" emma:medium="tactile" emma:mode="ink">
          <msink:context xmlns:msink="http://schemas.microsoft.com/ink/2010/main" type="writingRegion" rotatedBoundingBox="4524,4963 4579,3246 5384,3272 5329,4989"/>
        </emma:interpretation>
      </emma:emma>
    </inkml:annotationXML>
    <inkml:traceGroup>
      <inkml:annotationXML>
        <emma:emma xmlns:emma="http://www.w3.org/2003/04/emma" version="1.0">
          <emma:interpretation id="{C9B10C56-D189-4B46-8640-3CBE7E3BA0CD}" emma:medium="tactile" emma:mode="ink">
            <msink:context xmlns:msink="http://schemas.microsoft.com/ink/2010/main" type="paragraph" rotatedBoundingBox="4524,4963 4579,3246 5384,3272 5329,49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6E6303-3027-4D2A-AAAA-74FA9A54B01B}" emma:medium="tactile" emma:mode="ink">
              <msink:context xmlns:msink="http://schemas.microsoft.com/ink/2010/main" type="line" rotatedBoundingBox="4524,4963 4579,3246 5384,3272 5329,4989"/>
            </emma:interpretation>
          </emma:emma>
        </inkml:annotationXML>
        <inkml:traceGroup>
          <inkml:annotationXML>
            <emma:emma xmlns:emma="http://www.w3.org/2003/04/emma" version="1.0">
              <emma:interpretation id="{8B6DEE59-AACE-4A40-B06C-5825BBCAD18E}" emma:medium="tactile" emma:mode="ink">
                <msink:context xmlns:msink="http://schemas.microsoft.com/ink/2010/main" type="inkWord" rotatedBoundingBox="4524,4963 4528,4828 5333,4854 5329,498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42 51 260 0,'8'-7'96'0,"-8"7"-76"0,11-3-4 0,-7 0 148 16,0 3-92-16,0-4 60 15,0 4-76-15,0-3 28 16,4-1-48-16,-5-3 8 16,5 7-28-16,0-6 0 15,0 6-8-15,-1-4-8 16,-7 4 4-16,0-3 4 15,0 6-4-15,0-3 32 16,0 4-20-16,-11-4 4 16,3 0-12-16,-7 0 20 15,3 3-16-15,-15 0-12 16,0 1-4-16,-16 3 20 16,4 0-8-16,-11-1 32 0,4 1-24 15,-5-3 12-15,13 3-16 16,-9-7 28-16,9 3-24 0,-1-3 20 15,16 0-20-15,3-3 0 16,9 3-8-16,3-4-24 16,8 1 8-16,0-1 4 15,8 4 4-15,-5-3 0 16,5-1 0-16,-8-2 24 16,4 6-12-16,-4-7 4 15,4 7-8-15,-8-7 4 16,4 7-8-16,-8-7-12 15,4 4 4-15,-7-4 4 16,-1 7 0-16,-11 0 8 16,4 7-4-16,-8-1-12 15,7 8 4-15,1-4 4 16,7 11 0-16,12-7-12 16,12 3 8-16,7-7 20 15,8-3-8-15,4-3 24 16,4 3-20-16,-12-11 48 15,-3 1-32-15,-16-8 12 16,-1 1-24-16,-22-7 8 16,0 3-12-16,-20-3-16 15,8 7 0-15,-12-8-4 16,12 8 0-16,8 3-36 16,16 4 24-16</inkml:trace>
          <inkml:trace contextRef="#ctx0" brushRef="#br0" timeOffset="4267.8796">623 41 372 0,'-8'-7'140'0,"4"11"-112"0,0 2-4 16,0-6 64-1,8 0-52-15,0 0 56 16,0 0-52-16,4 0 52 16,3 0-56-16,9-3 44 15,7 0-44-15,-4-4-20 16,8 3-8-16,-8 1 8 0,-3 6-8 0,-9-3 4 16,5 7-4-16</inkml:trace>
        </inkml:traceGroup>
        <inkml:traceGroup>
          <inkml:annotationXML>
            <emma:emma xmlns:emma="http://www.w3.org/2003/04/emma" version="1.0">
              <emma:interpretation id="{4A2403FE-2041-415A-B84A-68B2FF8532AF}" emma:medium="tactile" emma:mode="ink">
                <msink:context xmlns:msink="http://schemas.microsoft.com/ink/2010/main" type="inkWord" rotatedBoundingBox="4611,3325 4613,3247 5340,3270 5337,3349"/>
              </emma:interpretation>
            </emma:emma>
          </inkml:annotationXML>
          <inkml:trace contextRef="#ctx0" brushRef="#br0" timeOffset="-1168.8029">781-1549 340 0,'0'-3'128'0,"0"3"-100"0,0-4-8 0,0 1 80 16,0 6-60-16,0-3 60 15,0 0-56-15,0 0-12 16,0 0-20-16,4-3 0 15,4 3-8-15,0 0 24 16,-4 0-16-16,-4 0 32 16,4 0-28-16,-4-7 40 15,3 14-32-15,-6-7 32 16,3 0-32-16,-4 0-4 16,0 0-12-16,-16 0 20 15,9 0-16-15,-16-7-4 16,4 7-4-16,-16 0-4 15,4 0 0-15,-8-7 16 16,5 11-8-16,-9-8 40 16,9 4-24-16,-5-3-24 15,12 3 0-15,0-4 0 16,12 1 0-16,-1-1 0 0,9 4 0 0,3-3 0 16,8 3 0-16,0 0-20 15,4 7 12-15,0-7 12 16,3 3 0-16,1 1-4 15,0 3 4-15,-4-7-16 16,0 3 8-16,0-3 12 16,-1 4-4-16,-3-4 16 15,0 0-12-15,-3-4-12 16,3 4 0-16,-8-3 12 16,0 3-4-16,-4-4-4 15,5 1 4-15,-9-4 12 16,8 7-8-16,-7-7-28 15,3 7 8-15,-7 0-4 16,4 3 8-16,-1 4 0 16,4 7 0-16,5-4-12 15,7 4 12-15,0-3 20 16,7-1-4-16,5-7 16 16,11 1-16-16,-15-8-12 15,8 4 0-15,-13-7 40 16,-3 1-24-16,-15-8 0 15,-1 7-8-15,-22-7-4 16,-1 7 0-16,-7 0-20 16,11 7 12-16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7:16.65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983B277-69F7-47F3-B418-BFA8F4F35C47}" emma:medium="tactile" emma:mode="ink">
          <msink:context xmlns:msink="http://schemas.microsoft.com/ink/2010/main" type="inkDrawing" rotatedBoundingBox="15611,10440 18313,7949 18539,8194 15837,10685" semanticType="callout" shapeName="Other">
            <msink:sourceLink direction="with" ref="{537E0ADB-4077-4CD0-B65A-3B6B4693D525}"/>
            <msink:sourceLink direction="with" ref="{225E2C39-AD01-4080-9AA6-6FEE29928D6A}"/>
          </msink:context>
        </emma:interpretation>
      </emma:emma>
    </inkml:annotationXML>
    <inkml:trace contextRef="#ctx0" brushRef="#br0">2736-6 572 0,'0'-24'208'0,"0"24"-160"0,-3 0-12 16,-5 4-32-1,4 6-8-15,-19 18 64 16,3 6-32-16,-18 18 52 16,7 6-48-16,-24 18 4 15,9 0-24-15,-20 34 20 0,12-4-20 0,-43 25 24 16,20-14-24-1,-55 28 4-15,24-15-8 0,-55 18 4 16,28-10-8-16,-43 7 16 16,31-22-12-16,-32 8-12 15,36-21 0-15,-15-13 12 16,26-18-4-16,-15 0 16 16,31-17-12-16,-12 0-12 15,23-11 0-15,20-2-4 16,19-8 0-16,12-7-220 15,16-6 120-15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21.5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28802E5-F8E9-480E-8941-8DC348D17D1C}" emma:medium="tactile" emma:mode="ink">
          <msink:context xmlns:msink="http://schemas.microsoft.com/ink/2010/main" type="inkDrawing" rotatedBoundingBox="9494,14027 16629,14293 16624,14435 9488,14169" semanticType="underline" shapeName="Other">
            <msink:sourceLink direction="with" ref="{EB2B3FEC-6F41-4629-8627-9D378EC73052}"/>
            <msink:sourceLink direction="with" ref="{30356817-D9B9-4039-BC67-4DEC50891420}"/>
          </msink:context>
        </emma:interpretation>
      </emma:emma>
    </inkml:annotationXML>
    <inkml:trace contextRef="#ctx0" brushRef="#br0">15 15 372 0,'-12'-10'140'0,"12"10"-112"0,-4-3-4 0,4-1 120 16,4 8-84-16,-4-4 36 16,0 0-56-16,4 0 28 15,0 3-36-15,0-3-8 16,0 7-16-16,-1 0 20 15,1 0-16-15,0 0 12 16,4-1-12-16,-4-2 20 16,3-1-20-16,1 4 40 15,4 0-28-15,-1-3-4 16,1-1-12-16,4 0 12 16,3 1-12-16,4-4 16 15,0 3-16-15,8-3 4 16,4 4-4-16,8-1 4 15,-1 1-8-15,9-1-4 16,-1 4 4-16,4-4-4 16,-3 1 0-16,7-4 0 15,-4 0 0-15,12 0-12 16,-1 0 8-16,17-7 12 0,-9 14-4 0,5-4-4 16,-9 4 4-16,1 0 4 15,-4 7-4-15,0-7-4 16,-1 0 4-16,17-1-16 15,-16 1 8-15,-1-3 4 16,1 3 0-16,-8-7 0 16,-4 7 0-16,5-4 16 15,-5 0-8-15,8-6-12 16,0 6 0-16,3-3 20 16,1 4-8-16,0-1-4 15,-4 4 0-15,-4-3-16 16,-4 2 8-16,4 1 4 15,-11 0 0-15,19-3 0 16,-1 3 0-16,9-4 0 16,-4 0 0-16,3-6 16 15,-15 6-8-15,8-6-12 16,-12 3 0-16,12-3 4 16,-8 3 0-16,16 0 0 15,-9 3 0-15,1-6 0 16,-4 3 0-16,-4 3 8 15,0 4-4-15,8-7-12 16,0 3 4-16,15-3 20 16,-3 0-8-16,15 0-4 15,-8-3 0-15,8 3-16 16,-12 0 8-16,8 0 4 0,-4 3 0 0,12 1-12 16,-12-1 8-16,4 1 4 15,-8-1 0-15,20 1 16 16,-4-1-8-16,15 0-20 15,-7 1 4-15,3-8 12 16,-15 8 0-16,15-4-12 16,-7 0 4-16,11 0-16 15,-11 0 12-15,0 0 64 16,-16 0-28-16,15 0-4 16,-7 0-12-16,12 0-12 15,-12 3 4-15,0 1 20 16,-12-1-12-16,12-3 12 15,-12 0-12-15,16 0 0 16,-12 0-4-16,0 0 12 16,-15 0-12-16,-8-3-4 15,-8-1 0-15,-15 4 12 16,-8 0-8-16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43.3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28FF807-052B-4AD1-B6C7-8273EE079CA0}" emma:medium="tactile" emma:mode="ink">
          <msink:context xmlns:msink="http://schemas.microsoft.com/ink/2010/main" type="inkDrawing" rotatedBoundingBox="9106,16110 14975,16296 14968,16514 9099,16327" semanticType="underline" shapeName="Other">
            <msink:sourceLink direction="with" ref="{FB8C06B5-29C1-4D57-84D3-346AFD59C49A}"/>
            <msink:sourceLink direction="with" ref="{16043BA9-772A-4128-834D-EFC6D814B12B}"/>
            <msink:sourceLink direction="with" ref="{5F900889-A9C2-4B99-9D3F-CB5F68DF2D54}"/>
          </msink:context>
        </emma:interpretation>
      </emma:emma>
    </inkml:annotationXML>
    <inkml:trace contextRef="#ctx0" brushRef="#br0">24 159 612 0,'-19'-7'228'0,"15"0"-180"0,0 4-12 0,4-4 124 16,0 3-96-16,0 1 52 16,0-4-68-16,0 4 44 0,0 3-52 15,0 0 40-15,0-4-44 0,0 4 24 16,0 0-32-16,4-3 16 15,0 3-24-15,4-4 8 16,-1 1-16-16,9-4-44 16,15 7 20-16,11-7 20 15,17 0-4-15,14 7-8 16,12-3 0-16,31-4-16 16,39 3 12-16,4 1 4 15,58-1 4-15,11 4 0 16,55 4 0-16,19-8 16 15,34 18-8-15,36 0-48 16,0 0 24-16,-12 3 56 16,4-3-20-16,-35 6 4 15,-12-9-16-15,-34 6-16 16,-51-7 4-16,-19 1 12 0,-23-5-4 16,-24 5 24-1,-34-4-16-15,-28-1 24 0,-19-2-24 16,-7-1 12-16,-24 1-12 15,-12 6 12-15,-11 0-16 16,-11 1 16-16,-20 6-16 16,0 0 60-16,-8 0-40 15,0 1-100-15,-7 2 40 16,-1-3-432-16,5 1 256 16,-9-11-504-16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44.9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8E4E0CE-77AB-4935-A864-96EA8A72688D}" emma:medium="tactile" emma:mode="ink">
          <msink:context xmlns:msink="http://schemas.microsoft.com/ink/2010/main" type="inkDrawing" rotatedBoundingBox="8939,16249 14972,16490 14959,16825 8925,16584" shapeName="Other"/>
        </emma:interpretation>
      </emma:emma>
    </inkml:annotationXML>
    <inkml:trace contextRef="#ctx0" brushRef="#br0">26-2 612 0,'-4'0'228'0,"0"0"-180"0,-4 0-12 15,8 7 72-15,-7 7-68 16,3 17 36-16,4 6-44 16,7 1-28-16,1 4-4 15,0-5 16-15,-4-6-8 0,7-3 16 16,-3-4-16-16,-8-7 16 0,4-3-16 16,-4 0 40-16,4-11-24 15,-4-3-4-15,0-3-12 16,0-4-8-16,4 0 4 15,0 0-16-15,0 0 8 16,-1 4-4-16,1-4 0 16,4 0 16-16,0 0-4 15,3 0-28-15,5 0 12 16,-1 4 4-16,9-4 8 16,-1 0 8-16,12 0-4 15,11 0-20-15,8 1 8 16,-7 2 12-16,7 4 0 0,0 4 16 15,-4-1-12-15,1 0-4 16,7 1 0-16,8-4-16 16,7-4 8-16,5 1 20 15,-5 0-8-15,-3-1-20 16,0-3 4-16,-1 0 20 16,9 4-4-16,11-4-4 15,11 4 0-15,-7 3-32 16,0 3 16-16,-8 0 4 15,16 4 8-15,3-3 32 16,9 6-16-16,-13-3-24 16,-7-4 4-16,-8 4 0 15,8 0 4-15,8 0 0 16,4 0 0-16,-9 0 0 16,-7 0 0-16,0 0 8 0,-7-4-4 15,11 1-12-15,15-1 4 16,-11 4 4-16,-4 0 0 15,0 0 0-15,-1 3 0 16,5-10-12-16,16 10 8 16,-17-3 4-16,-3 0 0 15,-8 0 8-15,1-4-4 16,-1 4-20-16,4 0 8 16,4 3 20-16,0-3-4 15,-4 0 4-15,-8 0-4 0,-4 0 4 16,5-4-8-16,3 1-20 15,0 3 8-15,-4-4 4 16,-7 1 4-16,-8-1-12 16,-12 4 8-16,-8-7 12 15,-3 0-4-15,-8 0-12 16,-1 0 4-16,1-4 4 16,4 1 0-16,4 3 0 15,3 0 0-15,4 0 8 16,1 0-4-16,-9 0-12 15,-3 3 4-15,-4 1 4 16,-4-4 0-16,-4 3 8 16,-4 1-4-16,-3-1 8 15,-5 4-8-15,0-3-4 16,-3-4 4-16,-4 0 28 16,0 3-16-16,3 0-4 15,1-3-8-15,3 0-4 0,-3 0 0 16,3 0 0-16,1 0 0 15,-5 0 0-15,1 0 0 16,-4 0 8-16,0 0-4 16,-8 0 52-16,0 0-32 15,0 0 0-15,0 0-16 16,0 0 12-16,0 0-12 16,0 0-20-16,7-3 4 15,-3 0 48-15,0-1-20 16,-4 4 24-16,0-3-24 0,-4-4 36 15,0-4-32-15,-3-2 48 16,-9-1-40-16,8-10 12 16,-3 0-28-16,-5-4 20 15,9-3-24-15,-5 11-32 16,8 2 12-16,4 8-816 31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46.35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5B45F02-4409-415E-B309-CBA40EC906FF}" emma:medium="tactile" emma:mode="ink">
          <msink:context xmlns:msink="http://schemas.microsoft.com/ink/2010/main" type="inkDrawing" rotatedBoundingBox="8885,17750 14864,18031 14847,18386 8868,18104" shapeName="Other"/>
        </emma:interpretation>
      </emma:emma>
    </inkml:annotationXML>
    <inkml:trace contextRef="#ctx0" brushRef="#br0">5 6 372 0,'-8'-4'140'0,"16"4"-112"0,-4 0-4 0,-4 0 164 16,0 0-108-16,0 0 56 16,0-3-80-16,-4 3 28 15,0 0-48-15,0 0 60 0,1 0-56 16,-1 3 8-16,4-3-28 15,0 7-4-15,0-7-8 0,7 7 28 16,5-7-20-16,4 10-24 16,-1-6 4-16,0-1 16 15,9 4-4-15,-1-7 16 16,8-7-16-16,11 7-20 16,17-3 4-16,10-4 4 15,9 7 4-15,-1 0 0 16,0-7 0-16,9 7 8 15,22-3-4-15,8 3-20 16,0 3 8-16,0-3 40 16,20-3-20-16,7 6 0 15,-11-6-8-15,-1 3-16 16,13-4 8-16,10 4-4 16,-10 4 0-16,-13-4 16 15,13 0-4-15,7 0 8 16,0 3-8-16,-12-3-12 0,12 0 4 15,11 10 4-15,-7-3 0 16,-11-7 0-16,22 0 0 16,-3 7-20-16,-16 0 12 15,-16-3 4-15,28 2 4 16,-8 5 0-16,-12 3 0 16,-7-11 16-16,-8 7-8 15,4-10-4-15,-1 7 0 16,-14 0-4-16,-17 0 0 15,-10 0-12-15,-9 0 8 0,12 0-24 16,8-1 16-16,-4 8 24 16,-4-3-8-16,-16-1 28 15,-11 7-20-15,-15-3-4 16,-13-4-4-16,-6-3 4 16,-5 0-4-16,-15-4 52 15,-8-3-32-15,0 0 0 16,0 0-16-16,-8 0 12 15,8 0-12-15,0 4-12 16,-8-1 0-16,4 4-32 16,8-3 20-16,-4 6 32 15,8-7 12 1,-8-3-16-16,0 0 4 16,0 4-8-16,0 6 12 15,0-3-12-15,-8 3-28 16,8 4 8-16,-4-4-4 0,4 8 8 15,-4 6 8-15,8-7 0 16,-8 0 24-16,0-3-12 16,1 7-12-1,-5-4-136-15,4-7 76 16,0-3-188-16,-11 7 140 16,-1-1-512-1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47.96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AA20EF2-4DD3-45F6-BE82-EC0CA74F45F0}" emma:medium="tactile" emma:mode="ink">
          <msink:context xmlns:msink="http://schemas.microsoft.com/ink/2010/main" type="inkDrawing" rotatedBoundingBox="8751,17932 14702,18110 14689,18531 8738,18354" shapeName="Other"/>
        </emma:interpretation>
      </emma:emma>
    </inkml:annotationXML>
    <inkml:trace contextRef="#ctx0" brushRef="#br0">17 5 476 0,'-15'-10'176'0,"19"10"-136"0,-4-7-12 16,0 7 208-16,0 0-136 16,8 7 4-16,3 10-64 15,1 0-12-15,-8 17-16 16,0 4 44-16,-4 0-28 0,-4 10-4 16,-4-3-16-16,0-11 20 15,0 4-16-15,1-10 12 16,-1-4-12-16,8-3-32 15,8-8 8-15,-1-2 48 16,5-5-16-16,-4-2-8 16,3-4-8-16,5 0-4 0,-5-4 0 15,-3 4 16-15,0 0-8 16,-4-3-4-16,4 0 0 16,3-4-4-16,-11 7 0 15,8-4 8-15,0 1-4 16,3-1-28-16,9-2 12 15,-5 2 24-15,4 4-8 16,1-3-36-16,11 3 20 16,-4 0 28-16,19 3-8 15,1-3-8-15,11 0-4 0,4 0-16 16,4 4 12-16,-1-4-4 16,-7 0 4-16,1 0 24 15,2-4-8-15,13-3-20 16,11 0 4-16,4 4 4 15,-4 3 4-15,-3 0 0 16,-1 0 0-16,8 0 0 16,-4 3 0-16,12-3-12 15,-12-3 8-15,0 3-16 16,-3 0 12-16,-13 0 4 16,13 0 4-16,-1 0 24 15,16 0-12-15,3 0-32 16,-3 3 12-16,-4-3 36 15,8 0-16-15,11 0-52 16,4 0 16-16,-11 0 4 0,-9 7 8 16,5-3-16-16,-4-4 16 15,0 7 12-15,-5-1 4 16,1-2-12-16,-7-4 4 16,-13 3 4-16,4 1 0 15,-3-4 0-15,3 0 0 16,12 0 16-16,-15 0-8 15,0 0-12-15,-1 7 0 16,-7-4-4-16,-4-3 0 16,0 0 0-16,8 0 0 15,3 3 24-15,-7 1-8 0,0-4-4 16,-4 10 0-16,-4-6-16 16,-4-1 8-16,-4 1 20 15,-11 2-8-15,4-6-20 16,3 0 4-16,4 0 12 15,1 7 0-15,3-7-12 16,0 0 4-16,0 4 12 16,-3-1-4-16,-1-3 8 15,-8 7-8-15,5-3-4 16,-12 2 4-16,0-6-24 16,-4 0 12-16,3 0 12 15,1 0 0-15,0 0 24 16,4 0-16-16,-1 0-20 15,-3 0 0-15,4 0-24 16,-4 0 20-16,-4 0-4 0,-4 0 8 16,-8 0 0-16,-7 0 0 15,0 0 8-15,-5 0 0 16,5 0 0-16,-8 7 0 16,-4-7-20-16,0 0 12 15,7 4 32-15,5-4-16 16,-12 0 16-16,0 0-12 15,0 0 28-15,0-4-24 16,0 4 40-16,0 0-32 16,0-7 12-16,-12 7-20 15,5 0 0-15,-5-3-8 16,-3 3-508-16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5:26.1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39CE2F7-E885-4F2C-B143-3E2B35C68117}" emma:medium="tactile" emma:mode="ink">
          <msink:context xmlns:msink="http://schemas.microsoft.com/ink/2010/main" type="writingRegion" rotatedBoundingBox="15151,6191 20950,6966 20771,8311 14971,7536"/>
        </emma:interpretation>
      </emma:emma>
    </inkml:annotationXML>
    <inkml:traceGroup>
      <inkml:annotationXML>
        <emma:emma xmlns:emma="http://www.w3.org/2003/04/emma" version="1.0">
          <emma:interpretation id="{4371066D-969E-4D83-93F6-F8593070509F}" emma:medium="tactile" emma:mode="ink">
            <msink:context xmlns:msink="http://schemas.microsoft.com/ink/2010/main" type="paragraph" rotatedBoundingBox="15151,6191 20950,6966 20771,8311 14971,75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9AAF43B-1205-442E-8D9F-07F09A081585}" emma:medium="tactile" emma:mode="ink">
              <msink:context xmlns:msink="http://schemas.microsoft.com/ink/2010/main" type="line" rotatedBoundingBox="15151,6191 20950,6966 20771,8311 14971,7536"/>
            </emma:interpretation>
          </emma:emma>
        </inkml:annotationXML>
        <inkml:traceGroup>
          <inkml:annotationXML>
            <emma:emma xmlns:emma="http://www.w3.org/2003/04/emma" version="1.0">
              <emma:interpretation id="{A6531756-CCD8-4934-B00D-1275EB18D65A}" emma:medium="tactile" emma:mode="ink">
                <msink:context xmlns:msink="http://schemas.microsoft.com/ink/2010/main" type="inkWord" rotatedBoundingBox="15070,6795 15499,6852 15441,7285 15013,7227"/>
              </emma:interpretation>
            </emma:emma>
          </inkml:annotationXML>
          <inkml:trace contextRef="#ctx0" brushRef="#br0">13685 6031 528 0,'4'4'196'0,"-4"-4"-152"0,8 7-12 16,-8-4 88-1,0 4-72-15,0 7 60 16,0 3-64-16,-4 14-4 15,4 0-24-15,-4 7 40 16,0 3-28-16,-3 0 4 16,3 1-20-16,-8-8 12 15,8-3-16-15,-3-7 32 16,3 0-24-16,-4-10 12 16,8 0-16-16,0-7 12 15,8-4-16-15,-4-3-20 16,0 4 4-16,3-4 32 0,5 3-16 15,-4-3 8-15,3 3-8 16,1-3 64-16,-1 4-40 0,5-4 16 16,3 3-32-16,12-3 36 15,-4 4-28-15,8-1 4 16,0 1-16-16,0-1 20 16,-4 4-20-16,-4-4-20 15,0 4 0-15,-12-3 40 16,1 3-20-16,-5-7-72 15,-3 3 32-15,-4-3-432 16,0 0 256-16</inkml:trace>
        </inkml:traceGroup>
        <inkml:traceGroup>
          <inkml:annotationXML>
            <emma:emma xmlns:emma="http://www.w3.org/2003/04/emma" version="1.0">
              <emma:interpretation id="{4F9AADCB-6CDF-4D3A-89DD-76F26E9FD2B9}" emma:medium="tactile" emma:mode="ink">
                <msink:context xmlns:msink="http://schemas.microsoft.com/ink/2010/main" type="inkWord" rotatedBoundingBox="16257,6339 16672,6394 16627,6730 16212,667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654.3476">14833 5897 464 0,'-4'7'176'0,"4"-7"-140"0,4 0-8 0,-4 0 92 16,0 0-72-16,0 0 112 15,8 4-88-15,-4-1 76 16,3 0-84-16,1-3 40 16,7 4-64-16,5-4 40 15,-1 3-44-15,12-6 24 16,0 3-32-16,4-4-16 16,7 4-8-16,-7-3 12 15,0 6-8-15,-8-6-4 16,-4 3 0-16,-7 0 4 15,-1 0-4-15,-11 0 32 16,0 0-20-16,-4 0-32 16,0 0 8-16,0 0-316 15,0 0 176-15</inkml:trace>
          <inkml:trace contextRef="#ctx0" brushRef="#br0" timeOffset="1204.7484">14914 5615 520 0,'-11'-3'192'0,"11"3"-152"0,-4-4-8 0,0 1 148 32,8 6-104-32,-4-6 96 0,0 3-104 0,0-4 4 15,0 4-48-15,4-7 76 16,-1 14-56-16,-3-7 12 16,4 4-32-16,0-1 56 15,4 1-44-15,4-4 44 16,7 3-44-16,8-3-12 15,4 0-12-15,8-3 8 16,-1 3-12-16,1 0 16 16,-4 3-16-16,-4 1-4 15,0-1 0-15,-12 0-4 16,0 1 0-16,-7-1-80 16,-4 1 44-16,-8-4-216 15,4 3 140-15</inkml:trace>
        </inkml:traceGroup>
        <inkml:traceGroup>
          <inkml:annotationXML>
            <emma:emma xmlns:emma="http://www.w3.org/2003/04/emma" version="1.0">
              <emma:interpretation id="{537E0ADB-4077-4CD0-B65A-3B6B4693D525}" emma:medium="tactile" emma:mode="ink">
                <msink:context xmlns:msink="http://schemas.microsoft.com/ink/2010/main" type="inkWord" rotatedBoundingBox="17424,6890 19120,7116 18992,8074 17296,7847">
                  <msink:destinationLink direction="with" ref="{E983B277-69F7-47F3-B418-BFA8F4F35C47}"/>
                </msink:context>
              </emma:interpretation>
              <emma:one-of disjunction-type="recognition" id="oneOf1">
                <emma:interpretation id="interp1" emma:lang="" emma:confidence="0">
                  <emma:literal>L+Z.</emma:literal>
                </emma:interpretation>
                <emma:interpretation id="interp2" emma:lang="" emma:confidence="0">
                  <emma:literal>1+20.</emma:literal>
                </emma:interpretation>
                <emma:interpretation id="interp3" emma:lang="" emma:confidence="0">
                  <emma:literal>2+20.</emma:literal>
                </emma:interpretation>
                <emma:interpretation id="interp4" emma:lang="" emma:confidence="0">
                  <emma:literal>4+20.</emma:literal>
                </emma:interpretation>
                <emma:interpretation id="interp5" emma:lang="" emma:confidence="0">
                  <emma:literal>LTZ.</emma:literal>
                </emma:interpretation>
              </emma:one-of>
            </emma:emma>
          </inkml:annotationXML>
          <inkml:trace contextRef="#ctx0" brushRef="#br0" timeOffset="6740.3993">16017 6289 416 0,'4'-24'152'0,"-4"24"-116"0,19-13-12 0,-3 6 100 15,3 7-72-15,20-11 24 16,7 8-44-16,12-4 32 15,0 7-36-15,4 0 4 16,-4 4-20-16,-11 2 12 16,-5 5-16-16,-18 6 24 15,3 0-20-15,-27 7 56 16,3 0-36-16,-18 11 20 16,0-1-32-16,-32 7 52 15,5 1-40-15,-28 16 48 16,4-10-48-16,0 11 64 15,12-4-56-15,4-3 36 16,11-8-44-16,8-9-8 16,16-4-16-16,15-7 48 15,11-4-32-15,28-6 44 16,11-4-40-16,12 1-32 16,0 3 0-16,4-8 28 15,-8 1-16-15,-4-14 8 16,-4 7-8-16,-11-6-228 15,-4 2 124-15,-16-13-264 16,-7 7 204-16</inkml:trace>
          <inkml:trace contextRef="#ctx0" brushRef="#br0" timeOffset="6909.3525">16145 6609 912 0,'11'0'340'0,"-11"0"-264"0,51-3-24 0,-24 3 88 16,4 3-88-16,15 1 8 16,1 6-40-16,3-3-248 15,0 3 120-15</inkml:trace>
          <inkml:trace contextRef="#ctx0" brushRef="#br0" timeOffset="7205.651">16752 6847 612 0,'-11'24'228'0,"11"-24"-180"0,-16 48-12 16,5-27 124 0,7-1-96-16,-12 8 80 15,9 0-84-15,-9-1 12 16,4-3-40-16,-3-3 32 15,7-1-36-15,-3 1 28 16,7-7-28-16,0-7 16 0,4 3-24 16,4-3 80-16,3 0-56 0,9-4-4 15,3 4-24-15,16-3-12 16,4 2 0-16,11-2-164 16,-3-4 88-16,11-10-560 15,-4 3 348-15</inkml:trace>
          <inkml:trace contextRef="#ctx0" brushRef="#br0" timeOffset="7425.1105">17449 6537 912 0,'-31'-7'340'0,"31"7"-264"16,50-7-24-16,-23 7 64 16,4 4-76-16,8-4-16 15,4 0-16-15,11-4-308 16,-4 4 164-16</inkml:trace>
          <inkml:trace contextRef="#ctx0" brushRef="#br0" timeOffset="7599.0027">17720 6358 572 0,'0'-7'208'0,"0"7"-160"0,-4 35-12 0,0-11 172 16,8-3-120-16,-8 20 104 16,0 0-108-16,-4 25-20 15,1 2-40-15,-9 8 12 16,8-7-24-16</inkml:trace>
        </inkml:traceGroup>
        <inkml:traceGroup>
          <inkml:annotationXML>
            <emma:emma xmlns:emma="http://www.w3.org/2003/04/emma" version="1.0">
              <emma:interpretation id="{D5D8A96A-E251-47F1-8275-E46B50629D6D}" emma:medium="tactile" emma:mode="ink">
                <msink:context xmlns:msink="http://schemas.microsoft.com/ink/2010/main" type="inkWord" rotatedBoundingBox="19886,7005 20927,7144 20835,7830 19795,7691"/>
              </emma:interpretation>
            </emma:emma>
          </inkml:annotationXML>
          <inkml:trace contextRef="#ctx0" brushRef="#br0" timeOffset="7988.416">18494 6293 716 0,'77'-31'264'0,"-77"31"-204"0,78 0-16 15,-48 3 72 1,9 8-72-16,-8 6-8 16,-4 4-24-16,-7 10 8 15,3 0-12-15,-23-1 40 16,0 1-24-16,-27 0 40 15,7 0-36-15,-30 7 12 16,11-3-24-16,-15 6-8 16,15-3-4-16,5 0-16 0,10-1 8 15,9-6 56-15,23-3-28 16,11-4-12-16,8-3-4 0,12-8 16 16,7 1-12-16,1-10-12 15,3-1-4-15,-4-10-224 16,-11 4 120-16,4-11-296 15,-12 4 228-15</inkml:trace>
          <inkml:trace contextRef="#ctx0" brushRef="#br0" timeOffset="8186.9568">18602 6568 676 0,'-19'-7'248'0,"19"7"-192"0,11 7-16 0,5-3 188 15,11 3-132-15,4-1 44 16,8 1-88-16,15 0-20 16,0 0-20-16,12-4-168 15,-1 4 84-15,5 4-640 16,-4 6 392-16</inkml:trace>
          <inkml:trace contextRef="#ctx0" brushRef="#br0" timeOffset="8469.8223">19275 6933 808 0,'-19'31'300'0,"19"-31"-232"0,0 38-20 0,8-24 44 15,3-4-60-15,9 0 4 16,7 4-20-16,0-11 16 15,4-3-20-15,-4-7-20 16,-4 1 0-16,-7-15 12 16,-5 4 0-16,-15-7-4 15,-3 3 4-15,-9 0 12 16,-7 8-8-16,4-1-4 16,-1 10 0-16,13 1-544 15,7 3 296-15</inkml:trace>
        </inkml:traceGroup>
      </inkml:traceGroup>
    </inkml:traceGroup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9:31.8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19235F9-CA3B-4A63-A2C9-039FC133784B}" emma:medium="tactile" emma:mode="ink">
          <msink:context xmlns:msink="http://schemas.microsoft.com/ink/2010/main" type="inkDrawing" rotatedBoundingBox="1865,9470 16241,9821 16160,13151 1784,12801" semanticType="enclosure" shapeName="Other">
            <msink:sourceLink direction="with" ref="{E7EE6A98-2F5B-4BD8-A325-62250E064A6D}"/>
            <msink:sourceLink direction="with" ref="{9BB6C354-288D-45A4-BFC9-896D70A40F88}"/>
          </msink:context>
        </emma:interpretation>
      </emma:emma>
    </inkml:annotationXML>
    <inkml:trace contextRef="#ctx0" brushRef="#br0">338 508 80 0,'-12'-7'32'16,"5"17"-24"-16,-1 8-4 0,-4-8 0 0,5 4-4 16,-13-1 0-16,1 5 0 15,-4-1 8-15,-4 3-4 16,0 5-4-16,3-1 4 15,1 3 20-15,-4 4-12 16,8 0 24-16,-8 7-24 16,7 3-4-16,9 4-4 15,-5 7 20-15,-3-11-12 16,11 14 12-16,0-14-12 16,8-3-16-16,4-7 0 0,0-3-4 15,4-1 0-15,-1-3 8 16,1 4 0-16,0-4 0 15,-4 7 0-15,4 3 8 16,-5 8-4-16,1 2-4 16,4 4 4-16,0-3-16 15,0-4 8-15,3 1 12 16,1-4-4-16,-1-11-12 16,1-3 4-16,3-3 92 15,5-4-48-15,3-3-8 0,4-7-20 16,4 10-12-16,4-10 4 15,-4 7-16-15,4 3 8 16,0 3 20-16,-1-2-8 16,1-1-4-16,0 3 0 15,0 5-16-15,-8-5 8 16,8 4 28-16,-8-3-12 16,4 3-20-16,-4-3 0 15,8-1 20-15,0-3-4 16,3 1-12-16,1-5 0 15,4 1 28-15,-1-3-12 16,1 2 32-16,-1 1-28 16,1 0 4-16,0 3-12 15,-1 0 12-15,5 0-12 16,-5-3-12-16,5-3 0 0,11-1 4 16,8 4 0-1,-1-4 0-15,9 0 0 0,0 1 0 16,-1-1 0-16,1-3 0 15,7 3 0-15,8-3 8 16,12 0-4-16,-9 3-4 16,-2 1 4-16,-5-1 4 15,11-3-4-15,5 0-28 16,8 3 12-16,-5 0 12 16,-11 4 4-16,0 0-4 15,11-4 4-15,1-3-4 16,15 10 0-16,-8-3 0 15,-15-7 0-15,11 0 24 0,8 3-12 16,-3-3 24-16,-1 3-24 16,-11 4 12-16,-5-4-12 15,9 1-16-15,7 2 0 16,-3 1 20-16,-9 3-8 16,-7 1-20-16,0-5 4 15,0-6 12-15,15 7 0 16,-3-4 8-16,-1 1-8 15,-15 2-12-15,-3-2 4 16,-5-4 4-16,12-4 0 16,0 1 32-16,0 2-16 15,-8 1-4-15,0 0-8 16,-12-3-4-16,1 2 0 16,3 1-12-16,9 0 8 0,-1 0 20 15,-4 3-8-15,-3 1 4 0,-9-1-4 16,-3 0-8-16,-8 1 4 15,0-1-16-15,4-6 8 16,-4 2 20-16,8 8-8 16,-8 0-28-16,8-7 8 15,-4 3 12-15,-4-3 4 16,-4 0-4-16,-4-7 4 16,5 3-16-16,3-3 8 15,4 4 12-15,3 3-4 16,5 0-4-16,0-1 4 15,-12 1-4-15,0 4 0 0,-4-4-20 16,4-4 12-16,4 0 40 16,4 1-20-16,4-1-8 15,3 1-8-15,1-4 12 16,-9 7-4-16,1-1-48 16,0-2 28-16,0-1 36 15,11 1-8-15,-3-1 0 16,11 8-8-16,-11-1-4 15,-1 4 0-15,-7-1 16 16,0 1-8-16,7-3-12 16,5-1 0-16,22-3 4 15,-11 0 0-15,4 6-12 16,-11 1 8-16,-5-4 12 16,16 1-4-16,11-1-12 15,-3 7 4-15,4-3 4 0,-12 3 0 16,-1-10 8-16,9 7-4 15,4 0-4-15,7 6 4 16,-8-6-16-16,-3 0 8 16,4 0 4-16,22-1 0 15,-11 1 0-15,4-4 0 16,-15 1-12-16,15-1 8 16,4-6 12-16,-4-1-4 15,-8 4-4-15,0 0 4 16,-7-7 4-16,19 0-4 15,-4 0-20-15,-8-4 8 16,-7 4 12-16,3-7 0 0,8 1 8 16,4 2-8-16,-8-6-12 15,-7 6 4-15,-12-6 12 16,0 0-4-16,0 3-4 16,3-7 4-16,-3 0 4 15,0 4-4-15,-15-4-12 16,-13 0 4-16,1-3 20 15,8-3-8-15,-8-1-20 16,-4-3 4-16,-12 3 20 16,4-3-4-16,-8-3 4 15,-7 9-4-15,0-2-8 16,-12-1 4-16,4 0 12 16,4 1-8-16,-8-4-4 15,-8 0 0-15,1-14-16 16,3 0 8-16,-4-7 28 0,-3-10-12 15,3-3-32-15,0-8 12 16,-3 8 0-16,-4 3 8 16,-12 3 0-16,15 0 0 15,-11-6 8-15,-4-11-4 16,0 0-12-16,8-6 4 16,-8 2 12-16,3 8-4 15,5 7-4-15,-4 6 4 16,0 4-16-16,-4-11 8 15,0 1-4-15,-4-11 0 16,-4-7 8-16,1 0 0 0,-1 8 0 16,0 6 0-16,-3 3 8 15,-1 8-4-15,0-8-20 16,5-10 8-16,-5 4-32 16,0-4 24-16,1 0 24 15,-5 7-4-15,1 11 0 16,-5 3 0-16,-3 3-32 15,-4 7 16-15,0 4-4 16,0-1 8-16,-12 4 8 16,0 0 0-16,-7-3 8 15,7-1-4-15,-7 4-4 16,-1 0 4-16,9 0-16 16,-1 1 8-16,-4 2-4 15,5 0 0-15,-1 1 32 16,-4 3-12-16,1 0-32 0,-9 0 12 15,5 6 0-15,-12-2 8 16,0 3 16-16,0-1-8 16,7 8-12-16,1 0 0 15,-4-1 4-15,-4-2 0 16,-8-5-12-16,-11 12 8 16,-9-1 12-16,1 3-4 15,8 4-4-15,-1 4 4 16,1-11-4-16,-8 0 0 15,-4 4 0-15,-4-1 0 16,4 1-20-16,11 3 12 0,1 0 4 16,-4-7 4-16,-4 3 0 15,-8 1 0 1,-4 3 16-16,4 3-8 0,16 1-4 16,-1-4 0-16,5 0-4 15,-5 0 0-15,-3 0-20 16,0 0 12-16,-1 0 12 15,9 0 0-15,7 7 8 16,0-11-8-16,-4 1-12 16,5-4 4-16,-13 3 12 15,5 1-4-15,-12 3 8 16,11-3-8-16,-3 6-4 16,11-3 4-16,-8 3 12 15,1-9-8-15,-13 2-20 16,-10 1 4-16,7-1 20 15,3 4-4-15,1 0-28 0,-8-3 8 16,-3 3 24-16,-9 0-8 16,4 7 0-16,5-7 0 15,7 10 12-15,-4-7-8 16,-8 4-12-16,-7 0 0 16,7 4 12-16,4-1-4 15,4 0-12-15,-7-3 4 16,-9 0 20-16,-11 7-8 15,20-1-12-15,3-2 0 16,0-1 4-16,-4 0 0 16,-11 4 0-16,0 3 0 0,7 1-12 15,5-1 8-15,3-7-68 16,-11 4 40-16,-1-7 40 16,5-4-4-16,7 1 4 15,0-4-4-15,4-4-16 16,-11-3 8-16,-5 4 20 15,-3 3-8-15,15 3-28 16,8-3 8-16,-4-3 24 16,-7-1-8-16,-9 4-8 15,1 0 0-15,19 0 12 16,0-3-4-16,8 0 8 16,-5-8-8-16,-10 8-36 15,-5-4 16-15,12 0-12 16,8 0 16-16,3-3 8 15,-11 0 4-15,-4-1 8 0,-7 1-4 16,-1 3 16-16,8 4-12 16,4-1-20-16,0-3 4 15,-23 0-4-15,-1 7 4 16,-7 4 16-16,8-4-4 16,0-4-4-16,-20 1 4 15,1 3-16-15,15 0 8 16,-4 0 4-16,-12-7 0 15,4 7 0-15,-3 3 0 16,7-3 0-16,8-3 0 16,-24 0 8-16,-3 3-4 15,15 0-4-15,4 0 4 0,0-14 28 16,-11 7-16-16,-1 7 32 16,16-7-32-16,-3 7 4 15,-9 0-12-15,-4 0 4 16,9 0-8-16,11 14-12 15,-4-4 4-15,-16 4-224 16,1 7 120 0,11 23-192-1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6:07.10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BB6C354-288D-45A4-BFC9-896D70A40F88}" emma:medium="tactile" emma:mode="ink">
          <msink:context xmlns:msink="http://schemas.microsoft.com/ink/2010/main" type="writingRegion" rotatedBoundingBox="9714,10253 15602,9690 15841,12195 9954,12759">
            <msink:destinationLink direction="with" ref="{819235F9-CA3B-4A63-A2C9-039FC133784B}"/>
          </msink:context>
        </emma:interpretation>
      </emma:emma>
    </inkml:annotationXML>
    <inkml:traceGroup>
      <inkml:annotationXML>
        <emma:emma xmlns:emma="http://www.w3.org/2003/04/emma" version="1.0">
          <emma:interpretation id="{3EB71DCF-C7C9-4C9E-BC33-E8DFD46B09F3}" emma:medium="tactile" emma:mode="ink">
            <msink:context xmlns:msink="http://schemas.microsoft.com/ink/2010/main" type="paragraph" rotatedBoundingBox="9874,10238 15602,9690 15707,10788 9979,113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5B07F8-EF78-40E1-BFA0-70BDF3761F85}" emma:medium="tactile" emma:mode="ink">
              <msink:context xmlns:msink="http://schemas.microsoft.com/ink/2010/main" type="line" rotatedBoundingBox="9874,10238 15602,9690 15707,10788 9979,11336"/>
            </emma:interpretation>
          </emma:emma>
        </inkml:annotationXML>
        <inkml:traceGroup>
          <inkml:annotationXML>
            <emma:emma xmlns:emma="http://www.w3.org/2003/04/emma" version="1.0">
              <emma:interpretation id="{6BF12E2D-738E-4B2A-B303-2EA02B04A1F6}" emma:medium="tactile" emma:mode="ink">
                <msink:context xmlns:msink="http://schemas.microsoft.com/ink/2010/main" type="inkWord" rotatedBoundingBox="9893,10434 11232,10305 11318,11208 9979,11336">
                  <msink:destinationLink direction="with" ref="{61EE5FD5-7D11-4067-B5D8-F1AF93321BF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612 9768 612 0,'-7'-14'228'0,"7"7"-180"0,-4-6-12 16,4 2 176 0,4 5-124-16,-4-8 44 15,7 7-80-15,-7 0 24 16,0 7-44-16,0 14 52 15,0 10-48-15,-3 14-16 16,3 10-12-16,-4 0 8 16,0 0-8-16,-4-3 24 0,4-4-20 15,-7 1 24-15,7-5-24 16,-8-6 24-16,8-7-24 0,0-10-408 16,4-7 212-16</inkml:trace>
          <inkml:trace contextRef="#ctx0" brushRef="#br0" timeOffset="273.2808">8771 9885 644 0,'0'-10'236'0,"0"10"-180"0,8 7-20 0,-4-4 124 15,3 1-96-15,9-4 72 16,7 10-80-16,12-3 40 16,0 0-56-16,15-4-12 15,0 1-16-15,1 2 16 16,-9-6-16-16,-3 0 12 16,-4 4-12-16,-12-8-32 15,-8 4 8-15,-7-6-460 16,-4 2 256-16</inkml:trace>
          <inkml:trace contextRef="#ctx0" brushRef="#br0" timeOffset="466.6588">8984 9744 676 0,'-23'17'248'0,"23"-17"-192"0,-16 35-16 0,8-11 156 15,8 0-116-15,-3 10 12 16,3 1-56-16,0-1-8 15,7-3-16-15,-3 0 36 16,4 0-24-16,0-7-128 16,3-7 56-16,1-6-344 15,-1 2 216-15</inkml:trace>
          <inkml:trace contextRef="#ctx0" brushRef="#br0" timeOffset="872.2977">9382 9682 808 0,'-11'7'300'0,"11"-7"-232"0,4 52-20 0,-8-18 204 15,4 4-148-15,-4 10 0 16,0-3-60-16,0 3-8 16,4 0-20-16,0 7 20 15,4-3-24-15,0-4 12 16,4-7-12-16,-1-10-456 16,1-7 240-16</inkml:trace>
          <inkml:trace contextRef="#ctx0" brushRef="#br0" timeOffset="661.1382">9634 9600 956 0,'62'-18'352'0,"-62"18"-272"0,31 11-24 0,-16-1 68 16,5 7-80-16,3 14 8 16,0-3-32-16,-4 3 32 15,1 0-28-15,-9-4 20 16,1-3-24-16,-16 0-28 15,0-6 4-15</inkml:trace>
          <inkml:trace contextRef="#ctx0" brushRef="#br0" timeOffset="1141.6921">9777 10123 748 0,'-27'20'276'0,"27"-20"-216"0,-23 52-16 15,11-25 40 1,8 1-56-16,1 6 60 15,3 1-52-15,0-4 20 16,7-4-36-16,5-6 36 16,-4-1-32-16,3-9 12 15,5-1-20-15,-5-6 0 16,9-1-8-16,7-3 4 0,-8 0-8 16,0 0 16-16,9 3-12 0</inkml:trace>
          <inkml:trace contextRef="#ctx0" brushRef="#br0" timeOffset="26347.7919">9208 9603 332 0,'4'0'120'0,"0"3"-92"0,4 1-8 0,-4-4 124 16,0 3-84-16,-4-3 36 15,0 0-56-15,0 0 64 16,0 0-56-16,0 7 28 16,0-7-44-16,0 4 16 15,3-1-28-15,-3-3 8 16,0 0-16-16,0 0 12 15,0 0-16-15,0 0 60 16,0 0-40-16,0 0 24 16,0 0-32-16,0 0-28 15,0 0 4-15,4 0 16 16,0 0-4-16,0 0-4 16,0 0 0-16,4 0 4 15,-1 0-4-15,-3 0 32 16,4 4-20-16,4-4-4 0,-1 0-8 0,1 0 12 15,-1 0-8-15,5 0 4 16,-1 0-4-16,5 0 12 31,-1 0-12-31,4 0 4 0,4 0-4 0,0 0-16 16,1 3 4-16,-5 0 12 16,4 1-4-16,-8-4 16 15,1 3-12-15,-9-3 32 16,1 4-24-16,-8-4 32 15,0 0-32-15,-4 0 12 16,0 0-16-16,-4 0-16 16,4 0 0-16,-4 0 12 15,4 0-4-15,-4 0-28 16,4 0 12-16,-4 0 12 16,8 0 4-16,-4 0-4 15,0 0 4-15,0 0-16 16,0 0 8-16,0 0 4 15,0 0 0-15,0 0 0 16,0 0 0-16,0-4 16 16,4 4-8-16,0-3-84 15,0 6 44-15,-1-3-88 16,1 0 68-16</inkml:trace>
        </inkml:traceGroup>
        <inkml:traceGroup>
          <inkml:annotationXML>
            <emma:emma xmlns:emma="http://www.w3.org/2003/04/emma" version="1.0">
              <emma:interpretation id="{B033F587-6AD7-4B17-9C87-4DDA227FC78D}" emma:medium="tactile" emma:mode="ink">
                <msink:context xmlns:msink="http://schemas.microsoft.com/ink/2010/main" type="inkWord" rotatedBoundingBox="11800,10054 14058,9837 14153,10829 11895,11045">
                  <msink:destinationLink direction="with" ref="{61EE5FD5-7D11-4067-B5D8-F1AF93321BF7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03.1083">11937 10030 488 0,'11'3'180'0,"-11"-3"-140"0,8 0-12 0,-8-3 100 15,0 3-76 1,0-7 76-16,0 0-72 0,-8-7 32 16,8 7-52-16,-4-13 8 15,4-1-28-15,-7-27 8 16,7 0-12-16,3-28-16 16,5 11 0-16,4-8-16 15,-1 15 12-15,9 3 4 16,-1 10 4-16,-3-3 32 15,3 10-16-15,-8-7 92 16,9 11-60-16,-9-7 48 16,5 6-56-16,-1-3 8 15,1 11-32-15,-1-1-8 16,1 8-4-16,-1 9-4 16,1 11 0-16,-5 11 0 15,5 2 0-15,-12 11 16 16,3 4-8-16,-10 3 16 15,3-4-16-15,-12 1 16 16,0-4-16-16,-11-3-64 16,8-1 28-16,-5-6-192 15,9 0 124-15,3-4-144 16,8 1 136-16,8-5-60 16,3 1 96-16,5 4 20 15,3-1 28-15,-3 0 32 16,3 4-4-16,-11 0 112 15,-1 3-68-15,-10 0 128 0,-1 0-100 16,-16-3 68-16,1 0-88 0,-16-4 40 16,4 1-60-16,-11-8 8 15,7 0-32-15,-4-3-8 16,12 0-4-16,-4 0-16 16,8 0 8-16,4-6-136 15,7 6 72-15,0 0-296 16,12 0 204-16</inkml:trace>
          <inkml:trace contextRef="#ctx0" brushRef="#br0" timeOffset="4445.3796">12440 9438 716 0,'11'-4'264'0,"-11"4"-204"0,51 4-16 15,-24-4 20 1,4 7-44-16,11 0-176 16,1 6 84-16</inkml:trace>
          <inkml:trace contextRef="#ctx0" brushRef="#br0" timeOffset="4277.6675">12474 9314 384 0,'20'-24'140'0,"-20"24"-108"0,31-14-8 16,-20 4 108-1,5 6-76-15,7-3 68 16,0 4-72-16,0 3 16 16,5 3-40-16,-9 4 36 15,-4 7-36-15,-7 3 4 16,-4 1-20-16,-12-1 28 15,1 3-24-15,-13-2-12 0,1 2-8 16,-8-3 40-16,4 4-24 0,-5-4-8 16,9-3-8-16,0-4-4 15,7 4 0-15,8-4 8 16,8 1 0-16,12-4 8 16,7 3-4-16,12-3 16 15,-1 0-12-15,5-4-328 16,0 4 172-16</inkml:trace>
          <inkml:trace contextRef="#ctx0" brushRef="#br0" timeOffset="1593.9541">10501 10012 728 0,'4'0'268'0,"-4"0"-208"0,0 7-16 0,4-3 108 15,11-1-92-15,4-3 36 16,8 4-56-16,4-8-4 16,8 4-24-16,0-3 20 15,-4-1-20-15,0-3 32 16,-12 1-28-16,-4-8 12 15,-11 7-16-15,-16-14 0 16,4 8-4-16,-23-12 56 16,8 5-36-16,-16-1 96 15,8 7-72-15,-12 4 40 16,12 7-56-16,-4 9 16 0,12 8-32 0,-8 10-36 16,7 4 8-1,5 3 0 1,3 0 8-16,12 7-20 0,0-4 12 0,12 7 32 15,-1 1-16-15,9-5-44 16,7-6 20-16,12-10-280 16,-1-4 164-16,9-13-224 15,7-1 200-15</inkml:trace>
          <inkml:trace contextRef="#ctx0" brushRef="#br0" timeOffset="2882.2305">11089 9400 508 0,'-8'-10'188'0,"16"3"-148"0,0-4-8 0,-8 8 104 16,0 6-80-16,0-6 60 16,11-4-72-16,9 4 40 15,-5 6-48-15,5 1 16 16,-1 9-32-16,0-2-8 16,8-1-8-16,-15 4 12 15,-4 3-8-15,-8 0 32 16,-4 4-24-16,-12-1 4 15,1 1-12-15,-8 0 12 16,3-1-12-16,-3-2-20 16,4-5 4-16,7-2 20 15,4 2-4-15,8-2 40 16,0-1-24-16,20-6 12 16,-1 2-20-16,24-9-36 15,-5 3 12-15</inkml:trace>
          <inkml:trace contextRef="#ctx0" brushRef="#br0" timeOffset="3114.6516">11662 9465 560 0,'0'-13'208'0,"0"13"-164"0,8 3-8 16,-8-3 76-1,0 7-68-15,3 10 52 16,1 4-56-16,-8 20 16 0,1 4-36 15,3 13-8-15,0-3-8 0,-4 0 4 16,0-3-4-16,0-14 104 16,-4-7-60-16,-7-7 32 15,-5-7-44-15,-3-13-24 16,0-1-4-16</inkml:trace>
          <inkml:trace contextRef="#ctx0" brushRef="#br0" timeOffset="3234.6599">11724 9331 800 0,'-8'4'296'0,"8"-4"-232"0,0 10-16 0</inkml:trace>
        </inkml:traceGroup>
        <inkml:traceGroup>
          <inkml:annotationXML>
            <emma:emma xmlns:emma="http://www.w3.org/2003/04/emma" version="1.0">
              <emma:interpretation id="{225E2C39-AD01-4080-9AA6-6FEE29928D6A}" emma:medium="tactile" emma:mode="ink">
                <msink:context xmlns:msink="http://schemas.microsoft.com/ink/2010/main" type="inkWord" rotatedBoundingBox="15182,10469 15612,10093 15792,10300 15362,10676">
                  <msink:destinationLink direction="with" ref="{E983B277-69F7-47F3-B418-BFA8F4F35C47}"/>
                </msink:context>
              </emma:interpretation>
              <emma:one-of disjunction-type="recognition" id="oneOf2">
                <emma:interpretation id="interp2" emma:lang="" emma:confidence="0">
                  <emma:literal>&lt;</emma:literal>
                </emma:interpretation>
                <emma:interpretation id="interp3" emma:lang="" emma:confidence="0">
                  <emma:literal>L</emma:literal>
                </emma:interpretation>
                <emma:interpretation id="interp4" emma:lang="" emma:confidence="0">
                  <emma:literal>c</emma:literal>
                </emma:interpretation>
                <emma:interpretation id="interp5" emma:lang="" emma:confidence="0">
                  <emma:literal>C</emma:literal>
                </emma:interpretation>
                <emma:interpretation id="interp6" emma:lang="" emma:confidence="0">
                  <emma:literal>s</emma:literal>
                </emma:interpretation>
              </emma:one-of>
            </emma:emma>
          </inkml:annotationXML>
          <inkml:trace contextRef="#ctx0" brushRef="#br0" timeOffset="69903.5236">14235 9341 644 0,'-31'7'236'0,"31"-7"-180"0,-35 38-20 15,16-17 52 1,7 3-56-16,-22 7 40 16,7 7-40-16,-12 3 80 15,8 0-64-15,-16-6 40 0,13 3-52 0,-5-14 24 31,12-4-32-31,7-6 0 0,1 0-16 0,19-7-44 16,8 3 20-16,23-3-8 16,4 0 12-16,11-7 8 15,4 3 0-15,-7-10 32 16,3 7-16-16,-3-7 12 16,0-3-16-16,-5-17-68 15,-7 3 28-15,-4-11-340 16,-7 8 204-16</inkml:trace>
        </inkml:traceGroup>
      </inkml:traceGroup>
    </inkml:traceGroup>
    <inkml:traceGroup>
      <inkml:annotationXML>
        <emma:emma xmlns:emma="http://www.w3.org/2003/04/emma" version="1.0">
          <emma:interpretation id="{94B92E67-6A47-4A65-9026-3E44C5566769}" emma:medium="tactile" emma:mode="ink">
            <msink:context xmlns:msink="http://schemas.microsoft.com/ink/2010/main" type="paragraph" rotatedBoundingBox="9858,11667 14209,11347 14286,12399 9935,127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87EA31C-5AB3-46D3-9EFB-CC16BC1F4ACE}" emma:medium="tactile" emma:mode="ink">
              <msink:context xmlns:msink="http://schemas.microsoft.com/ink/2010/main" type="line" rotatedBoundingBox="9858,11667 14209,11347 14286,12399 9935,12719"/>
            </emma:interpretation>
          </emma:emma>
        </inkml:annotationXML>
        <inkml:traceGroup>
          <inkml:annotationXML>
            <emma:emma xmlns:emma="http://www.w3.org/2003/04/emma" version="1.0">
              <emma:interpretation id="{A5C6FEA3-C267-423E-9F60-DCD75E665AFD}" emma:medium="tactile" emma:mode="ink">
                <msink:context xmlns:msink="http://schemas.microsoft.com/ink/2010/main" type="inkWord" rotatedBoundingBox="9864,11753 11722,11616 11794,12583 9935,12719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899.2056">8535 11027 728 0,'-12'-24'268'0,"12"24"-208"0,4-13-16 0,-8 9 124 15,4 8-100-15,-7 6 16 16,7 4-48-16,-8 10-16 16,0 7-12-16,0 10 20 15,8 4-16-15,4 13-4 16,0-3-4-16,4 7 20 16,0-7-12-16,-4-7 4 15,3-6-8-15,1-15-412 16,4-3 220-16</inkml:trace>
          <inkml:trace contextRef="#ctx0" brushRef="#br0" timeOffset="6650.8295">8845 11193 496 0,'0'-4'184'0,"0"4"-140"0,0 4-16 0,0-4 100 16,0 0-76-16,0 0-12 16,0 0-24-16,0 3 12 15,0 1-16-15,0-4 4 16,0 3-8-16,-8-3 28 15,16 0-20-15,-8 0 48 16,0 0-36-16,-8 0 40 16,8 3-40-16,0-3 12 15,0 0-24-15,-4 0 0 16,8 0-8-16,-8 0 4 16,4 0-8-16,-4 0-12 15,8 0 4-15,-8 0 56 16,4 0-28-16,-4 0 32 15,4 0-28-15,-8 0-8 16,16 0-12-16,-8 0 48 16,0 0-32-16,0 0 24 15,0 0-28-15,-8 0 16 16,8 4-20-16,0-4 44 16,0 0-32-16,0 3-4 15,8 1-16-15,-4-4 4 16,4 3-8-16,11 1 16 15,8-1-12-15,20-3 4 16,-1 0-4-16,12 0 12 16,-4 3-12-16,1-3 4 15,-5 4-4-15,-11-4 4 16,-5 0-8-16,-3 0 16 0,-15 0-12 16,-5 0 40-16,5 0-24 15,-16 0-4-15,4 0-12 0,-4 0 12 16,0 0-12-16,0 0-20 15,0 0 4-15,0 0 4 16,0 0 4-16,0-4-116 16,8 4 64-16,-1-3-472 15,-3 3 288-15</inkml:trace>
          <inkml:trace contextRef="#ctx0" brushRef="#br0" timeOffset="7157.2875">9735 11027 676 0,'-16'14'248'0,"16"-14"-192"0,-23 35-16 15,19-15 56-15,4 1-60 0,4 20 68 16,0 1-64-16,-4 19 20 16,0 5-40-16,0 3 36 15,8-4-32-15,-8-10 40 16,0-7-36-16,0-13 40 16,7-4-40-16</inkml:trace>
          <inkml:trace contextRef="#ctx0" brushRef="#br0" timeOffset="6893.9589">9855 11045 632 0,'-24'-14'236'0,"24"14"-184"0,0-10-16 15,0 6 204 1,8 4-140-16,11-3 72 15,1-1-100-15,15 4 20 16,-4 4-52-16,15 3-40 16,0 3-4-16,1 4 28 15,-1 3-16-15,-11-3 16 16,-4 3-12-16,-23-3 56 0,-8 3-40 0,-19-3 24 31,-9-4-32-31,-6 0-412 0,3 1 208 0</inkml:trace>
          <inkml:trace contextRef="#ctx0" brushRef="#br0" timeOffset="7456.4968">10184 11506 728 0,'-20'38'268'0,"20"-38"-208"0,-15 48-16 0,11-28 80 15,-4 1-76-15,0 3 68 16,8 4-64-16,-11-4 24 16,3-4-44-16,0 1 60 15,4-4-52-15,-3-6 36 16,-1-1-44-16,8-7 88 16,0 1-68-16,0-4 20 15,15 0-40-15,5 0 4 16,-1 7-20-16,20-4 0 15,-1 1-8-15,9-1-164 16,-1 4 84-16,9-7-456 16,-9 0 296-16</inkml:trace>
        </inkml:traceGroup>
        <inkml:traceGroup>
          <inkml:annotationXML>
            <emma:emma xmlns:emma="http://www.w3.org/2003/04/emma" version="1.0">
              <emma:interpretation id="{8B58A14E-6804-4B25-8856-38C5DD81D4DD}" emma:medium="tactile" emma:mode="ink">
                <msink:context xmlns:msink="http://schemas.microsoft.com/ink/2010/main" type="inkWord" rotatedBoundingBox="12213,11494 14209,11347 14278,12280 12281,12427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9310.3048">12095 10749 748 0,'-27'-17'276'0,"27"17"-216"0,-12 0-16 0,9-7 76 15,6 14-76-15,9-7-36 16,0 6-8-16</inkml:trace>
          <inkml:trace contextRef="#ctx0" brushRef="#br0" timeOffset="7866.3539">10896 11375 800 0,'-20'17'296'0,"20"-17"-232"0,12 28-16 0,7-18 52 15,1-3-64-15,14 0 24 16,-3 0-40-16,12-14 36 15,-4 0-32-15,-1-10-4 16,1-4-12-16,-12-3 4 16,0 10-8-16,-15-10 16 15,-5 7-12-15,-14-11 24 16,-1 11-20-16,-15-7-12 16,3 7-4-16,-14 0 28 15,3 10-12-15,-12 3 100 16,4 11-60-16,1 21 28 15,11 6-44-15,7 21 40 16,13 0-44-16,14 4-8 16,5-4-12-16,15-4 0 15,0-13-8-15,12-14-12 16,-4-3 4-16,15-18-392 16,-4 4 216-16</inkml:trace>
          <inkml:trace contextRef="#ctx0" brushRef="#br0" timeOffset="8629.479">11480 10687 600 0,'-12'-4'224'0,"12"4"-176"0,0 0-12 0,8 0 96 16,-4 0-80-16,15 0 52 15,-3 4-64-15,11 3 8 16,-4 3-32-16,-7 7 8 16,3 4-12-16,-8 6 0 15,5 1-4-15,-24-1 36 16,0 1-20-16,-15 0-12 16,-4-1-8-16,-12-10-4 15,5 4 0-15,-1-7 8 16,12-4-4-16,3-3 68 15,5 3-40-15,22-3 24 16,5 3-36-16,23-6 8 16,-4 3-16-16,19-4-60 15,-3 4 24-15,3-7-304 16,-4 0 176-16</inkml:trace>
          <inkml:trace contextRef="#ctx0" brushRef="#br0" timeOffset="14144.2984">11840 11024 488 0,'-8'-7'180'0,"12"14"-140"0,0 0-12 0,-4-7 76 15,0 0-64-15,0 7 80 16,4 0-68-16,-4 10 44 16,0-3-56-16,-8 3 24 15,8 3-36-15,0 18 0 16,-4-7-16-16,-4 7 36 15,1 3-24-15,-1 1 20 16,4-1-24-16,-15-7 80 16,19-3-56-16,-8-7 12 15,0-6-32-15,-11-18 4 16,7 7-16-16,4-28 0 16,1 4-4-16,-5-14-60 15,12-7 28-15,-8-7-280 16,16 14 168-16</inkml:trace>
          <inkml:trace contextRef="#ctx0" brushRef="#br0" timeOffset="15073.7633">12238 11495 352 0,'0'14'132'0,"0"-14"-104"0,0 0-8 0,0-3 156 16,0-1-100-16,-4-3 96 16,4 4-104-16,-3-7 72 15,6 3-80-15,-10-10 64 16,7 3-68-16,-8-10 48 15,8 7-60-15,-12-14 48 16,12 3-52-16,-7-10-12 16,7 7-16-16,0-10-12 15,0 7 4-15,7-15-4 16,-3 5 0-16,12-8-12 16,-5 4 8-16,-3-14-4 15,11 17 0-15,-7-6 52 16,7 13-24-16,-7-4 44 15,4 22-36-15,-1-4 28 16,0 10-28-16,1 10 8 16,-1 8-20-16,1 10-16 15,-1 6-4-15,-3 4 20 16,3 7-8-16,-11 0 32 16,0 0-24-16,-12 0-40 15,1 0 12-15,-13-7-208 16,9-3 120-16,-16-7-108 15,15-4 120-15,-7-3-12 16,7 0 56-16,4-7-16 0,5 7 36 0,3-7-24 16,7 3 28-16,1 11 8 15,7 3 12-15,5-7-12 16,3 11 8-16,-4-11 48 16,-3 4-24-16,-12 3 104 15,-4-3-68-15,-12-7 36 16,8 7-52-16,-15-11 12 15,0-3-32-15,-12-3 0 16,11-4-12-16,1 0-164 16,11 0 84-16</inkml:trace>
          <inkml:trace contextRef="#ctx0" brushRef="#br0" timeOffset="15392.301">12637 10807 580 0,'-12'-20'216'0,"12"20"-168"0,12-11-12 16,-4 11 136-1,7 0-100-15,8 0 24 16,4 11-56-16,1-5 8 16,3 8-28-16,-8 3 0 15,0 4-12-15,-8-4 36 16,1 11-20-16,-16-4 40 0,-4 3-36 15,-15-2 20-15,-1-1-28 0,-14-4 80 16,6 1-56-16,-3-4 24 16,8 0-40-16,12-6-36 15,3 2 4-15,20-6 0 16,3 4 4 0,4-8 8-16,8 0-4 0,-3-3-124 15,3 0 64-15</inkml:trace>
          <inkml:trace contextRef="#ctx0" brushRef="#br0" timeOffset="15540.8119">12683 11010 872 0,'-15'-20'324'0,"15"20"-252"0,19-4-20 0,-7 4 148 15,11 7-120-15,4-3 44 16,0 2-72-16,4 1-12 15,4 0-24-15</inkml:trace>
        </inkml:traceGroup>
      </inkml:traceGroup>
    </inkml:traceGroup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7:09.4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AD9810-77C2-4D30-8942-DE2232A990BF}" emma:medium="tactile" emma:mode="ink">
          <msink:context xmlns:msink="http://schemas.microsoft.com/ink/2010/main" type="writingRegion" rotatedBoundingBox="15943,10969 21926,9712 22449,12202 16466,13459"/>
        </emma:interpretation>
      </emma:emma>
    </inkml:annotationXML>
    <inkml:traceGroup>
      <inkml:annotationXML>
        <emma:emma xmlns:emma="http://www.w3.org/2003/04/emma" version="1.0">
          <emma:interpretation id="{812D85BA-D9BE-4C03-BC2D-72D4ADE4394D}" emma:medium="tactile" emma:mode="ink">
            <msink:context xmlns:msink="http://schemas.microsoft.com/ink/2010/main" type="paragraph" rotatedBoundingBox="15943,10969 21926,9712 22183,10935 16199,121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B316340-B6E1-412A-97E7-FE9E2411A719}" emma:medium="tactile" emma:mode="ink">
              <msink:context xmlns:msink="http://schemas.microsoft.com/ink/2010/main" type="inkBullet" rotatedBoundingBox="16108,11756 16176,11742 16217,11935 16149,11950"/>
            </emma:interpretation>
            <emma:one-of disjunction-type="recognition" id="oneOf0">
              <emma:interpretation id="interp0" emma:lang="" emma:confidence="0">
                <emma:literal>•</emma:literal>
              </emma:interpretation>
            </emma:one-of>
          </emma:emma>
        </inkml:annotationXML>
        <inkml:trace contextRef="#ctx0" brushRef="#br0">14787 10979 716 0,'0'0'264'0,"0"4"-204"0,8 13-16 0,-5-3 44 16,1-1-56-16,-4 8-4 15,0 0-16-15,-7 6 24 16,-1 4-20-16,-4 0-100 15,1-3 40-15</inkml:trace>
      </inkml:traceGroup>
      <inkml:traceGroup>
        <inkml:annotationXML>
          <emma:emma xmlns:emma="http://www.w3.org/2003/04/emma" version="1.0">
            <emma:interpretation id="{DD2AEE6B-C585-4907-9F9F-439202DDD296}" emma:medium="tactile" emma:mode="ink">
              <msink:context xmlns:msink="http://schemas.microsoft.com/ink/2010/main" type="line" rotatedBoundingBox="16960,10755 21926,9712 22183,10935 17217,11978"/>
            </emma:interpretation>
          </emma:emma>
        </inkml:annotationXML>
        <inkml:traceGroup>
          <inkml:annotationXML>
            <emma:emma xmlns:emma="http://www.w3.org/2003/04/emma" version="1.0">
              <emma:interpretation id="{CA05502F-E106-43A9-B06D-A262345B5295}" emma:medium="tactile" emma:mode="ink">
                <msink:context xmlns:msink="http://schemas.microsoft.com/ink/2010/main" type="inkWord" rotatedBoundingBox="16975,10827 18430,10522 18671,11673 17217,11978"/>
              </emma:interpretation>
            </emma:emma>
          </inkml:annotationXML>
          <inkml:trace contextRef="#ctx0" brushRef="#br0" timeOffset="601.5577">15689 10047 728 0,'0'-4'268'0,"0"4"-208"0,11 7-16 16,-3 0 44-1,-4 3-56-15,3 18 40 16,5 10-40-16,-8 17 8 16,4 0-24-16,-8 7 8 15,0-7-12-15,-8-3 20 16,4-4-20-16,-4-4-4 16,4-2-4-16,-3-1-148 0,7-3 80 0,4-4-536 15,3-6 332 1</inkml:trace>
          <inkml:trace contextRef="#ctx0" brushRef="#br0" timeOffset="868.5474">16025 10608 632 0,'-23'7'236'0,"23"-7"-184"0,-23 44-16 0,11-20 80 16,12 4-72-16,-8 10 16 15,5 3-36-15,-1 4 4 16,4-4-16-16,0 0 20 16,7-6-20-16,-3-4 32 15,0-7-28-15,8-4 20 16,-4-2-20-16,-1-5 8 16,5 1-12-16,3 0 28 15,5 0-24-15,7-4-12 16,4 4-8-16,11-7 4 15,1 3 0-15</inkml:trace>
          <inkml:trace contextRef="#ctx0" brushRef="#br0" timeOffset="387.591">15878 10078 756 0,'-15'-28'280'0,"15"28"-216"0,23-13-20 0,-19 6-12 16,11 7-28-16,5-7 24 16,7 0-16-16,19-3 4 15,4 6-8-15,12-3 12 16,-7 4-12-16,-5 3 32 16,-4 3-24-16,-23-3 32 15,5 7-32-15,-28 0 32 16,0 0-32-16,-28 0-92 15,5 3 40-15,-31-3-464 16,12 10 276-16</inkml:trace>
          <inkml:trace contextRef="#ctx0" brushRef="#br0" timeOffset="1111.6169">17024 10346 808 0,'-12'-24'300'0,"12"24"-232"0,23-7-20 0,-11 4 8 16,-4 6-40-16,15-3-12 15,0 7-8-15,8 0-456 16,4 7 252-16</inkml:trace>
          <inkml:trace contextRef="#ctx0" brushRef="#br0" timeOffset="1259.2453">16935 10611 652 0,'-4'4'244'0,"4"-4"-192"0,54 6-12 0,-27-2 12 15,4-1-36-15,19-3-32 16,4 0 8-16</inkml:trace>
        </inkml:traceGroup>
        <inkml:traceGroup>
          <inkml:annotationXML>
            <emma:emma xmlns:emma="http://www.w3.org/2003/04/emma" version="1.0">
              <emma:interpretation id="{EA6BC070-DD17-416B-9254-32D0BE6DE7C2}" emma:medium="tactile" emma:mode="ink">
                <msink:context xmlns:msink="http://schemas.microsoft.com/ink/2010/main" type="inkWord" rotatedBoundingBox="19858,10112 20182,10970 19550,11209 19226,10351">
                  <msink:destinationLink direction="with" ref="{22BCE718-D54E-41E6-AF72-B64FD7F3B6AB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173.6157">18231 9538 444 0,'-8'-21'164'0,"8"21"-124"0,-15-10-16 0,7 3 220 16,8 0-140-16,-4-3 100 15,4 3-120-15,0 0 16 16,8 0-60-16,4-7-16 16,3 11-12-16,8-11-20 15,0 7 4-15,12 0 4 16,4 4 0-16,4 3-12 16,-1 0 8-16,-7 10 12 15,-8-3-4-15,-15 10 16 16,-5 11-12-16,-26 10 4 15,0 10-4-15,-20 7-52 16,4 0 28-16,-15-4 12 16,3-2 4-16,-15-5 0 15,12-9 4-15,-12-8-4 16,12-6 0-16,4-4-12 16,11 0 8-16,15-6-24 15,16 2 16-15,28-2 68 16,7-1-32-16,11-3-8 0,5 3-8 0,-1-6 8 15,8-1-8 1,0-3 4-16,-3 0-4 0,-1-7 20 16,-7 7-16-16,-9 0-284 15,-10-3 144-15</inkml:trace>
          <inkml:trace contextRef="#ctx0" brushRef="#br0" timeOffset="2388.9579">18068 9675 800 0,'-27'-20'296'0,"27"20"-232"0,8-14-16 0,0 7 72 16,3 4-76-16,13-8 44 16,3 11-52-16,8-3-20 15,3 3-8-15,1 0 16 16,0 3-12-16,3 4-164 15,1 3 84-15,-4 8-408 16,-1-1 268-16</inkml:trace>
          <inkml:trace contextRef="#ctx0" brushRef="#br0" timeOffset="2672.0695">18599 9885 664 0,'-16'17'244'0,"16"-17"-188"0,-19 38-16 16,7-21 120-16,4 1-96 0,-3 6 28 16,3 0-56-16,-7 3 32 15,7 4-40-15,-4-7 40 16,8 0-40-16,-3 1 40 16,3-8-40-16,-4-7 12 15,8-3-24-15,-4-4-36 16,4 1 12-16,8-1-8 15,0 1 8-15,15 3 16 16,0 3-4-16,20-3-12 16,-5 3 4-16,9-6-224 15,-1-1 120-15</inkml:trace>
        </inkml:traceGroup>
        <inkml:traceGroup>
          <inkml:annotationXML>
            <emma:emma xmlns:emma="http://www.w3.org/2003/04/emma" version="1.0">
              <emma:interpretation id="{44F99A7E-6A12-4AA5-A217-64393B5DC55A}" emma:medium="tactile" emma:mode="ink">
                <msink:context xmlns:msink="http://schemas.microsoft.com/ink/2010/main" type="inkWord" rotatedBoundingBox="20605,10429 20811,10385 20821,10429 20614,10472">
                  <msink:destinationLink direction="with" ref="{22BCE718-D54E-41E6-AF72-B64FD7F3B6AB}"/>
                </msink:context>
              </emma:interpretation>
            </emma:emma>
          </inkml:annotationXML>
          <inkml:trace contextRef="#ctx0" brushRef="#br0" timeOffset="2898.7097">19222 9679 1008 0,'0'-14'372'0,"0"14"-288"0,31-7-24 16,-8 4-24-16,0 6-32 15,8-3 32-15,4 0-20 16,4 0-364-16,-8 7 184 0</inkml:trace>
        </inkml:traceGroup>
        <inkml:traceGroup>
          <inkml:annotationXML>
            <emma:emma xmlns:emma="http://www.w3.org/2003/04/emma" version="1.0">
              <emma:interpretation id="{EC553A37-4CDF-43D0-822B-CEC674338610}" emma:medium="tactile" emma:mode="ink">
                <msink:context xmlns:msink="http://schemas.microsoft.com/ink/2010/main" type="inkWord" rotatedBoundingBox="21396,10111 21984,9988 22135,10707 21547,10830">
                  <msink:destinationLink direction="with" ref="{22BCE718-D54E-41E6-AF72-B64FD7F3B6AB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752.9885">20224 9362 768 0,'-19'-14'284'0,"19"14"-220"0,0-17-20 0,7 3 56 16,5 11-64-16,7-4 4 15,8 0-24-15,8-7-20 16,0 14 0-16,0 7 4 16,0 7 0-16,-8 3-12 15,-8 0 8-15,-7 4 12 16,-8 3-4-16,-20 4 52 15,-3-1-32-15,-20 8 32 16,0-1-28-16,-11 7-8 16,8 4-12-16,-1 0 4 0,4-4-8 0,12 0-12 15,-4-3 4-15,20 0 4 16,7-3 0-16,11-8 8 16,9-3-4-16,7-7 52 15,8-3-32-15,8-4-20 16,0-3-4-16,3-7-308 15,-3 0 168-15</inkml:trace>
          <inkml:trace contextRef="#ctx0" brushRef="#br0" timeOffset="4126.8444">20139 9507 664 0,'-39'-18'244'0,"39"18"-188"0,-8 4-16 16,-3-4 156-1,11 3-116-15,0-3-24 16,11 7-36-16,9 0-8 16,7 0-8-16,27 3 16 15,4 1-12-15,16 2 16 16,-9 1-16-16,-10 3 4 16,-1 1-4-16,-16 2-16 15,-7 1 4-15,-23 10 4 16,-8 3 0-16,-11 7 8 15,3 1-4-15,-4-8 8 16,8 1-8-16,8-8-12 16,4 1 4-16,11-11 28 0,4 0-12 0,8-10-20 31,0-4 0-31,0-6-24 0,-7 0 20 16,-5-11 12-16,-7 0 4 0,-16-10-4 15,0 3 4-15,-12-6 12 16,5 6-8-16,-9 0-116 15,9 11 56-15</inkml:trace>
        </inkml:traceGroup>
      </inkml:traceGroup>
    </inkml:traceGroup>
    <inkml:traceGroup>
      <inkml:annotationXML>
        <emma:emma xmlns:emma="http://www.w3.org/2003/04/emma" version="1.0">
          <emma:interpretation id="{57628E21-F86B-4BB7-B0D7-1CA02B6F060B}" emma:medium="tactile" emma:mode="ink">
            <msink:context xmlns:msink="http://schemas.microsoft.com/ink/2010/main" type="paragraph" rotatedBoundingBox="18968,11419 22004,11581 21954,12511 18919,1234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3AD836A-7B64-4678-A907-29044F9D8688}" emma:medium="tactile" emma:mode="ink">
              <msink:context xmlns:msink="http://schemas.microsoft.com/ink/2010/main" type="line" rotatedBoundingBox="18968,11419 22004,11581 21954,12511 18919,12349"/>
            </emma:interpretation>
          </emma:emma>
        </inkml:annotationXML>
        <inkml:traceGroup>
          <inkml:annotationXML>
            <emma:emma xmlns:emma="http://www.w3.org/2003/04/emma" version="1.0">
              <emma:interpretation id="{213B986E-4838-46C9-B960-7C22B48B7C7C}" emma:medium="tactile" emma:mode="ink">
                <msink:context xmlns:msink="http://schemas.microsoft.com/ink/2010/main" type="inkWord" rotatedBoundingBox="18967,11437 20491,11518 20443,12430 18919,12349"/>
              </emma:interpretation>
            </emma:emma>
          </inkml:annotationXML>
          <inkml:trace contextRef="#ctx0" brushRef="#br0" timeOffset="5545.405">18235 11210 756 0,'-19'17'280'0,"19"-17"-216"0,-20 38-20 0,12-17 68 15,8 3-72-15,-7 7 0 16,7 3-24-16,-8 0-12 16,8-3 0-16,-8-7 20 15,8 1-12-15,-8-1 12 16,5-11-12-16,-5 5-8 15,4-5 0-15,0-6-4 16,8 10 0-16,8-10-28 16,3 7 16-16,8-4-12 15,4-3 12-15,12-7-160 16,0 7 96-16,15-10-464 16,4-1 300-16</inkml:trace>
          <inkml:trace contextRef="#ctx0" brushRef="#br0" timeOffset="5644.2143">18796 11110 892 0,'4'0'332'0,"-4"0"-260"0,35 0-20 0,-16 0 28 16,4 3-56-16,16-3 16 15,7 0-24-15,12 0-80 16,0 0 36-16</inkml:trace>
          <inkml:trace contextRef="#ctx0" brushRef="#br0" timeOffset="5809.1941">19098 10904 624 0,'-12'20'228'0,"12"-20"-176"0,-8 62-16 0,-3-31 96 16,7 0-80-16,-8 14 16 16,5 3-44-16,-5 17 12 15,8-10-20-15,-4 4-288 16,8-7 144-16</inkml:trace>
          <inkml:trace contextRef="#ctx0" brushRef="#br0" timeOffset="5026.9112">17608 10718 800 0,'-27'-11'296'0,"27"11"-232"0,4-17-16 15,0 14 28-15,11 3-52 16,12-4-20-16,8 1-4 0,11 3 0 16,5 7 0-16,7 17 0 15,0 7 0-15,-19 7 0 16,-5 6 0-16,-26 5 16 15,-4-5-8-15,-35 1 32 16,-4-7-24-16,-19 0 4 16,4 0-12-16,-12-7-8 15,11 6 4-15,-3-6 40 16,12-3-24-16,15 6-8 16,19-3-8-16,20 4 40 15,11-4-24-15,15-4 24 16,5-3-24-16,19-10 16 15,4 0-20-15,3-14-184 16,-7 7 92-16,-15-7-360 16,-5 0 244-16</inkml:trace>
          <inkml:trace contextRef="#ctx0" brushRef="#br0" timeOffset="5193.713">17639 11100 788 0,'8'-4'292'0,"-8"4"-228"0,15 11-16 16,-3-11 36 0,3 6-56-16,16 1 8 15,4-3-24-15,19-1-8 0,4 4 0 0,12 0-488 16,0 3 264-16</inkml:trace>
        </inkml:traceGroup>
        <inkml:traceGroup>
          <inkml:annotationXML>
            <emma:emma xmlns:emma="http://www.w3.org/2003/04/emma" version="1.0">
              <emma:interpretation id="{9B6208B3-9ACE-4407-8A40-9E6AF9778B5F}" emma:medium="tactile" emma:mode="ink">
                <msink:context xmlns:msink="http://schemas.microsoft.com/ink/2010/main" type="inkWord" rotatedBoundingBox="21101,11533 22004,11581 21965,12320 21061,12272"/>
              </emma:interpretation>
            </emma:emma>
          </inkml:annotationXML>
          <inkml:trace contextRef="#ctx0" brushRef="#br0" timeOffset="6152.6089">19771 10776 892 0,'66'0'332'0,"-66"0"-260"0,39 35-20 16,-20-15 72-1,0 4-80-15,1 11 8 0,3-1-32 0,-8 4 4 16,9-3-12-16,-17-1 28 15,1 0-24-15,-16 1 20 16,1-4-20-16,-20-7 36 16,-1 3-28-16,-22 8 12 15,4-11-20-15,-8 7-16 16,11-11-4-16,4 11-60 16,16-3 36-16,19-7 20 15,16-4 8-15,26-7 12 16,9 0-8-16,15-16 32 15,-8 2-20-15,12-10-260 16,-12 7 132-16,-8-13-336 16,-7 6 252-16</inkml:trace>
          <inkml:trace contextRef="#ctx0" brushRef="#br0" timeOffset="6275.2734">19787 11151 600 0,'-31'0'224'15,"31"0"-176"-15,27 11-12 0,-8-4 44 16,4-1-52-16,16 1-4 16,4 4-12-16</inkml:trace>
          <inkml:trace contextRef="#ctx0" brushRef="#br0" timeOffset="6461.6894">20398 11334 964 0,'-54'31'360'0,"54"-31"-280"0,-23 55-24 0,23-31 48 16,7 0-68-16,13 0-12 16,7 0-16-16,12-7 24 15,-5 0-16-15,9-17 48 16,0 0-36-16,-16-17-148 16,-8 4 68-16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1:56.71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97C0C0-1971-4563-8F3A-3245FE582096}" emma:medium="tactile" emma:mode="ink">
          <msink:context xmlns:msink="http://schemas.microsoft.com/ink/2010/main" type="writingRegion" rotatedBoundingBox="14101,4719 15417,2649 16651,3433 15336,5503"/>
        </emma:interpretation>
      </emma:emma>
    </inkml:annotationXML>
    <inkml:traceGroup>
      <inkml:annotationXML>
        <emma:emma xmlns:emma="http://www.w3.org/2003/04/emma" version="1.0">
          <emma:interpretation id="{7920A095-CC29-4386-8931-FE1F3FB3E535}" emma:medium="tactile" emma:mode="ink">
            <msink:context xmlns:msink="http://schemas.microsoft.com/ink/2010/main" type="paragraph" rotatedBoundingBox="14101,4719 15417,2649 16651,3433 15336,55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BEA226-849B-40B7-93C5-90AF9D51C57A}" emma:medium="tactile" emma:mode="ink">
              <msink:context xmlns:msink="http://schemas.microsoft.com/ink/2010/main" type="line" rotatedBoundingBox="14101,4719 15417,2649 16651,3433 15336,5503"/>
            </emma:interpretation>
          </emma:emma>
        </inkml:annotationXML>
        <inkml:traceGroup>
          <inkml:annotationXML>
            <emma:emma xmlns:emma="http://www.w3.org/2003/04/emma" version="1.0">
              <emma:interpretation id="{F9BAD55F-0ACF-4864-8C5D-388DDA7A5D03}" emma:medium="tactile" emma:mode="ink">
                <msink:context xmlns:msink="http://schemas.microsoft.com/ink/2010/main" type="inkWord" rotatedBoundingBox="14101,4719 15417,2649 16651,3433 15336,550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57-798 236 0,'0'-7'88'0,"0"7"-68"0,-8-4-4 16,4 1 104-1,4 3-68-15,-7-3 96 16,3-4-88-16,-4 7 52 16,8 0-68-16,-8 0 4 15,4 0-28-15,-3 0 32 16,3 7-28-16,-4-7 48 15,8 0-40-15,-8 3 28 16,8-3-32-16,-4 0 8 16,4 0-20-16,-3 0-24 0,3 0 0 15,-8 0 12-15,8 3 0 0,-4-3-4 16,8 0 4-16,-4 0-16 16,4 0 8-16,0 0-4 15,7-3 0-15,5 0 8 16,-1 3 0-16,1-7 24 15,3 14-12-15,0-7-12 16,-7 0-4-16,3 0 4 16,-11 0 0-16,4 0 24 15,-8 0-12-15,0-7-12 16,8 7-4-16,-8 0-16 16,0 0 12-16,4 0 4 15,3 0 4-15,1 7-12 16,0-7 8-16,4 3 20 15,-5 4-8-15,-7-4-12 16,0 1 0-16,-7 3-4 16,7 0 0-16,-8 6 16 15,4 5-4-15,-4-1-4 16,0 3 4-16,1-2-16 16,-5 2 8-16,-3 1 12 15,7-4-4-15,-4 4-4 16,-3-4 4-16,-1-3 12 15,9 3-8-15,-9-7-20 16,8 4 4-16,-3-4 4 0,3 7 4 0,4-6-12 16,4-1 8-1,-8 0-4-15,8-3 0 0,-11-7 8 16,11 11 0-16,0-4 16 16,0-1-8-16,0-6-20 15,0 7 4-15,0-7 32 16,0 0-16-16,0 0 16 15,11 7-12-15,-3-7 12 16,0 7-16-16,3-3-12 16,1-1 0-16,4-6 12 15,3 6-4-15,-7-3 24 16,7 3-16-16</inkml:trace>
          <inkml:trace contextRef="#ctx0" brushRef="#br0" timeOffset="332.3728">1237-575 560 0,'23'-6'208'0,"-23"6"-164"0,12-7-8 0,-4 7 48 15,-1 0-52-15,9 0-28 16,-1 0-8-16,1 0 16 15,-1 0-4-15,1 0-348 16,3 0 188-16</inkml:trace>
          <inkml:trace contextRef="#ctx0" brushRef="#br0" timeOffset="-12100.9805">18 55 332 0,'-4'0'120'0,"4"0"-92"0,4-7-8 15,-4 4 140 1,0 6-92-16,-4-3 68 15,4 0-76-15,-4 0 52 0,0 0-60 0,-4 0 48 16,8 0-56-16,-4 0-4 16,8 0-24-16,0 0 8 15,4 7-16-15,3-3 4 16,9-1-4-16,15-6 4 16,3-1-8-16,32 1 8 15,8-4-8-15,11 0-4 16,-4 0 4-16,0 0-32 15,-12 4 16-15,-7-4-64 16,-8 7 40-16,-7-4 8 16,-13 4 16-16,-11-3 28 15,-7 6-8-15,-9-3-12 16,-3 0 0-16,-4 0 28 16,0 0-12-16,0-3-12 15,3 3-4-15,-3-3 4 16,4 3 0-16,-8-4-12 15,8 8 8-15,-8-4 4 16,0 0 0-16,0 0 8 16,0 3-4-16,-8-3 8 15,8 3-8-15,-4 1-28 16,8-1 12-16,-4-3 4 16,0 0 8-16,0 4 8 15,0-1-4-15,0 1-12 16,0 2 4-16,0 5 4 15,0-1 0-15,0 7 8 16,0 4-4-16,0 7-12 16,0-1 4-16,0 7 4 0,0-3 0 15,0 0 0 1,0-3 0-16,4-4 8 0,0-3-4 16,-4-8 16-16,0 1-12 0,-8-7-4 15,8 0 0 1,0-4 12-16,0 1-8 0,-8-4-12 15,-3 3 0-15,7-3-4 16,0 4 0-16,-8-4 8 16,12 3 0-16,-11-3-20 15,7 4 12-15,-12-4 20 16,9 0-4-16,-13 3-20 16,5-3 4-16,-12 0 12 15,4 7 0-15,-24-7 16 16,8 14-12-16,-30-7-4 15,3 3 0-15,-19-3-16 16,15 10 8-16,-4-17 20 16,20 7-8-16,0-4 40 15,11 1-24-15,9-8-12 16,14 4-8-16,1-3-32 16,11-4 16-16,8-3-592 15,12-4 328-15</inkml:trace>
          <inkml:trace contextRef="#ctx0" brushRef="#br0" timeOffset="-9893.7095">1136-1449 424 0,'-11'-3'156'0,"11"3"-120"0,-12-3-8 15,4-1 192-15,8 4-124 0,-7-7 104 16,7 0-116-16,0-6 40 16,4 6-68-16,11-7 0 15,4 4-32-15,16-1-12 16,-8 4-8-16,12 1 4 16,0 6-4-16,7 0 8 15,1 6-8-15,-1-2-4 16,-7 3 4-16,-8-4-16 15,-4 4 8-15,-12-7 28 16,1 3-12-16,-8-3 4 16,-5 0-8-16,-3 0-16 15,0 0 4-15,0 0 28 16,0 0-12-16,0 0-4 16,0 0-4-16,-3 4-16 15,3 3 8-15,-8 3-4 16,4 0 0-16,-8 8-20 15,8-1 16-15,-11 14 4 16,15 0 8-16,-8 7 8 16,1 0-4-16,3-4-4 15,8 0 4-15,-8-3-16 16,8 0 8-16,-4-3 20 16,0-4-8-16,0-7-4 15,0-3 0-15,-4-7 64 16,4 0-36-16,0-7-12 15,-8 3-12-15,0-6-8 16,4 3 0-16,-3-4-12 0,7 4 8 16,-8-3-4-1,4 6 0-15,-4-3 0 0,8 4 0 0,-15-4 24 16,11 0-8-16,-4 0-4 16,-4 3 0-16,-3-3-16 15,3 3 8-15,-3-3 12 16,3 0-4-16,-7 0 8 15,3 0-8-15,-7 0 8 16,8 0-8-16,-12-3-20 16,7 3 8-16,-3-3 4 15,4 3 4-15,-5 0 16 16,9 3-8-16,-4 0-20 16,7 4 4-16,0 0-4 15,5 0 4-15,-5 0-12 16,8 3 12-16,0-3-4 15,4 10 4-15,-4 4-20 16,8 7 16-16,-4 3-4 16,8 6 8-16,0 15 0 15,0-11 0-15,-5 8 16 16,5-1-4-16,-8 0-4 16,4-3 4-16,-8 3-16 15,4-10 8-15,-8 13 28 16,8-13-12-16,-3-4-4 15,3-3-4-15,-4-3 4 16,4-4-4-16,0 0 8 0,0-3-8 16,0-4-20-16,0 0 8 0,0-3 12 31,4 0 0-31,-4-7 16 0,7 3-12 0,-7-10 32 16,0 3-24-16,0-6 4 15,0 3-12-15,0-3 4 16,0 3-8-16,0-4-12 15,0 4 4-15,-7-3-16 16,7 6 12-16,-4-3-12 16,4 0 8-16,-8 4 36 15,16-1-16-15,-16-3-16 16,8 0 0-16,0 0 4 16,0 0 4-16,0 0-12 15,8 0 8-15,-8 0-4 16,11 0 0-16,5-3 16 15,-1 3-4-15,8-4-4 16,1 8 4-16,3-4-32 16,8 3 16-16,-4-3 32 15,7 3-12-15,17-3-8 16,-1 4-4-16,4-4 12 16,0-4-4-16,0 1-4 15,-4 3 4-15,-15-3-16 16,-4 6 8-16,3-3 12 15,-11 3-4-15,-7 1-4 16,-1-1 4-16,-11 1-4 16,4-1 0-16,-5-3 0 15,1 4 0-15,-8-4 0 0,0 0 0 16,0 0 32-16,0 0-16 0,0 0-24 16,0 0 4-16,0 0 16 15,0 0-4-15,0-4-4 16,0 1 0-16,0-4 12 15,0 3-8-15,0-6 16 16,4 0-16-16,-4-14 4 16,0 3-4-16,0-13-8 15,0 6 4-15,4-13-4 16,-4 3 0-16,0-7 24 16,0 7-12-16,0-17-12 15,0 17-4-15,0-10 4 16,0 10 0-16,0-13 8 15,0 13-4-15,0-3-12 16,0 3 4-16,0 0 12 16,0 7-4-16,0-3-28 15,4 6 12-15,-4 1-12 16,4 6 12-16,-4-3 24 16,3 7-4-16,-3-4 4 15,8 11-4-15,-8-4-32 16,0 4 12-16,0-4 4 15,0 7 8-15,4-3 8 16,-4 6-4-16,0-3 8 16,0 4-8-16,0-4-20 15,0 3 8-15,0-6 4 0,4 7 4 16,-4-4 0-16,0 3 0 16,0-3 0-16,0 4 0 0,0 0 0 15,0 3 0-15,-4-4-20 16,0 4 12-16,-4 0-4 15,5 4 4-15,-9-4 16 16,8 0-4-16,-8 0-12 16,5 6 4-16,-13-6 4 15,9 4 0-15,-16-1-12 16,3 1 8-16,-22-1-4 16,3 1 0-16,-11-1 32 15,12 4-12-15,-5 0-12 16,1 0-4-16,7-4 12 15,12 1-4-15,7-4-12 16,13 3 4-16,14-6-24 16,13 3 16-16,3 0-592 15,12 7 328-15</inkml:trace>
          <inkml:trace contextRef="#ctx0" brushRef="#br0" timeOffset="-8930.7195">1365-117 392 0,'4'-7'148'0,"-4"7"-116"0,0-3-8 0,0-1 144 16,0 8-96-16,4-4 44 16,3 0-72-16,-7-4 48 15,0 4-56-15,0-7 36 16,0 14-40-16,0-7-36 15,0 0 0-15,0 4 8 16,4-1 0-16,-4 1-12 16,4-1 4-16,-4 1 12 15,4 9-4-15,-4 1-4 16,4 3 4-16,-4 0-4 0,4 4 0 0,-4 3 0 16,0 7 0-1,0 0 8-15,3-3-4 0,1-1 16 16,4 1-12-16,-4-11-4 15,4 7 0-15,-4-10-4 16,3 3 0-16,1-7 16 16,0 1-8-16,-4-4-12 15,0-1 0-15,-4 1 4 16,3 0 0-16,-3-7 8 16,0 0-4-16,0 0 8 15,0 0-8-15,0 0 40 16,0 0-20-16,-3 0-40 15,3 0 8-15,-4-3 8 16,4 3 4-16,-4-4 16 16,0 1-12-16,-4-7-20 15,4 10 4-15,-7-7-4 16,-1 7 4-16,-7-7 24 16,7 7-8-16,-11-4 32 15,4 8-24-15,-9-4 40 16,5 0-32-16,-15 0-4 15,7 0-12-15,-20 0 28 16,9 0-20-16,-16 0 4 16,11 0-12-16,-7 0 4 15,15 3-8-15,4 1-20 16,4-1 8-16,4-3-24 16,20 4 20-16,-5-4 12 15,12 0 4-15,0-4-180 16,15 4 100-16,1-7-492 0,-1 0 316 15</inkml:trace>
          <inkml:trace contextRef="#ctx0" brushRef="#br0" timeOffset="1129.1335">1551-554 416 0,'0'-3'152'0,"0"3"-116"0,0 0-12 0,0 0 76 16,0 0-60-16,0 0 52 16,0 0-52-16,0 3 16 15,7 4-36-15,-7 3 44 16,0 1-36-16,0 6 28 16,0-3-28-16,-7 3 0 15,7 0-16-15,0-3 20 16,0 0-20-16,0-4-4 15,0 0-4-15,0-3-4 16,0 3 0-16,0-10 24 16,0 0-12-16,0 0 24 15,0 0-24-15,0 0 12 0,0 0-12 16,7 0-16 0,-3 4 0-16,-4-4 48 0,8 0-24 0,0 0 36 15,3 0-32 1,-3-4 12-1,11 4-20-15,1-3 0 0,-1-1-8 0,0 1-16 16,5 3 4-16,-1 0 12 16,4 3-4-16,-8-3 24 15,8 4-16-15,-11-1-240 16,-4 1 120-16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58:05.8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F219A3-22F1-4989-A003-D645DEF95D8F}" emma:medium="tactile" emma:mode="ink">
          <msink:context xmlns:msink="http://schemas.microsoft.com/ink/2010/main" type="writingRegion" rotatedBoundingBox="3500,13131 21294,12669 21411,17162 3617,17625"/>
        </emma:interpretation>
      </emma:emma>
    </inkml:annotationXML>
    <inkml:traceGroup>
      <inkml:annotationXML>
        <emma:emma xmlns:emma="http://www.w3.org/2003/04/emma" version="1.0">
          <emma:interpretation id="{70FF02F4-8D34-40CE-9D55-5933852E4AFF}" emma:medium="tactile" emma:mode="ink">
            <msink:context xmlns:msink="http://schemas.microsoft.com/ink/2010/main" type="paragraph" rotatedBoundingBox="3500,13131 16009,12806 16050,14384 3541,147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89C4BF-3388-464B-8E43-A938D6A2FB91}" emma:medium="tactile" emma:mode="ink">
              <msink:context xmlns:msink="http://schemas.microsoft.com/ink/2010/main" type="line" rotatedBoundingBox="3500,13131 16009,12806 16050,14384 3541,14709"/>
            </emma:interpretation>
          </emma:emma>
        </inkml:annotationXML>
        <inkml:traceGroup>
          <inkml:annotationXML>
            <emma:emma xmlns:emma="http://www.w3.org/2003/04/emma" version="1.0">
              <emma:interpretation id="{B6EFE7EC-7F3B-4393-ADAE-DB10E546B208}" emma:medium="tactile" emma:mode="ink">
                <msink:context xmlns:msink="http://schemas.microsoft.com/ink/2010/main" type="inkWord" rotatedBoundingBox="3501,13158 5731,13100 5759,14164 3528,14222"/>
              </emma:interpretation>
              <emma:one-of disjunction-type="recognition" id="oneOf0">
                <emma:interpretation id="interp0" emma:lang="" emma:confidence="0">
                  <emma:literal>e)</emma:literal>
                </emma:interpretation>
                <emma:interpretation id="interp1" emma:lang="" emma:confidence="0">
                  <emma:literal>l)</emma:literal>
                </emma:interpretation>
                <emma:interpretation id="interp2" emma:lang="" emma:confidence="0">
                  <emma:literal>t)</emma:literal>
                </emma:interpretation>
                <emma:interpretation id="interp3" emma:lang="" emma:confidence="0">
                  <emma:literal>I)</emma:literal>
                </emma:interpretation>
                <emma:interpretation id="interp4" emma:lang="" emma:confidence="0">
                  <emma:literal>1)</emma:literal>
                </emma:interpretation>
              </emma:one-of>
            </emma:emma>
          </inkml:annotationXML>
          <inkml:trace contextRef="#ctx0" brushRef="#br0">9386 12753 572 0,'-12'-10'208'0,"12"10"-160"0,0-7-12 0,0 7 56 16,0 0-56-16,0 0 12 16,8 0-28-16,4 0 24 15,-1 0-28-15,16 0 40 16,12 0-32-16,15 0 12 16,4 0-20-16,8-7-8 15,8 14-4-15,-9-14 4 16,-10 4-4-16,-9-4 16 15,-7 7-12-15,-1-7 24 16,-10 7-20-16,-9-4 4 16,-4 8-8-16,-11-4 12 15,-4 0-12-15,0-4-28 16,8 4 8-16</inkml:trace>
          <inkml:trace contextRef="#ctx0" brushRef="#br0" timeOffset="305.6602">9862 12392 404 0,'0'7'148'0,"0"-7"-112"0,-12 7-12 0,5-1 144 16,-1 5-96-16,0 9 44 16,-4-2-72-16,-7 13 36 15,11 0-44-15,-11 20 24 16,7 4-32-16,-3-3 8 16,3-11-20-16,1 4 0 15,3-7-8-15,4-14 4 16,8 3-8-16</inkml:trace>
          <inkml:trace contextRef="#ctx0" brushRef="#br0" timeOffset="-41250.9629">7075 13584 780 0,'-31'31'288'0,"31"-31"-224"0,-15 48-20 0,7-27 68 15,4 3-72-15,0 7-8 16,4 0-20-16,8-7 8 15,0-3-12-15,11-18 4 16,4-3-4-16,8-10-40 16,0-11 16-16,-8-10-12 15,1 7 16-15,-17-7 16 16,1 7 0-16,-23-4 52 16,3 11-32-16,-19 0 112 15,15 7-76-15,-11-1-8 16,16 8-32-16,3-4-184 15,16 4 92-15</inkml:trace>
          <inkml:trace contextRef="#ctx0" brushRef="#br0" timeOffset="-35745.5785">8279 12753 520 0,'-27'-14'192'0,"27"14"-152"0,0-17-8 0,0 7 192 15,7 6-128-15,1-6 32 16,8 7-76-16,11-4 12 15,4 3-36-15,15 1-8 16,1 3-12-16,7 0 36 16,0 3-20-16,0 1-32 15,-7-1 4-15,3-6-300 16,-7 3 168-16</inkml:trace>
          <inkml:trace contextRef="#ctx0" brushRef="#br0" timeOffset="-35971.7974">8352 12437 560 0,'-27'-4'208'0,"27"4"-164"0,-7-7-8 16,7 4 128 0,0 6-96-16,0-6 0 15,7 3-44-15,-7-4 56 16,8 1-48-16,4-4 16 16,3 7-32-16,8-3-16 15,12 3-4-15,4 0 4 16,7 0 0-16,12 0 8 15,-3 0-4-15,-1 0-4 16,-4 0 4-16,4-4 12 0,-15 4-8 16,0-3 16-16,-12 6-16 0,-8 1 24 15,-11 2-20-15,-16 5 4 16,-3 3-8-16,-17 6 4 16,9 1-8-16,-20 10-4 15,5 0 4-15,-13 14-16 16,1 6 8-16,-9-6 4 15,5 0 0-15,4-4 0 16,-1-3 0-16,9-7 0 16,7-4 0-16,3-6 24 15,13-4-12-15,-1-7-32 16,9 1 12-16,-1-8 8 16,0 4 4-16,8 0 8 15,8 0-8-15,-4-4-12 16,4 4 4-16,11-7 20 15,0 4-8-15,16-4-28 16,-4 3 8-16,4-3 12 16,4 3 4-16,-1-3 16 15,5 0-12-15,-12 0-20 16,4 4 4-16,-4-4-180 16,-12 0 100-16,0-7-364 15,-3 4 248-15</inkml:trace>
          <inkml:trace contextRef="#ctx0" brushRef="#br0" timeOffset="-35401.3045">8929 12867 600 0,'-8'7'224'0,"8"-7"-176"0,-7 37-12 16,-1-26 72-1,8 9-68-15,-8-2 36 16,0 2-44-16,-3 4 0 16,7-3-20-16,-4-4 36 0,8-3-24 0,-8-11 4 15,8 11-16-15,-3-7-8 16,3 0 0 0,-4-7 12-16,8 0-8 0,-1 0 16 15,5 0-16-15,4 0-12 16,7 0 0-16,4 0-4 15,1 7 0-15,7-11 24 16,0 8-8-16,7-4-20 16,-3 0 4-16</inkml:trace>
        </inkml:traceGroup>
        <inkml:traceGroup>
          <inkml:annotationXML>
            <emma:emma xmlns:emma="http://www.w3.org/2003/04/emma" version="1.0">
              <emma:interpretation id="{2EFF63B8-264A-4DBC-B9FB-6327700C7022}" emma:medium="tactile" emma:mode="ink">
                <msink:context xmlns:msink="http://schemas.microsoft.com/ink/2010/main" type="inkWord" rotatedBoundingBox="6633,13628 7031,13618 7039,13903 6641,13914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645.0015">10528 12585 392 0,'0'24'148'0,"0"-24"-116"0,0 65-8 16,0-24 108-1,0 1-76-15,7 16 68 16,-3 1-72-16,-4 6 24 15,0-7-44-15,0 8 80 0,0-4-64 0,-11-4 56 16,3-6-60 0,-4-11 68-16,1-6-64 0,-13-15 44 15,5-3-52-15,-4-20 8 16,4-7-32-16,-12-28-60 16,0 0 20-16</inkml:trace>
          <inkml:trace contextRef="#ctx0" brushRef="#br0" timeOffset="797.9458">10481 12337 880 0,'16'-14'328'0,"-16"14"-256"0,23-3-16 16,-15-1 20-1,3 8-52-15,5-4-144 16,-5 3 68-16</inkml:trace>
        </inkml:traceGroup>
        <inkml:traceGroup>
          <inkml:annotationXML>
            <emma:emma xmlns:emma="http://www.w3.org/2003/04/emma" version="1.0">
              <emma:interpretation id="{2AC19A4B-040B-4097-A3EB-576085FCDCF0}" emma:medium="tactile" emma:mode="ink">
                <msink:context xmlns:msink="http://schemas.microsoft.com/ink/2010/main" type="inkWord" rotatedBoundingBox="7824,13463 8555,13444 8584,14578 7854,14597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586.8875">11004 12547 496 0,'-16'-21'184'0,"16"21"-140"0,0 3-16 16,0-3 76 0,8 4-64-16,4-1 36 0,11 4-44 0,0-3 8 15,4-1-24-15,12-6 0 16,-4 3-8-16,15-4 4 15,12 4-8-15,-4 0-180 16,0 7 100-16</inkml:trace>
          <inkml:trace contextRef="#ctx0" brushRef="#br0" timeOffset="5344.9266">11008 12375 300 0,'0'-4'112'0,"-4"1"-88"0,-4-4-8 0,8 3 144 16,0 4-92-16,0-3 68 15,0 3-76-15,0-3 0 16,0 6-36-16,8-6 76 15,-4 3-56-15,-4-4-4 16,15 8-24-16,-3-4-12 16,7 3 0-16,8-3-4 15,0 3 0-15,4-3 8 16,4 4-4-16,12-4 16 16,-1 3-12-16,4 1 16 15,-3 3-16-15,-1 0-12 16,-7-1 0-16,-4-2-24 15,-8-1 16-15,-8 1 48 16,1 3-16-16,-9-1-8 16,-11 5-8-16,-4-1-16 15,-3 0 8-15,-13 4 20 16,1 0-8-16,-16 7-12 16,-4 3 0-16,-7 7 4 15,7 0 0-15,-7 10 0 0,15-3 0 0,-12-4 8 16,12 1-4-16,-4-4-12 15,8-4 4-15,-4-6-4 16,12-1 0-16,3-6 8 16,5 0 0-16,3-4-12 15,4 4 8-15,4-7 4 16,4 3 0-16,4-3-20 16,3 0 12-16,-3 0-4 15,12 0 4-15,-1-4 0 16,0 1 0-16,8-1 52 15,0 4-24-15,1-7-8 16,3 3-8-16,3-6-156 16,-7 3 84-16</inkml:trace>
          <inkml:trace contextRef="#ctx0" brushRef="#br0" timeOffset="6028.7541">11507 12956 404 0,'-27'7'148'0,"27"-7"-112"0,-23 14-12 15,11-7 92 1,4 3-68-16,-11 0 8 16,11 1-36-16,-3 2 32 0,11 1-28 0,0-4-24 15,11 4 0-15,9-7 16 16,7 3-8-16,0-10 4 15,0 4-4-15,4-8-8 16,-4 1 4-16,-8-7 28 16,-3 3-16-16,-12-10 12 15,3 6-16-15,-18-3 36 16,3 8-24-16,-11-5 4 16,3 8-16-16</inkml:trace>
        </inkml:traceGroup>
        <inkml:traceGroup>
          <inkml:annotationXML>
            <emma:emma xmlns:emma="http://www.w3.org/2003/04/emma" version="1.0">
              <emma:interpretation id="{EB2B3FEC-6F41-4629-8627-9D378EC73052}" emma:medium="tactile" emma:mode="ink">
                <msink:context xmlns:msink="http://schemas.microsoft.com/ink/2010/main" type="inkWord" rotatedBoundingBox="9627,13139 11951,13079 11978,14108 9654,14168">
                  <msink:destinationLink direction="with" ref="{028802E5-F8E9-480E-8941-8DC348D17D1C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8752.0785">11917 12416 664 0,'-38'-14'244'0,"38"14"-188"0,-12-3-16 0,4-1 128 16,16 8-100-16,4-4 68 15,7 7-76-15,35 3 0 16,0-3-36-16,16 3 12 16,4 0-20-16,-9-3 28 15,1 4-28-15,0-8-84 16,-4 4 36-16,-4-4-80 16,0 4 68-16,-12-3-60 15,-3-1 60-15,-8-3 20 16,-8 4 20-1,-4-8-16-15,0 4 12 0,-3-3 4 16,-5-1 4-16,-7 1 16 16,-4-1-8-16,-8-6-20 15,0 7 4-15,-15-8 4 16,7 8 4-16,-15-4 8 16,8 4-4-16,-20 3-20 15,12 3 8-15,-20 4 4 16,9 3 4-16,3 7 60 15,0 4-32-15,12 3-12 16,3 4-8-16,5-1-20 16,11 4 8-16,8-7 40 0,4-3-24 15,11-11 8-15,0 1-12 16,16-11-60-16,-4 0 28 16,12-18-120-16,-12 11 80 15,7-17-36-15,-10 7 60 0,-9-7 8 16,0 10 16-16,-3 1 64 15,-9 2-24-15,-7 8 132 16,0 3-88-16,-7 3 48 16,7 8-68-16,0 2 0 15,0 11-28-15,11-3-20 16,-3 0-4-16,11-1 28 16,-3-2-12-16,-4-8 24 15,7 0-24-15,0-3-56 16,1-7 20-16,-1-10-76 15,0 3 56-15,-3-14-16 16,11-3 36-16,-8 0 12 16,1-7 12-16,-9 10 0 15,9 4 0-15,-13 3 112 16,9 8-60-16,-12 9 16 16,3 7-44-16,-7 11-4 15,0 7-12-15,0 9 12 16,0-2-12-16,-7-1 4 15,3 1-4-15,-4-8 20 16,8 1-16-16,-4-11 24 0,4-3-24 16,0-14 40-1,4 0-28-15,4-31-24 0,3 7 0 0,9-21-64 16,-1 7 36-16,8-7-68 16,4 11 56-16,-4-1 16 15,8 18 20-15,-16 7 4 16,9 10 0-16,-25 14 44 15,5 10-24-15,-16 17 52 16,-3 0-40-16,-1 8 28 16,4-8-32-16,5-7 16 15,3-6-24-15,15-11-176 16,1-7 84-16</inkml:trace>
          <inkml:trace contextRef="#ctx0" brushRef="#br0" timeOffset="7765.7713">12289 12134 372 0,'0'-17'140'0,"11"13"-112"0,-11-3-4 0,0 4 136 15,0 6-92-15,0-3 8 16,0 0-48-16,0 0 20 16,0 7-32-16,0 3 32 15,-3 4-32-15,-13 7 40 16,8 3-32-16,-11 14-4 16,0 0-12-16,-8 6 4 15,3 1-8-15,-18 3 24 16,11 0-16-16,-4 7 12 15,4 1-12-15,12 2 28 16,3-6-24-16,16-4 12 16,16-7-16-16,11-10 44 15,11-3-28-15,1-11-16 16,0-3-4-16,7-11-176 16,-7 0 92-16</inkml:trace>
          <inkml:trace contextRef="#ctx0" brushRef="#br0" timeOffset="9534.2507">13694 13507 332 0,'-8'10'120'0,"8"-10"-92"0,0 0-8 0,-4 0 244 16,4 3-148-16,-4-3 88 15,4 0-120-15,-3-3 28 16,3 3-64-16,0-14 36 16,3 7-48-16,1-13 0 15,8 2-24-15,0-16 0 16,-1 0-4-16,5-21 12 16,7 3-12-16,-4-10 4 15,4 7-4-15,-3-21-16 16,-1 7 4-16,-3-17 4 15,-1 14 0-15,-3-3 76 16,3 13-40-16,1 7 68 16,-1 13-64-16,1 4-8 15,3 4-20-15,-4 10 8 16,5 10-12-16,-1-7 4 16,1 11-4-16,-5 7-40 15,0 3 16-15,-7 3 4 16,-4 4 12-16,-8 3 8 15,0 8-4-15,-11-1-72 16,3 3 36-16,-11 1-84 16,8 3 64-16,-1-7-104 15,4-3 88-15,5-4-48 16,7 1 68-16,4-11-20 0,7 7 44 0,1 6 12 16,3 8 8-16,1 7-16 31,3 3 12-31,-7 0 4 0,3-1 4 0,-11 1 0 15,-4 0 0-15,-12-6 60 16,5-5-32-16,-13-6 52 16,1-4-48-16,-16-6 4 15,8-4-24-15,-4-7 56 16,8 0-40-16,4-10-48 16,11 3 12-16,12-3-224 15,7 6 132-15</inkml:trace>
          <inkml:trace contextRef="#ctx0" brushRef="#br0" timeOffset="10025.5327">14383 12946 600 0,'15'0'224'0,"-15"0"-176"0,47-17-12 15,-24 6 44-15,0 4-52 16,4-13 16-16,0 3-28 16,1-14 8-16,-1 3-12 0,-12-17 56 15,1 7-40-15,-13-10 52 16,1 7-48-16,-8-4 92 15,1 7-72-15,-5 7 48 16,0 14-60-16,-7 0-4 16,3 7-20-16,0 6-4 15,1 8-4-15,-5 13-16 16,5 4 4-16,-1 20 12 16,4 7-4-16,1 11 24 15,7-4-16-15,3 0 24 16,5-7-24-16,4-10 24 15,7-4-24-15,1-10-196 16,-1 0 96-16,8-17-484 16,-4 3 320-16</inkml:trace>
          <inkml:trace contextRef="#ctx0" brushRef="#br0" timeOffset="-42367.4707">5279 13130 728 0,'-15'3'268'0,"15"-3"-208"0,-8 7-16 15,8-3 168-15,4-1-124 0,-4-3 0 16,7 3-56-16,13-9 16 16,7 2-32-16,19-13 12 15,5 3-16-15,14-6-220 16,1 6 116-16</inkml:trace>
          <inkml:trace contextRef="#ctx0" brushRef="#br0" timeOffset="-42578.6388">5329 12892 592 0,'0'0'220'0,"0"0"-172"0,0-3-12 0,0 0 120 16,0 3-92-16,0-4 60 15,0 4-68-15,0-3 56 16,0 6-64-16,0-3 8 16,0 0-32-16,4 0 40 15,8 0-36-15,7-3-4 16,4 3-16-16,12-7-8 16,4 0 4-16,11 0-4 15,-3 7 0-15,-1 0 32 16,-3 0-16-16</inkml:trace>
          <inkml:trace contextRef="#ctx0" brushRef="#br0" timeOffset="-41857.8391">6653 12741 756 0,'0'-17'280'0,"0"17"-216"0,27-14-20 0,-7 7 48 16,3 7-60-16,12-7-12 15,3 4-12-15,5-1-8 16,-4 4 0-16,-5 4-12 16,-3 6 8-16,-7 4 4 15,-5 7 0-15,-7 6 60 16,-5 1-32-16,-26 9 8 15,4 5-24-15,-28 16 20 16,0 1-20-16,-22 3-4 16,7 0-4-16,-8-4 12 0,12-6-8 0,-1-8 24 15,17-9-20-15,3-4 4 16,12-11-8-16,3 1 20 16,12 0-16-16,8-4 40 15,12 0-28-15,15-3 20 16,8-4-24-16,19-3-8 15,4 0-8-15,8-7 48 16,-4 3-28-16,-8-6-88 16,-7 3 32-16,-13 0-156 15,-6 0 104-15,-9-3-156 16,-4 3 136-16,-7-7-416 16,-4-4 292-16</inkml:trace>
        </inkml:traceGroup>
        <inkml:traceGroup>
          <inkml:annotationXML>
            <emma:emma xmlns:emma="http://www.w3.org/2003/04/emma" version="1.0">
              <emma:interpretation id="{30356817-D9B9-4039-BC67-4DEC50891420}" emma:medium="tactile" emma:mode="ink">
                <msink:context xmlns:msink="http://schemas.microsoft.com/ink/2010/main" type="inkWord" rotatedBoundingBox="12363,12901 16009,12806 16047,14258 12401,14353">
                  <msink:destinationLink direction="with" ref="{028802E5-F8E9-480E-8941-8DC348D17D1C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-41661.1398">6463 13181 964 0,'-11'-13'360'0,"11"13"-280"0,11-14-24 16,5 4 92-1,7 10-92-15,20-14 4 16,7 3-36-16,16 1 0 15,-4 3-12-15,4 7-272 16,-4 11 144-16,-8-5-592 0,-4 8 396 0</inkml:trace>
          <inkml:trace contextRef="#ctx0" brushRef="#br0" timeOffset="25688.6471">2121 12426 488 0,'-4'4'180'0,"4"-4"-140"0,11 3-12 16,-7-3 40-1,8 4-44-15,7-4 52 16,8 0-44-16,16-4 28 16,3 4-32-16,28-7 0 15,-5 7-16-15,20 0-16 16,-7 7 0-16,-9-3 4 15,-11 6 0-15,-4 0 16 16,-15 4-8-16,-12 0 40 16,-4 3-24-16,-12 4 20 15,-7-1-24-15,-12 18 8 0,-3 3-16 16,-28 11 0-16,8-4-4 0,-31 7 12 16,3-3-12-16,-22-1-4 15,11-6 0-15,-7-4-4 16,15-6 0-16,-1-4-12 15,17-7 8-15,7-7-4 16,12 0 0 0,15-6 8-16,16-1 0 0,11-7 16 15,8 1-8-15,20-4 4 16,11 0-4-16,4 3-8 16,0 1 4-16,-8 3 4 15,-8 3-4-15,-11-3-152 16,-4 3 80-16,-12-3-192 15,-3 0 148-15</inkml:trace>
          <inkml:trace contextRef="#ctx0" brushRef="#br0" timeOffset="25869.147">2221 12887 756 0,'-27'-17'280'0,"27"17"-216"0,23 4-20 15,-7-4 24 1,-1 3-48-16,28-3 24 16,7 3-24-16,35-6 0 0,4 3-12 0,12-7-376 31,-12 4 200-31</inkml:trace>
          <inkml:trace contextRef="#ctx0" brushRef="#br0" timeOffset="26152.6812">3468 12392 572 0,'-31'-21'208'0,"31"21"-160"0,-28-10-12 0,9 10 76 16,0 10-68-16,-12-3 80 15,-4 7-72-15,-15 17 44 16,7-4-56-16,-15 35 16 16,15 7-36-16,-11 31 8 15,19-7-16-15,8 10 28 16,12-10-24-16,19 7 20 16,7-11-20-16,20-6-24 15,12-14 0-15</inkml:trace>
          <inkml:trace contextRef="#ctx0" brushRef="#br0" timeOffset="27521.6575">3270 13039 508 0,'-15'-4'188'0,"15"4"-148"0,-12 0-8 16,4 0 148 0,8 4-104-16,0-4 68 0,4 3-84 0,8-3 80 15,7 4-80-15,4-4 24 16,1 0-48-16,-1-4 4 15,4 4-24-15,-4-3 0 16,0 3-8-16,-3-4 12 16,-5 4-12-16,-7 0 4 15,-4 0-4-15,-4 0-60 16,0 0 28-16,0 0-304 16,0 0 176-16</inkml:trace>
          <inkml:trace contextRef="#ctx0" brushRef="#br0" timeOffset="28190.6601">3522 13135 464 0,'4'21'176'0,"-4"-21"-140"0,11 10-8 0,-7-3 100 16,12 0-76-16,3-14 60 15,8 7-68-15,8-14-4 16,0 4-24-16,3-11 24 16,-3 7-24-16,0-3 32 15,-4 0-32-15,-4-14 12 16,-4 7-16-16,-7-21 36 16,-1 0-24-16,-3-10-4 0,0 11-12 15,-5-11 48-15,5 17-32 16,-12 7 16-16,4 7-24 15,0-4 8-15,-4 18-12 0,-4 3-24 16,-4 7 4-16,-4 10-4 16,-3 11 4-16,-8 17 32 15,3 3-12-15,-7 11-4 16,4 3-4-16,4-4-32 16,11-2 16-16,8-5 32 15,12 1-12-15,7 3 36 16,8-10-28-16,0-7 20 15,4-10-20-15,-4-4-332 16,0-10 168-16,-4-7-440 16,-3 0 328-16</inkml:trace>
          <inkml:trace contextRef="#ctx0" brushRef="#br0" timeOffset="28266.961">4056 12454 684 0,'15'10'252'0,"-15"-10"-192"0,47 17-20 16,-16 7 120-1,4 0-96-15,15 45 148 0,-4 4-116 0,-3 13 48 16,-8-4-84-1,-31 4-8-15,-12-7-32 0,-31 11 40 16,-3-8-32-16,-24-3-16 16,8-17-4-16,-12-7-440 15,16-17 236-15</inkml:trace>
        </inkml:traceGroup>
      </inkml:traceGroup>
    </inkml:traceGroup>
    <inkml:traceGroup>
      <inkml:annotationXML>
        <emma:emma xmlns:emma="http://www.w3.org/2003/04/emma" version="1.0">
          <emma:interpretation id="{AAD8AA58-2A7D-4282-842F-1E6C8F07B68E}" emma:medium="tactile" emma:mode="ink">
            <msink:context xmlns:msink="http://schemas.microsoft.com/ink/2010/main" type="paragraph" rotatedBoundingBox="9754,14559 21295,13404 21448,14941 9908,1609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206F64F-2744-4389-AE3C-9428E18EAB7D}" emma:medium="tactile" emma:mode="ink">
              <msink:context xmlns:msink="http://schemas.microsoft.com/ink/2010/main" type="line" rotatedBoundingBox="9754,14559 21295,13404 21448,14941 9908,16096"/>
            </emma:interpretation>
          </emma:emma>
        </inkml:annotationXML>
        <inkml:traceGroup>
          <inkml:annotationXML>
            <emma:emma xmlns:emma="http://www.w3.org/2003/04/emma" version="1.0">
              <emma:interpretation id="{FB8C06B5-29C1-4D57-84D3-346AFD59C49A}" emma:medium="tactile" emma:mode="ink">
                <msink:context xmlns:msink="http://schemas.microsoft.com/ink/2010/main" type="inkWord" rotatedBoundingBox="9754,14559 10647,14470 10741,15415 9849,15504">
                  <msink:destinationLink direction="with" ref="{928FF807-052B-4AD1-B6C7-8273EE079CA0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7955.9286">8577 13778 372 0,'-4'-3'140'0,"4"3"-112"0,0 0-4 16,0 0 48-1,0 0-44-15,0 0 40 0,0 3-36 16,-8-3 36-16,4 7-40 0,-3-7 20 15,7 7-28-15,-8-7 52 16,0 0-40-16,4 0 48 16,-3 0-48-16,-1 0-8 15,4 0-12-15,-4 0 0 16,8 0-8-16,0 0 8 16,0 0-8-16,4 0-4 15,12 0 4-15,3-7-4 16,0 7 0-16,16-7 0 15,4 14 0-15,-1-7 8 16,1 7-4-16,0 7-4 16,3-4 4-16,-11-3 4 15,4 7-4-15,-8-4 8 16,4 4-8-16,-19 0 8 16,3-4-8-16,-7 4-4 15,-8 3 4-15,-15 4 48 16,7-1-28-16,-11 4-20 15,7 4-4-15,-19 3-8 16,12 3 0-16,-12 1 16 16,7-4-4-16,-14 0-12 15,7-4 4-15,-12 4 4 16,5-7 0-16,-5 4-20 16,12 3 12-16,0-11 12 15,8 1 0-15,0-7 24 0,7 0-16 16,1-8-20-1,7 5 0-15,-4-4 4 0,8 0 4 16,-3-1-12-16,7 5 8 0,0-4-16 16,7 0 12-16,9-1 4 15,3 1 4-15,12 0 16 16,4 0-8-16,8 0 16 16,-1 0-16-16,5-4 24 15,-1 4-20-15,-3-3 4 16,-5-1-8-16,-3-3-76 15,-4 0 36-15,-8-7-224 16,-3 4 140-16</inkml:trace>
          <inkml:trace contextRef="#ctx0" brushRef="#br0" timeOffset="18167.8356">8511 14174 684 0,'-8'-3'252'0,"8"3"-192"0,12-4-20 15,0-3 156 1,3 14-116-16,16-7 36 16,4 0-68-16,4 0 8 15,-1 0-36-15,1 0 0 16,0 0-12-16</inkml:trace>
          <inkml:trace contextRef="#ctx0" brushRef="#br0" timeOffset="18761.0166">9204 14377 404 0,'-27'21'148'0,"27"-21"-112"0,-35 55-12 0,19-28 128 16,9 1-88-16,-5 6 44 16,8-3-64-16,12 0 4 15,4-3-32-15,11-11 8 16,8-3-12-16,0-14 20 15,4 0-20-15,-4-11 24 16,-4 5-24-16,-8-12 4 16,0 5-8-16,-15-18 12 15,0 10-12-15,-15-7-4 16,-1 8 0-16,-7-1-24 16,3 11 12-16,4 3-172 15,9 0 100-15</inkml:trace>
        </inkml:traceGroup>
        <inkml:traceGroup>
          <inkml:annotationXML>
            <emma:emma xmlns:emma="http://www.w3.org/2003/04/emma" version="1.0">
              <emma:interpretation id="{16043BA9-772A-4128-834D-EFC6D814B12B}" emma:medium="tactile" emma:mode="ink">
                <msink:context xmlns:msink="http://schemas.microsoft.com/ink/2010/main" type="inkWord" rotatedBoundingBox="11175,14622 13354,14404 13475,15612 11296,15830">
                  <msink:destinationLink direction="with" ref="{928FF807-052B-4AD1-B6C7-8273EE079CA0}"/>
                </msink:context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9024.4431">9831 14198 560 0,'-8'-7'208'0,"8"7"-164"0,12 0-8 16,-12 0 56-1,0 0-56-15,8 0 76 0,7 7-64 0,8-7 28 16,4 4-44-16,4-4 16 16,0 0-28-16,8 0 16 15,0 0-20-15,-8 0-24 16,0 3 0-16,-12-3-32 31,0 0 24-31</inkml:trace>
          <inkml:trace contextRef="#ctx0" brushRef="#br0" timeOffset="19269.4669">10024 13978 632 0,'-23'3'236'0,"23"-3"-184"0,-11 38-16 0,11-14 104 16,0 0-84-16,-12 4-20 15,8 3-24-15,-4 3 12 16,8-3-12-16,-3 0 12 16,3 0-12-16,-4 0-8 15,8-3 0-15,-8-1-612 16,4-3 332-16</inkml:trace>
          <inkml:trace contextRef="#ctx0" brushRef="#br0" timeOffset="20059.7049">10957 14126 488 0,'-31'14'180'0,"31"-14"-140"0,-19 34-12 0,4-6 100 16,15-1-76-16,-20 32 68 15,16 3-68-15,-15 10 4 16,3-3-32-16,-11-7 92 16,8-11-64-16,-8-9 64 15,4-8-64-15,-12-17 16 16,8 4-40-16,0-25 36 15,3-6-36-15,-3-35-392 16,12-3 196-16</inkml:trace>
          <inkml:trace contextRef="#ctx0" brushRef="#br0" timeOffset="20060.7106">10826 13778 872 0,'7'-24'324'0,"-7"24"-252"0,8 4-20 16,-4-1-20-1,4 4-28-15</inkml:trace>
          <inkml:trace contextRef="#ctx0" brushRef="#br0" timeOffset="20540.7832">11321 13951 488 0,'-19'0'180'0,"19"0"-140"0,0 3-12 0,0-3 56 16,8 0-52-16,-5-3 60 16,13 3-56-16,15-14 0 15,4 7-20-15,3-14-12 16,9 11 0-16,-1-4 4 16,1 7-4-16,-1-3-4 15,-15 6 4-15,-4 1-4 16,0 3 0-16,-7 3 44 15,-9 4-24-15,-7 7 8 16,0 7-16-16,-12 13-8 16,8 1 0-16,-23 6-4 15,8 0 0-15,-16 4 16 16,-4-4-8-16,-12 4-4 16,-3 0 0-16,-8 3 4 15,15 0-4-15,-11 4 8 16,16-15-8-16,-5 1 52 15,16-3-32-15,4-11 8 16,11-4-20-16,12-9 28 16,12-1-24-16,22-10 32 15,-3 4-32-15,24-8 20 0,3 4-20 0,4 0-8 16,-12 7-4-16,-4-4 12 16,-7 1-8-16,-12-1-84 15,0 1 44-15</inkml:trace>
          <inkml:trace contextRef="#ctx0" brushRef="#br0" timeOffset="20797.4583">11255 14236 852 0,'0'0'316'0,"0"0"-248"0,27 0-16 16,1-7 104-1,-9 7-96-15,27-3 8 16,1 3-40-16,3 0 8 16,0 3-20-16,1 1-16 15,-9-1-4-15,-3-3-428 16,-4 4 236-16</inkml:trace>
          <inkml:trace contextRef="#ctx0" brushRef="#br0" timeOffset="21889.1298">11906 14628 320 0,'0'-3'120'0,"0"3"-96"0,0-4-4 0,0 1 68 15,0 6-52-15,0-6 56 16,0 3-52-16,0-3 68 16,0 6-60-16,0-6 20 15,0 3-40-15,0-4 8 16,0 1-20-16,0-4 28 15,4 7-28-15,-4-7 20 16,3 3-20-16,-3-6 36 16,0 7-28-16,0-4 4 15,0 3-16-15,-3-2-8 16,3 6 0-16,-4 0-4 0,0 3 0 16,-4 0-20-16,4 8 12 0,-7 2 4 15,7 8 4-15,-8 3 0 16,4 0 0-16,-3 0 24 15,7 4-12-15,-8-4-12 16,8 0-4-16,-3-3 20 16,7-1-8-16,0-9 40 15,7 2-24-15,-3-13 32 16,4 7-32-16,4-14 20 16,-5 7-24-16,13 0-8 15,-1 0-8-15,0 0-4 16,-3 0 0-16,3 0 8 15,1 4-4-15,-1-1 24 16,0 4-16-16,-3-3 24 16,3 3-24-16,-3-7 4 15,-1 0-8-15,-7 0-252 16,0-7 132-16,-8 3-536 16,0 4 360-16</inkml:trace>
        </inkml:traceGroup>
        <inkml:traceGroup>
          <inkml:annotationXML>
            <emma:emma xmlns:emma="http://www.w3.org/2003/04/emma" version="1.0">
              <emma:interpretation id="{5F900889-A9C2-4B99-9D3F-CB5F68DF2D54}" emma:medium="tactile" emma:mode="ink">
                <msink:context xmlns:msink="http://schemas.microsoft.com/ink/2010/main" type="inkWord" rotatedBoundingBox="13772,14716 16162,14477 16261,15460 13870,15700">
                  <msink:destinationLink direction="with" ref="{928FF807-052B-4AD1-B6C7-8273EE079CA0}"/>
                </msink:context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2715.2091">12792 13947 216 0,'16'-17'80'0,"-16"17"-60"0,11-17-8 0,-11 13 128 16,0 8-80-16,0-1 28 15,-8 11-52-15,-3 0 56 16,-9 3-52-16,-7 7 52 16,8 3-52-16,-16 8 32 15,12-1-40-15,-4 4 24 16,7-3-28-16,1-1 0 16,11 0-16-16,5 1 12 15,6-1-16-15,5-6 32 16,8 3-24-16,7-14-4 15,4-3-8-15,4-4 12 16,4-3-8-16,-4 0-72 16,0 0 32-16</inkml:trace>
          <inkml:trace contextRef="#ctx0" brushRef="#br0" timeOffset="23657.5212">12451 14157 580 0,'-34'-17'216'0,"34"17"-168"0,-8 0-12 0,4 0 92 15,8 0-76-15,7 0 40 16,9 7-52-16,26-4-16 16,5 4-12-16,18 0 16 15,1 0-16-15,7-4-4 16,-7 4-4-16,11-7 20 15,-7 3-12-15,-4-3 12 16,-9-3-12-16,-10 3 20 16,-9 0-20-16,-15-7 12 15,-7 0-12-15,-16 0 12 16,-4-3-16-16,-12 3 4 16,4 0-4-16,-11-6-8 15,3 9 4-15,-7-3-32 16,8 7 16-16,-12 7-20 15,7 3 16-15,-7 8 16 16,4-1 4-16,-4 3-4 16,8 5 4-16,-5-5 12 15,13 1-8-15,-1-4 24 16,8 4-20-16,4-18 32 16,8 4-28-16,4-14 12 15,7 7-16-15,4-10-112 16,4 0 52-16,0-4-140 0,0 3 108 15,-7 1 20-15,-1 3 36 16,-7 0-8-16,-5 7 20 0,-7 4 100 16,4 3-44-16,0 3 68 15,0 0-60-15,4 1 16 16,7 2-40-16,9-6 16 16,-1 4-24-16,8-11 28 15,4 0-32-15,-4-4 20 16,0-3-20-16,-4 0-8 15,-4 1-4-15,-4-5-148 16,1 4 80-16,-9-10-16 16,1 10 48-16,-8-3 0 15,-1 3 20-15,-3 0 36 16,0 7-16-16,-3 7 80 16,3 3-52-16,-4 8 68 15,8 2-64-15,-4 4 20 16,0 4-40-16,0-4 0 15,3-3-12-15,1-8 28 16,4 1-20-16,-4-14 40 16,0 0-32-16,0-10 12 15,3-1-20-15,1-9-16 16,0-1-4-16,0-6-104 16,-1 6 60-16,1-7-8 15,4 8 36-15,-1-1 4 16,1 11 8-16,0 3 156 0,3 7-80 15,-3 3 44-15,3 8-68 0,-3 2 12 16,3 1-36-16,1 0 0 16,-1 3-12-16,5-3-216 15,7 3 112-15,-8 0-756 16,4 1 476-16</inkml:trace>
          <inkml:trace contextRef="#ctx0" brushRef="#br0" timeOffset="24247.0714">14085 14776 676 0,'0'-3'248'0,"0"3"-192"0,-8 0-16 15,4 0 128 1,8 0-100-16,-4-7 52 16,0 4-72-16,0-15 36 15,8 1-48-15,0-21 16 16,-1 0-32-16,1-27-16 16,4 3-8-16,3-17 20 15,1 14-8-15,-1-21-4 16,4 13 0-16,1-16-24 15,-1 13 12-15,-7 4 48 0,3 17-20 16,-3 3 52-16,0 21-40 0,-5 11-52 16,5 9 12-16,3 11 16 15,-7 7-4-15,4 10 8 16,-5 7-4-16,-7 4 20 16,0 3-16-1,0-3 32-15,-7-1-28 0,-5 1-92 16,-3-4 40-16,-5-4-164 15,9-3 112-15,-9-3-92 16,13-3 104-16,-5-5-40 16,12 5 68-16,12-8 24 15,-5 4 20-15,13 3-16 16,3 8 12-16,4-5 48 16,0 5-20-16,-8-1 44 15,-3 0-36-15,-16-3 72 16,-8 3-52-16,-11-7 36 15,-8 4-48-15,-8-7 16 16,4 3-32-16,-4-10-16 16,8 0-8-16,0-7 28 15,11 1-12-15,-3-8-92 16,19 7 44-16</inkml:trace>
          <inkml:trace contextRef="#ctx0" brushRef="#br0" timeOffset="24563.8289">14526 14171 464 0,'35'0'176'0,"-35"0"-140"0,43-11-8 0,-20-6 64 32,-4 10-56-32,8-13 4 0,4 2-24 0,-11-13 68 15,7 7-48-15,-16-10 76 16,5 6-64-16,-9-9 28 15,5 6-44-15,-20 0 16 16,4 7-28-16,-3 3 60 16,-5 11-44-16,-3 6 88 15,3 11-68-15,-3 21 0 16,3 9-36-16,4 15-4 16,8-4-8-16,0 0 20 15,8-3-16-15,4-10 48 16,7-4-32-16,16-11-280 15,3-6 140-15</inkml:trace>
        </inkml:traceGroup>
        <inkml:traceGroup>
          <inkml:annotationXML>
            <emma:emma xmlns:emma="http://www.w3.org/2003/04/emma" version="1.0">
              <emma:interpretation id="{D9AF5B0B-73C2-40CD-8964-969E714546EA}" emma:medium="tactile" emma:mode="ink">
                <msink:context xmlns:msink="http://schemas.microsoft.com/ink/2010/main" type="inkWord" rotatedBoundingBox="17541,14565 17613,14558 17635,14774 17562,14781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8888.9">16156 13809 880 0,'27'-10'328'0,"-27"10"-256"0,38 55-16 15,-30-20-24 1,4 2-28-16,-20 8 40 16,4-4-20-16</inkml:trace>
        </inkml:traceGroup>
        <inkml:traceGroup>
          <inkml:annotationXML>
            <emma:emma xmlns:emma="http://www.w3.org/2003/04/emma" version="1.0">
              <emma:interpretation id="{97AE54EB-BD89-4CF0-9D46-F4CF7C74A7F4}" emma:medium="tactile" emma:mode="ink">
                <msink:context xmlns:msink="http://schemas.microsoft.com/ink/2010/main" type="inkWord" rotatedBoundingBox="19006,13822 19962,13727 20054,14649 19099,14745"/>
              </emma:interpretation>
              <emma:one-of disjunction-type="recognition" id="oneOf9">
                <emma:interpretation id="interp13" emma:lang="" emma:confidence="1">
                  <emma:literal>=</emma:literal>
                </emma:interpretation>
                <emma:interpretation id="interp14" emma:lang="" emma:confidence="0">
                  <emma:literal>[</emma:literal>
                </emma:interpretation>
                <emma:interpretation id="interp15" emma:lang="" emma:confidence="0">
                  <emma:literal>E</emma:literal>
                </emma:interpretation>
                <emma:interpretation id="interp16" emma:lang="" emma:confidence="0">
                  <emma:literal>I</emma:literal>
                </emma:interpretation>
                <emma:interpretation id="interp17" emma:lang="" emma:confidence="0">
                  <emma:literal>5</emma:literal>
                </emma:interpretation>
              </emma:one-of>
            </emma:emma>
          </inkml:annotationXML>
          <inkml:trace contextRef="#ctx0" brushRef="#br0" timeOffset="29879.9835">17747 13094 392 0,'7'-14'148'0,"-7"14"-116"0,27-14-8 0,-11 7 84 15,-1 4-64-15,12-7 60 16,1 6-60-16,2-3 68 16,1 0-64-16,4 7 44 15,4 0-52-15,-8 4 16 16,0 3-36-16,-8 3 28 16,-4 0-32-16,-11 4 32 15,-4 0-32-15,-19 3 12 16,-5 0-16-16,-18 0-32 15,-1 1 8-15,-19-1-84 16,15 4 56-16,-7-8-48 16,15 5 52-16,0-5 4 15,16 4 16-15,3-3 4 16,13 3 4-16,6 1-12 16,9-1 12-16,15 3 12 15,4 5 0-15,8 2-12 16,-1 1 4-16,1 6 12 15,-4-3-4-15,-4 7-20 16,-12-4 8-16,-11 8 12 0,-4-1 0 0,-16 10 8 16,1 1-8-16,-16 0 24 15,-8-4-16-15,-4-10-12 16,8 0-4-16,-4-14 92 16,0 0-48-16,4-17 88 15,12-7-72-15,-8-18 88 16,15 1-84-16,5-24 44 15,-5 3-64-15,12-10-20 16,4 7-12-16,11-4 16 16,5 10-12-16,15-2-128 15,-1 9 64-15,13-3-432 16,3 7 268-16</inkml:trace>
          <inkml:trace contextRef="#ctx0" brushRef="#br0" timeOffset="30238.0548">18412 13469 820 0,'-4'7'304'0,"4"-7"-236"0,27-7-20 0,-3 0-24 16,-1 7-24-16,20-7-144 15,3 0 80-15</inkml:trace>
          <inkml:trace contextRef="#ctx0" brushRef="#br0" timeOffset="30131.5763">18401 13142 964 0,'0'-10'360'0,"0"10"-280"0,23-14-24 16,-8 7 68-16,1 7-80 0,15-7-8 15,0 7-24-15,7 0-80 16,-3 4 36-16</inkml:trace>
        </inkml:traceGroup>
        <inkml:traceGroup>
          <inkml:annotationXML>
            <emma:emma xmlns:emma="http://www.w3.org/2003/04/emma" version="1.0">
              <emma:interpretation id="{44D6F120-0E47-4383-A99C-C9810FA052A1}" emma:medium="tactile" emma:mode="ink">
                <msink:context xmlns:msink="http://schemas.microsoft.com/ink/2010/main" type="inkWord" rotatedBoundingBox="20441,13710 21316,13623 21378,14240 20503,14328"/>
              </emma:interpretation>
              <emma:one-of disjunction-type="recognition" id="oneOf10">
                <emma:interpretation id="interp18" emma:lang="" emma:confidence="0">
                  <emma:literal>V</emma:literal>
                </emma:interpretation>
                <emma:interpretation id="interp19" emma:lang="" emma:confidence="0">
                  <emma:literal>H</emma:literal>
                </emma:interpretation>
                <emma:interpretation id="interp20" emma:lang="" emma:confidence="0">
                  <emma:literal>y</emma:literal>
                </emma:interpretation>
                <emma:interpretation id="interp21" emma:lang="" emma:confidence="0">
                  <emma:literal>4</emma:literal>
                </emma:interpretation>
                <emma:interpretation id="interp22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30449.0564">19082 13221 1068 0,'8'-14'396'0,"-8"14"-308"0,27-13-24 16,-8 6 28-1,4 7-64-15,12-7-12 16,4 7-8-16,7 0-72 15,-3 0 36-15,3 0-400 16,-3 0 232-16</inkml:trace>
          <inkml:trace contextRef="#ctx0" brushRef="#br0" timeOffset="30836.4073">19543 13359 520 0,'-4'20'192'0,"4"-20"-152"0,19 18-8 0,-7-15 60 16,3 4-56-16,12-14 76 15,0 4-64-15,16-18-8 16,-4 0-24-16,7-13 40 16,-7 6-28-16,-4-13 20 15,-8 7-28-15,-8-15 36 16,-4 12-32-16,-7-8 12 15,4 7-20-15,-8-14 88 16,3 15-56-16,-7-1 4 16,0 10-32-16,-3 8-4 15,3 6-8-15,-8 14-32 16,4 10 12-16,-12 14 48 16,1 4-16-16,-12 13 0 15,4 0-12-15,-1 25-8 16,9 2 4-16,11 15 20 15,8-11-12-15,15-10 48 16,12-7-32-16,8-13-92 16,0-11 32-16</inkml:trace>
        </inkml:traceGroup>
      </inkml:traceGroup>
    </inkml:traceGroup>
    <inkml:traceGroup>
      <inkml:annotationXML>
        <emma:emma xmlns:emma="http://www.w3.org/2003/04/emma" version="1.0">
          <emma:interpretation id="{9F08C9A7-2223-4ADF-9C65-8E7FED5B7DF6}" emma:medium="tactile" emma:mode="ink">
            <msink:context xmlns:msink="http://schemas.microsoft.com/ink/2010/main" type="paragraph" rotatedBoundingBox="6636,16762 8951,16784 8944,17527 6629,175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622BA25-2407-4437-9D3C-B77A8D5D63AC}" emma:medium="tactile" emma:mode="ink">
              <msink:context xmlns:msink="http://schemas.microsoft.com/ink/2010/main" type="line" rotatedBoundingBox="6636,16762 8951,16784 8944,17527 6629,17505"/>
            </emma:interpretation>
          </emma:emma>
        </inkml:annotationXML>
        <inkml:traceGroup>
          <inkml:annotationXML>
            <emma:emma xmlns:emma="http://www.w3.org/2003/04/emma" version="1.0">
              <emma:interpretation id="{C46BCCEC-7D63-4A99-AFEA-252D070376BF}" emma:medium="tactile" emma:mode="ink">
                <msink:context xmlns:msink="http://schemas.microsoft.com/ink/2010/main" type="inkWord" rotatedBoundingBox="6636,16762 8193,16777 8186,17519 6629,17505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51481.6148">5391 16005 372 0,'-15'-4'140'0,"15"4"-112"0,-4 4-4 0,-4-4 164 16,16 0-108-16,-8 0 0 15,0 0-48-15,0 0 32 16,0 0-36-16,0 3 64 15,0 1-52-15,0-4 52 16,0 3-52-16,0 0 16 16,0 1-36-16,0-4 0 15,0 0-12-15,4 0 12 16,4 0-12-16,11-7-12 16,8 7 0-16,16 0 4 15,-1 0 0-15,12 0 8 16,1 7-4-16,-1-7 40 15,-8 7-20-15,-3 0-32 16,-5-4 4-16,-10-3 28 16,-9 4-16-16,-7-1 16 15,-5 4-12-15,-7-4-8 16,-4 4 0-16,1 3-40 16,-1 4 20-16,-8 10-4 15,12 4 12-15,-12 10 16 16,5 3-4-16,-13 4 24 0,1-1-16 0,-20 1 4 15,4-7-8-15,-11-7 12 16,0 0-12-16,-20 0-20 16,19-7 4-16,-7 0-12 15,15 0 8-15,-3 0 24 16,15 0-4-16,0-6-20 16,7-1 4-16,-3-7 12 15,11 7 0-15,5-10-4 16,3 4 4-16,-4-11-4 15,8 10 0-15,-4-10 0 16,4 0 0-16,0 0-28 16,8 0 16-16,0 0-32 15,3 3 28-15,16 4 32 0,8 3-8 16,4-3 8-16,7 0-8 16,1 0-8-16,-1 0 4 15,-7-4 48-15,-4-3-28 0,-8 0 8 16,-8-6-20-16,-3 2 36 15,-9-3-24-15,-3-7-164 16,0 4 76-16,-4-4-292 31,0 8 196-31,-8 2-392 0</inkml:trace>
          <inkml:trace contextRef="#ctx0" brushRef="#br0" timeOffset="51753.2685">5349 16466 808 0,'0'3'300'0,"0"-3"-232"0,4-3-20 0,3-1 52 16,5 8-64-16,7-4 24 15,5 0-40-15,6 0 44 16,13 0-36-16,0-4-4 16,3 4-16-16,1-3 48 15,-5-4-32-15,-3 0-132 16,-8 4 56-16</inkml:trace>
          <inkml:trace contextRef="#ctx0" brushRef="#br0" timeOffset="52110.2708">6297 16018 632 0,'-4'-6'236'0,"4"6"-184"0,-23-4-16 0,7 4 80 16,9 7-72-16,-20 0-8 15,3 7-24-15,-14 10 60 16,-1 7-40-16,-7 17 40 16,15 3-40-16,-4 11 8 15,8-3-24-15,7-1 20 16,5-3-24-16,-1-3-20 15,12-7 0-15,1 6 48 16,6-6-20-16,-3-14 44 16,4 4-36-16</inkml:trace>
          <inkml:trace contextRef="#ctx0" brushRef="#br0" timeOffset="52339.6438">6123 16483 840 0,'-20'-10'312'0,"20"10"-244"0,4-7-16 15,0 3 104 1,8 4-96-16,11-3 0 0,-4 3-36 15,9-4 0-15,2 8-12 16,-2-4-60 0,-1 3 24-16</inkml:trace>
          <inkml:trace contextRef="#ctx0" brushRef="#br0" timeOffset="52831.4879">6340 16662 612 0,'-4'10'228'0,"4"-10"-180"0,19 0-12 0,-3-7 36 15,-9 4-48-15,9-11 8 16,3 4-20-16,0-7 28 15,1 3-24-15,-5-10 12 16,1 7-16-16,-8-4 0 16,3 4-4-16,-11-11-8 15,4 7 4-15,-8-9 20 16,4 9-12-16,0-3 68 16,0 7-48-16,-8-4 16 15,8 4-32-15,-3 10 28 16,6 0-28-16,-6 0 12 15,3 4-16-15,-8 3-16 16,4 7 0-16,-8 3-4 0,5 4 0 0,-5 10 16 16,8 0-4-16,-4 3 24 15,-3 4-16 1,-1 4-4-16,12-1-4 0,-4 4 12 16,4 0-8-16,8 3 48 15,4-6-28-15,-1-8-24 16,-3-10-4-1,11-6-264-15,-3-11 144 0,-5-7-568 16,9 3 384-16,3-3 116 16</inkml:trace>
          <inkml:trace contextRef="#ctx0" brushRef="#br0" timeOffset="53118.394">6676 16056 756 0,'12'7'280'0,"-12"-7"-216"0,31 41-20 15,-16-6 76 1,1 3-76-16,3 20 52 15,-3 1-56-15,-5-1 32 16,-3-3-40-16,-12 0 44 0,-4 0-44 16,-19 0 80-16,-11 0-60 0,-9-10-336 15,-3 0 156-15,3-14-660 16</inkml:trace>
        </inkml:traceGroup>
        <inkml:traceGroup>
          <inkml:annotationXML>
            <emma:emma xmlns:emma="http://www.w3.org/2003/04/emma" version="1.0">
              <emma:interpretation id="{B66562D7-7924-4F9B-A3CF-7B75FAB17207}" emma:medium="tactile" emma:mode="ink">
                <msink:context xmlns:msink="http://schemas.microsoft.com/ink/2010/main" type="inkWord" rotatedBoundingBox="8346,17003 8949,17009 8946,17321 8343,17315"/>
              </emma:interpretation>
              <emma:one-of disjunction-type="recognition" id="oneOf12">
                <emma:interpretation id="interp24" emma:lang="" emma:confidence="0">
                  <emma:literal>D</emma:literal>
                </emma:interpretation>
                <emma:interpretation id="interp25" emma:lang="" emma:confidence="0">
                  <emma:literal>J</emma:literal>
                </emma:interpretation>
                <emma:interpretation id="interp26" emma:lang="" emma:confidence="0">
                  <emma:literal>H</emma:literal>
                </emma:interpretation>
                <emma:interpretation id="interp27" emma:lang="" emma:confidence="0">
                  <emma:literal>L</emma:literal>
                </emma:interpretation>
                <emma:interpretation id="interp28" emma:lang="" emma:confidence="0">
                  <emma:literal>j</emma:literal>
                </emma:interpretation>
              </emma:one-of>
            </emma:emma>
          </inkml:annotationXML>
          <inkml:trace contextRef="#ctx0" brushRef="#br0" timeOffset="53858.2032">6974 16469 676 0,'-3'-7'248'15,"3"7"-192"-15,-8 0-16 0,4 0 100 16,8 0-84-16,4 0 4 16,-8 4-36-16,3-4 20 15,13 0-28-15,3-4 4 16,1 4-12-16,14-3 4 16,5-1-8-16,15-2 32 0,4-1-20 15,-15 7 12-15,0-7-16 16,-20 3 20-16,-8 4-20 15,-7-7 40-15,-8 7-28 0,0 0-128 16,0 0 56-16,-8-6-372 16,8 6 236-16</inkml:trace>
          <inkml:trace contextRef="#ctx0" brushRef="#br0" timeOffset="54496.137">7214 16273 560 0,'-23'-14'208'0,"23"14"-164"0,-8-10-8 0,5 7 144 15,6 3-104-15,1-4-4 16,4 8-44-16,8-1-28 16,3 4-4-16,0 3 12 15,4 4-4-15,12-11-4 16,4 18 4-16,0-14 4 0,-4 7-4 15,3-4-4-15,-11 4 4 16,-3-7 4-16,-5-4-4 16,-4 1 8-16,-3-1-8 0,-4 0 68 15,-8-3-40-15,0 0-28 16,0 0-8-16,0 0 36 16,0 7-20-16,0-7-20 15,0 0 4-15,0 7 8 16,-4 3 0-16,0 1-12 15,-4-4 4-15,4 3 28 16,-11 4-12-16,3 3-32 16,-3 0 12-16,-5-7 0 0,1 4 8 15,0 3 0-15,-1-6 0 16,1-1 16-16,0-3-8 16,3 3 16-16,1-3-16 15,-1-7 40-15,1 0-24 16,-1 0-12-16,1-7-8 15,3-3 92-15,1-7-52 16,3 6 16-16,8-6-36 16,0-3 4-1,8 9-16-15,3-9 20 16,-7 9-20-16,4-2-40 16,3 6 16-16,-7-4 12 15,4 11 0-15,-8 0 56 16,4 0-32-16,-4-7-364 15,0 14 188 1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0:33.4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DAA3F7E-09B9-4773-91D1-88839DBB56B7}" emma:medium="tactile" emma:mode="ink">
          <msink:context xmlns:msink="http://schemas.microsoft.com/ink/2010/main" type="inkDrawing" rotatedBoundingBox="7936,983 8811,970 8813,1098 7938,1111" semanticType="callout" shapeName="Other">
            <msink:sourceLink direction="from" ref="{E3384D2B-025D-4415-8B75-C09FDCF07DE9}"/>
            <msink:sourceLink direction="to" ref="{8164B84B-513B-4AD3-95B3-633064D20578}"/>
          </msink:context>
        </emma:interpretation>
      </emma:emma>
    </inkml:annotationXML>
    <inkml:trace contextRef="#ctx0" brushRef="#br0">871 77 416 0,'-4'-7'152'0,"4"7"-116"0,-12-7-12 0,1 0 136 16,7 7-92-16,-15-7 52 15,3 7-72-15,-19 0 20 16,0 7-40-16,-15 0 0 16,4 7-16-16,-16-7 20 15,4 3-20-15,-12-7 24 16,4 4-24-16,0-7 40 15,12 7-28-15,8-7-4 16,11 0-12-16,8 0-16 16,11 0 4-16,8-3 12 15,12 3-4-15,4-4-4 16,8 1 4-16,3-4-16 16,0 0 8-16,-3-3-4 15,-1 6 0-15,-7-6 16 16,0 3-4-16,-8 0-12 15,0-3 4-15,-12 3-4 16,4 0 0 0,-15 0 0-16,4 4 0 0,-16 3 0 15,4 3 0-15,-8 11 0 16,12-4 0-16,0 7 24 0,8 4-8 16,11-4 4-16,12 1-4 0,19-8 12 15,12-7-12-15,0-6 4 16,7 3-4-16,-3-14 4 15,0 4-8-15,-16-7 24 16,-4 3-16-16,-15-3 12 16,0 3-12-16,-19 0 28 15,-1 4-24-15,-7-1 12 16,4 8-16-16,3 0-32 16,12 3 8-16,16 6-584 15,11 8 324-15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0:32.6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3384D2B-025D-4415-8B75-C09FDCF07DE9}" emma:medium="tactile" emma:mode="ink">
          <msink:context xmlns:msink="http://schemas.microsoft.com/ink/2010/main" type="inkDrawing" rotatedBoundingBox="8696,814 13727,755 13733,1279 8702,1338" shapeName="Other">
            <msink:destinationLink direction="from" ref="{0DAA3F7E-09B9-4773-91D1-88839DBB56B7}"/>
          </msink:context>
        </emma:interpretation>
      </emma:emma>
    </inkml:annotationXML>
    <inkml:trace contextRef="#ctx0" brushRef="#br0">244 96 508 0,'0'-27'188'0,"8"23"-148"0,-8-2-8 0,0 2 60 16,0 8-56-16,0-4 24 0,-4 20-40 15,0 1 44 1,-3 10-36-16,-1 17-24 15,4 0-4-15,4 18 24 16,0-5-12-16,4-2 24 16,7-7-24-16,1-11 12 15,-4-10-12-15,0-17 28 16,3-4-24-16,-3-17 20 16,4-3-20-16,-5-18 0 0,5 1-8 15,-4-11 4-15,3 7-8 16,-3-4-4-1,0 4 4-15,-4 1-16 0,3 9 8 16,-7 0 12-16,4 7-4 16,-4 4-12-16,0-4 4 0,-4 1 4 15,4 6 0 1,-11-4 0-16,3 8 0 0,0-7 0 16,8 6 0-16,-11-3 0 15,7 4 0-15,0-7 0 16,4 6 0-16,-8-3 0 15,8 7 0-15,-4-7 0 16,4 7 0-16,-4-7-20 16,8 7 12-16,-4-3-12 15,0 6 8-15,4-3 8 16,4 0 4-16,-8-3 24 16,12 3-12-16,22-3 48 15,5-1-32-15,27 1-24 16,15 3-4-16,39-4 0 15,0 4 0-15,47-3 16 16,3-4-8-16,58-3-20 16,-11 10 4-16,62-18 20 15,-24 1-4-15,55 0 24 16,-43 3-20-16,16-3 12 16,-39 7-12-16,11-4 12 15,-38 11-16-15,-16-4 24 0,-34 3-20 16,-16 8-4-16,-27 3-4 15,7 3 4-15,-19 7-4 0,-11-3 8 16,-16 0-8-16,-7-1-4 16,-20 1 4-16,-12-4 4 15,-11-6-4-15,-12 3 8 16,-3 3-8-16,-13-10 8 16,-3 3-8-16,-8-3 8 15,4 0-8-15,-4 0-4 16,4 0 4-16,-3 0-4 15,3 4 0-15,0 3-20 16,3-4 12-16,-3 8 4 16,0-1 4-16,-3 4-12 15,-1 3 8-15,-4 7 12 16,8-3-4-16,-8 10 8 16,4 3-8-16,-3 4-20 15,3-4 8-15,-4-10 20 16,8 0-4-16,-4-3 24 15,4-4-20-15,-4-10 12 16,4 10-12-16,-4-17-148 16,1 0 72-16,-9-17-104 15,4 14 96-15,-11-8-44 16,3 1 68-16,-15 0-8 16,4 3 32-16,-19-3 24 15,3 3 0-15,-7-4-8 16,7 8 4-16,-11-1 20 0,8 4-8 15,-12-10 16-15,11 10-16 16,-23-7 40-16,12 7-24 0,-19 0 12 16,7 0-20-16,-11 0 8 15,15 4-12-15,-19-4-8 16,8 13 0-16,-32-9-4 16,20 3 0-16,-23 3-12 15,15 4 8-15,-23-4 20 16,19 1-8-16,-22-5-12 15,14 5 0-15,-11-8 12 16,20 4-4-16,-20-4 8 16,11 4-8-16,-7-7-20 15,23 11 8-15,-11-4 4 16,15-4 4-16,-20 0 0 16,20 1 0-16,-19-4 8 15,15 7-4-15,-12-7 16 16,20 0-12-16,-31 0-20 15,15 0 4-15,-11-4-4 16,19 1 4-16,-4-4 24 16,20 7-8-16,-20 0-4 15,16 0 0-15,-16 0 4 16,16 3-4-16,-8 1 24 16,27 3-16-16,-8-7 12 15,20 3-12-15,0-6 36 16,3-1-24-16,1-3 40 15,11 1-36-15,-4-8 12 0,12 10-24 16,-4-9-8-16,8 9-4 16,0-10 20-16,11 8-12 0,4-1-4 15,0 3-4-15,5-10-16 16,6 14 8-16,5-13 20 16,12 13-8-16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0:35.48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2419C91-82F5-4B64-BA4D-A697E8C4EE8B}" emma:medium="tactile" emma:mode="ink">
          <msink:context xmlns:msink="http://schemas.microsoft.com/ink/2010/main" type="inkDrawing" rotatedBoundingBox="8816,2656 13621,2615 13626,3224 8821,3266" shapeName="Other"/>
        </emma:interpretation>
      </emma:emma>
    </inkml:annotationXML>
    <inkml:trace contextRef="#ctx0" brushRef="#br0">-2 96 488 0,'0'-7'180'0,"0"7"-140"0,11 4-12 0,-11 9 100 16,4 1-76-16,-4 21 24 16,0 2-44-16,0 15-32 15,0-4 0-15,0 0 8 16,12-6-4-16,-4-8 8 15,-1-6-8-15,1-11 52 16,0-3-32-16,-4-14 8 16,-4 0-20-16,7-21-96 15,-3 4 48-15,-4-18-76 16,8 4 64-16,-8-6-20 16,0 9 40-16,0-3 24 15,-4 10 4-15,0-3 64 16,4 11-36-16,-4-5 120 15,8 11-80-15,-4 1 12 16,0 2-48-16,8 1 4 16,4 3-20-16,3-4-8 15,4 4-4-15,1-3 4 16,7 3-4-16,19-7 8 16,1-3-8-16,23 3-4 15,-1 7 4-15,20-11-4 16,-7 8 0-16,30-7 8 15,0 6-4-15,35-10-12 16,-11 8 4-16,34-8 28 16,-11 3-12-16,30-2-12 15,-22 2-4-15,7-2 12 0,-19 6-4 16,23-4 8-16,-23 8-8 0,11-4-4 16,-23 7 4-16,16-7 20 15,-12 7-12-15,8-3-12 16,-23 6-4-16,7-6 4 15,-27 3 0-15,12 0-20 16,-11 0 12-16,-9 0 32 16,-11 7-16-16,-16-4-28 15,-3 1 12-15,-16 2 20 16,-12-6-8-16,-3 7-16 16,0-7 4-16,-16 4 12 15,0 3 0-15,-8-4-12 16,-3 0 4-16,-9 1 4 15,9 3 0-15,-16 0 24 16,8 0-12-16,-5-1-40 16,5 1 16-16,-8 0 0 15,4 4 12-15,0-5 8 16,8 5-4-16,-9-4 32 16,9 3-20-16,-4 0-40 15,3 1 12-15,1-1 20 16,0 4-4-16,3-4-16 15,4 4 4-15,1-4 32 16,-1 0-16-16,8-3-28 16,-3 0 12-16,-5 0 0 15,-4 0 8-15,-7 0 16 16,4 0-8-16,-5 0 4 0,1 3-4 16,-4-3 4-16,4 3-8 15,-4 0-4-15,0 4 4 0,-4-3 12 16,3 2-8-16,-3-2-4 15,4 2 0-15,-8-2-4 16,12 2 0-16,-4-6 24 16,0 0-12-16,-4-3 12 15,0-1-12-15,0-3-16 16,0 0 0-16,0 0 4 16,0 0 0-16,0 4 8 15,4 2-4-15,-4 1-12 16,4 0 4-16,-4-3-4 15,0 3 0-15,0-4 24 16,0 0-8-16,-4-3 16 16,4 0-16-16,-4-3 16 15,4 0-16-15,-8-4-4 16,0 3 0-16,-11-3-4 16,0 4 0-16,-20-4-20 15,8 7 12-15,-31 0 4 16,12 7 4-16,-20 0 0 15,12 0 0-15,-39 0-12 16,8 6 8-16,-31 1 12 16,20 0-4-16,-32 0-4 15,12-1 4-15,-23 1-32 16,23 0 16-16,-12 0-32 0,20-4 28 16,-28-10 4-16,24 7 12 0,-15 3 16 15,34 0-8-15,-23-6 4 16,19-1-4-16,-23 4-40 15,12-3 16-15,-8-4-4 16,19 3 12-16,-15-6 24 16,20-1-8-16,-13-3-20 15,20 7 4-15,-8-7 12 16,24 4 0-16,-16-4-4 16,19 0 4-16,-15-6-4 15,8 6 0-15,-13-4 16 16,17 8-8-16,-8-4-28 15,15 4 8-15,-12-4 40 16,13 7-16-16,-13-7 0 16,12 7-8-16,4-11 40 15,16 15-24-15,3-11 24 16,12 7-24-16,8-7-16 16,15 0-8-16,16-3-84 15,15 3 48-15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0:37.3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B2172E2-F830-4B66-A456-AE2AC6715370}" emma:medium="tactile" emma:mode="ink">
          <msink:context xmlns:msink="http://schemas.microsoft.com/ink/2010/main" type="writingRegion" rotatedBoundingBox="14256,990 14235,2979 13562,2972 13583,983"/>
        </emma:interpretation>
      </emma:emma>
    </inkml:annotationXML>
    <inkml:traceGroup>
      <inkml:annotationXML>
        <emma:emma xmlns:emma="http://www.w3.org/2003/04/emma" version="1.0">
          <emma:interpretation id="{EB81D592-54DA-476A-A7EE-72020A3AE172}" emma:medium="tactile" emma:mode="ink">
            <msink:context xmlns:msink="http://schemas.microsoft.com/ink/2010/main" type="paragraph" rotatedBoundingBox="14256,990 14235,2979 13562,2972 13583,9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F9ADD2-A722-43EA-B84B-057DDF676506}" emma:medium="tactile" emma:mode="ink">
              <msink:context xmlns:msink="http://schemas.microsoft.com/ink/2010/main" type="line" rotatedBoundingBox="14256,990 14235,2979 13562,2972 13583,983"/>
            </emma:interpretation>
          </emma:emma>
        </inkml:annotationXML>
        <inkml:traceGroup>
          <inkml:annotationXML>
            <emma:emma xmlns:emma="http://www.w3.org/2003/04/emma" version="1.0">
              <emma:interpretation id="{D1BCA136-7A02-4951-A82D-90419950D418}" emma:medium="tactile" emma:mode="ink">
                <msink:context xmlns:msink="http://schemas.microsoft.com/ink/2010/main" type="inkWord" rotatedBoundingBox="14256,990 14235,2979 13562,2972 13583,983"/>
              </emma:interpretation>
            </emma:emma>
          </inkml:annotationXML>
          <inkml:trace contextRef="#ctx0" brushRef="#br0">85-2 364 0,'-4'0'132'0,"4"0"-100"0,-4 7-12 0,0-7 80 16,4 7-60-16,-4-7 96 15,4 0-76-15,-3 0 76 16,3 3-76-16,-4 1 64 16,4 6-68-16,11-10-20 15,5 7-24-15,19-7 8 16,3 0-12-16,24-7 4 15,4 7-4-15,15 0-84 16,-7 0 40-16,-8 3-12 16,-4 4 28-16,-20 0 4 15,-11-3 8-15,-11 2 8 16,-13-2 0-16,-7-1 52 16,-7 4-28-16,-5-7 24 0,4 7-28 15,0-7 0-15,5 0-12 0,3 0-8 31,7 0 4-31,-3 0-16 0,12 0 8 0,-12 0-4 16,11-3 0-16,-11 3 16 16,0 0-4-16,-8 0-4 15,0 0 4-15,-4 0-4 16,1 7 0-16,-1-4-12 16,-4 0 8-16,8-3 20 15,0 4-8-15,1-4 4 16,3 3-4-16,-8-3 4 15,16 7-8-15,-12 0 8 16,4 0-8-16,-8 0 8 16,8 3-8-16,0-3 16 15,0 10-12-15,-8-10 24 16,8 7-20-16,-8 0 4 16,16-1-8-16,-8 5 4 15,0-1-8-15,0 3-4 16,0 5 4-16,-8-8-4 15,8 7 0-15,8 0 0 16,-8 0 0-16,0 0-12 16,0 0 8-16,0 0 12 15,0 0-4-15,0 4 8 16,0-4-8-16,8 4-4 16,0 2 4-16,-8 8-24 15,11 0 12-15,-11 10 12 0,0-3 0 16,0 7-4-16,0-8 4 15,0 1-4-15,0-7 0 0,-4 0 0 16,4 0 0-16,-3-4 0 16,3 1 0-16,0 2 16 15,3-2-8 1,-6 13-4-16,10-7 0 0,-3 7-4 16,0 1 0-16,-4-8 0 15,0 4 0-15,0-7 8 16,0-1-4-16,-4-6-12 15,4 0 4-15,-4 0 12 16,4 0-4-16,-4-3 8 16,8-4-8-16,-4 0 16 15,4 0-12-15,0 0-4 16,-4 0 0-16,8-3 4 16,-4 3-4-16,-4-10 16 15,4-1-12-15,-4 5-20 16,0-5 4-16,0-6 12 15,0 11 0-15,0-5 8 16,0 4-8-16,0-10-12 16,0 7 4-16,0-4 12 15,3 4-4-15,-3-10-20 16,4 3 8-16,-4-4 20 16,0 0-4-16,0-3 4 15,0 0-4-15,0 0 28 16,0 0-20-16,0 0-4 15,0 0-8-15,-4-3-4 0,4 3 0 16,-3-3 0-16,3-1 0 0,-16 1 24 16,12 3-12-16,-19-7-4 15,4 7-4-15,-20-4 4 16,0 4-4-16,-19-3-4 16,8 6 4-16,-8-3 64 15,11 7-36-15,-7-7 32 16,8 4-36-16,-5-4 8 15,16 0-20-15,1 0-16 16,7 3-4-16,3 1 4 16,9-1 0-16,-1 0 8 15,9 1-4-15,3-8-124 16,4 1 64-16,11-7-428 16,5-1 268-16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0:39.5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6B2BFF3-6F9B-4869-8CBF-12B3B9B04B0F}" emma:medium="tactile" emma:mode="ink">
          <msink:context xmlns:msink="http://schemas.microsoft.com/ink/2010/main" type="writingRegion" rotatedBoundingBox="5221,1650 23897,1912 23657,19016 4981,18754"/>
        </emma:interpretation>
      </emma:emma>
    </inkml:annotationXML>
    <inkml:traceGroup>
      <inkml:annotationXML>
        <emma:emma xmlns:emma="http://www.w3.org/2003/04/emma" version="1.0">
          <emma:interpretation id="{AFBF05FA-D919-4175-B65F-E589C9CDFF8C}" emma:medium="tactile" emma:mode="ink">
            <msink:context xmlns:msink="http://schemas.microsoft.com/ink/2010/main" type="paragraph" rotatedBoundingBox="6657,1671 10642,1727 10631,2510 6646,24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768AB0F-CD38-414B-8613-FF614F108B14}" emma:medium="tactile" emma:mode="ink">
              <msink:context xmlns:msink="http://schemas.microsoft.com/ink/2010/main" type="line" rotatedBoundingBox="6657,1671 10642,1727 10631,2510 6646,2454"/>
            </emma:interpretation>
          </emma:emma>
        </inkml:annotationXML>
        <inkml:traceGroup>
          <inkml:annotationXML>
            <emma:emma xmlns:emma="http://www.w3.org/2003/04/emma" version="1.0">
              <emma:interpretation id="{8164B84B-513B-4AD3-95B3-633064D20578}" emma:medium="tactile" emma:mode="ink">
                <msink:context xmlns:msink="http://schemas.microsoft.com/ink/2010/main" type="inkWord" rotatedBoundingBox="6657,1671 10642,1727 10631,2510 6646,2454">
                  <msink:destinationLink direction="to" ref="{0DAA3F7E-09B9-4773-91D1-88839DBB56B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616-11650 372 0,'-8'-7'140'0,"-4"4"-112"0,1-11-4 15,3 10 152 1,8 8-100-16,-8-8 84 15,5 4-92-15,-5-6 52 16,8 6-68-16,4-4-4 16,3 4-28-16,17 0 24 0,7 0-28 0,27-7 12 15,7 4-16-15,13-1 20 16,-1 4-20-16,5-3-4 16,-9 3-4-1,1-4-4-15,-8 1 0 0,-12 0 24 16,-8 3-12-16,-7-4-4 15,-12 4-4-15,-12-3-224 16,-3 3 120-16,-12-7-516 16,0 3 344-16</inkml:trace>
          <inkml:trace contextRef="#ctx0" brushRef="#br0" timeOffset="238.9126">-82-11877 684 0,'-19'-7'252'0,"19"7"-192"0,-4 7-20 0,8-7 56 16,3 3-60-16,13 4 24 16,3 3-40-16,20 8 0 15,-1 2-12-15,16 4 4 16,-7 4-8-16,-9 3-28 16,-11 0 12-16,-12 0 48 15,-11-4-16-15,-27 1 80 16,0-4-56-16,-24 4-20 15,4-1-16-15,-3-3 16 16,11-3-12-16,7-7-216 16,9-1 112-16</inkml:trace>
          <inkml:trace contextRef="#ctx0" brushRef="#br0" timeOffset="978.0497">487-11550 768 0,'-8'-4'284'0,"8"4"-220"15,16-10-20-15,-5 10 120 16,5 0-100-16,11-7 52 16,8 0-68-16,15 0 0 15,1 7-28-15,7-3 4 16,-12 3-12-16,1-4-132 15,-9 4 68-15,-7-3-272 16,-8 6 180-16</inkml:trace>
          <inkml:trace contextRef="#ctx0" brushRef="#br0" timeOffset="765.6043">692-11929 508 0,'12'-14'188'0,"-12"14"-148"0,39-10-8 0,-20 3 116 16,8 7-88-16,0-3 8 15,12 3-40-15,-4 0 8 16,-4 3-20-16,-4 1-8 16,4 3-4-16,-16 3 28 15,-3 4-16-15,-12 6 32 16,-8 8-32-16,-11-1 4 16,7 8-12-16,-27-1 20 15,12 1-16-15,-19-1-4 16,-1 0-4-16,1-6-4 15,7-1 0-15,-3-2 8 16,11-5-4-16,-8 1-12 16,16-1 4-16,0 5 4 15,3-8 0-15,1 3-12 0,11-2 8 16,8 6 28-16,8-7-12 0,0-3 32 16,7-1-28-16,4-6-4 15,5 4-8-15,-1-8 28 16,4 4-16-16,-4-10 4 15,-3 6-12-15,-1-6-40 16,-11 3 16-16,-4-7-224 16,3 3 132-16,-7-6-488 15,0 6 328-15</inkml:trace>
          <inkml:trace contextRef="#ctx0" brushRef="#br0" timeOffset="1506.0854">1083-11629 736 0,'-7'0'272'0,"7"0"-208"0,-4-11-20 0,-4 8 124 15,8 3-100-15,-4-4-36 16,4 8-24-16,-4-4-44 16,8 0 20-16</inkml:trace>
          <inkml:trace contextRef="#ctx0" brushRef="#br0" timeOffset="1695.1862">932-11444 520 0,'-7'18'192'0,"7"-18"-152"0,-12 34-8 0,12-17 36 15,4 4-44-15,-8 6 16 16,4 1-24-16,-4-1 36 16,8-2-28-16,-4-5-12 15,0 1-8-15,-4-7 20 16,4-1-12-16</inkml:trace>
          <inkml:trace contextRef="#ctx0" brushRef="#br0" timeOffset="2070.8046">1106-11447 332 0,'-7'0'120'0,"7"0"-92"0,4 10-8 0,-4-3 124 16,0 7-84-16,0 7 36 16,0 3-56-16,0 3 4 15,0 4-28-15,0-3 20 16,0-4-24-16,0-7 40 16,0 0-28-16,0-6 48 15,0-5-40-15,0-9-8 16,3 3-12-16,1-14 8 15,0 0-12-15,0-10-20 16,0 7 4-16,4-4-4 16,3 8 4-16,-3 6 120 15,4 10-60-15,-5 8 40 16,5 2-52-16,-4 11 12 16,0 1-32-16,-1-5 28 15,-3 1-32-15,4-7-224 16,3-1 112-16</inkml:trace>
          <inkml:trace contextRef="#ctx0" brushRef="#br0" timeOffset="5477.4896">1463-11698 392 0,'-16'-4'148'0,"8"4"-116"0,1-7-8 0,3 4 172 16,0 6-112-16,-4-6 96 16,4 0-100-16,0-1 44 15,8 4-72-15,4-3 16 16,4 6-40-16,11-3-8 16,4-3-12-16,4 3 36 15,4 7-20-15,-4-7-24 16,0 6 0-16,-4-6-308 15,-4 11 168-15</inkml:trace>
          <inkml:trace contextRef="#ctx0" brushRef="#br0" timeOffset="5614.8711">1412-11540 684 0,'-11'0'252'0,"11"0"-192"0,15 0-20 15,-3 0 92 1,-1 3-80-16,9-6-20 16,7 3-20-16</inkml:trace>
          <inkml:trace contextRef="#ctx0" brushRef="#br0" timeOffset="6461.2209">1927-11581 528 0,'-35'-11'196'0,"35"11"-152"0,-11-6-12 16,11 2 204-1,0 8-136-15,11-8 56 16,-3 4-92-16,19-3-40 0,0 6-12 0,12-3 12 16,0 4-12-16,-1-4-188 15,-3 0 92-15,12 0-396 16,-16 0 268-16</inkml:trace>
          <inkml:trace contextRef="#ctx0" brushRef="#br0" timeOffset="6245.0676">2059-11832 600 0,'-20'-14'224'0,"20"14"-176"0,-7-7-12 16,7 0 132-1,7 4-100-15,5-8-8 16,-4 1-40-16,19 0-8 16,4 3-4-16,-4 0-16 15,0 7 4-15,0 3-4 0,-8 8 0 0,-7 9 8 16,-4 4 0 0,3 7 16-16,-11 0-8 0,-3 4 16 15,-5-1-16-15,-12-3 4 16,9 0-4-16,-16-3-16 15,7-1 4-15,-7-3 20 16,0-3-8-16,0-1-12 16,4-2 0-16,0-1 4 15,3 0 0-15,1-3-12 16,11 3 8-16,8-3-24 16,0 3 16-16,8-7-4 15,11 4 8-15,8-4 60 16,-3 1-28-16,7-8-12 15,3 4-4-15,-3-7-124 16,0 0 64-16,-7-7-304 16,-5 4 196-16</inkml:trace>
          <inkml:trace contextRef="#ctx0" brushRef="#br0" timeOffset="6725.1083">2628-11829 572 0,'-23'-14'208'0,"23"14"-160"0,-24-7-12 0,9 4 188 16,11 3-128-16,-11-4 32 16,3 8-76-16,-7 3-16 15,3 7-20-15,-11 10-12 16,4 7 0-16,-8 10-4 16,15 4 0-16,-3 17 52 15,3-4-28-15,5 11 8 16,7-7-20-16,8 0 12 15,7-11-16-15,9-13-312 16,7-10 168-16</inkml:trace>
          <inkml:trace contextRef="#ctx0" brushRef="#br0" timeOffset="6926.4927">2461-11595 852 0,'-15'-3'316'0,"15"3"-248"0,4 0-16 0,4-4 4 16,3 4-40-16,8-3 32 16,9 3-32-16</inkml:trace>
          <inkml:trace contextRef="#ctx0" brushRef="#br0" timeOffset="7311.1059">2763-11447 528 0,'12'7'196'0,"-12"-7"-152"15,23-7-12-15,-11 0 16 16,-1 7-32-16,5-10 20 16,3 3-20-16,-7-10-24 15,3 6 0-15,-3-6 4 16,0 3 4-16,-9-6 24 16,1 3-12-16,-8-8 48 0,4 8-32 0,-7-3 84 15,7 2-64 1,-8 1 56-16,8 10-60 0,-12 0-20 15,12 7-16-15,0 7 8 16,0 4-8-16,0 6-12 16,0 3 0-16,0 5 28 15,0-1-12-15,-7 3 12 16,14 1-12-16,-7-1-44 16,0-3 20-16,0-3-192 15,12 0 112-15</inkml:trace>
          <inkml:trace contextRef="#ctx0" brushRef="#br0" timeOffset="7632.826">3092-11822 592 0,'8'-4'220'0,"-8"4"-172"0,35 11-12 16,-12-1 164 0,0 7-116-16,8 14 124 0,0 7-120 0,-4 17 36 15,-3-3-76-15,-17 10 0 16,1 0-28-16,-27 10 48 15,-1-7-36-15,-26-3-228 16,0-10 108-16,-5-25-544 16,9-6 356-16</inkml:trace>
          <inkml:trace contextRef="#ctx0" brushRef="#br0" timeOffset="8736.7649">2403-11512 208 0,'-4'0'76'0,"4"-4"-60"0,0 4-4 0,0 0 116 16,0 0-72-16,0-3 68 15,0 3-72-15,0-4 48 16,0 4-56-16,0-3 40 16,4 3-48-16,-4-4 32 15,8 8-36-15,0-4 8 16,0 0-24-16,3 0 52 16,5 0-36-16,7-4 28 15,4 4-32-15,4-3 0 0,4-4-16 16,-4 4 0-1,0 3-4-15,-12-4 28 0,0 4-20 0,-11-3 4 16,-4 6-12-16</inkml:trace>
        </inkml:traceGroup>
      </inkml:traceGroup>
    </inkml:traceGroup>
    <inkml:traceGroup>
      <inkml:annotationXML>
        <emma:emma xmlns:emma="http://www.w3.org/2003/04/emma" version="1.0">
          <emma:interpretation id="{F49912B3-E4C2-4553-B4F3-5CB54A33C149}" emma:medium="tactile" emma:mode="ink">
            <msink:context xmlns:msink="http://schemas.microsoft.com/ink/2010/main" type="paragraph" rotatedBoundingBox="7668,2865 13422,3581 13304,4527 7550,381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CFA7F75-D7E4-4B20-A690-9C15A83C39B2}" emma:medium="tactile" emma:mode="ink">
              <msink:context xmlns:msink="http://schemas.microsoft.com/ink/2010/main" type="line" rotatedBoundingBox="7668,2865 13422,3581 13304,4527 7550,3811"/>
            </emma:interpretation>
          </emma:emma>
        </inkml:annotationXML>
        <inkml:traceGroup>
          <inkml:annotationXML>
            <emma:emma xmlns:emma="http://www.w3.org/2003/04/emma" version="1.0">
              <emma:interpretation id="{47E253F1-DA59-42A6-A4EE-2F4A8DFE547D}" emma:medium="tactile" emma:mode="ink">
                <msink:context xmlns:msink="http://schemas.microsoft.com/ink/2010/main" type="inkWord" rotatedBoundingBox="7651,2996 10271,3322 10169,4137 7550,381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990.5062">990-10552 332 0,'16'-7'120'0,"-16"7"-92"0,8 0-8 16,-8-4 68 0,0 4-52-16,0-3 112 15,0 3-88-15,-4-4 56 16,4 4-72-16,-8-3 16 16,0 6-40-16,-7-3 8 15,3 7-16-15,-3-3-16 16,3-1 0-16,-3 1 28 15,3-1-12-15,-4 1-4 16,9 2-4-16,-9-6-4 0,5 0 0 0,-13 0-12 16,9 7 8-16,-12-3 12 15,4 3-4-15,-8-4 52 16,7 0-32-16,-3-3 88 16,8 4-64-1,-4-8 76-15,11 4-72 0,0-3 28 16,5 3-48-16,11-3-8 15,7-1-16-15,24-3 4 16,4 7-8-16,23-7-4 16,0 7 4-16,7 0 12 15,-7 7-8-15,8-3-12 16,-4 3 0-16,0-4 12 16,-8 0-4-16,-8-3-4 15,-7 0 4-15,-13-3 64 16,-6 0-36-16,-17-1 4 15,1 4-20-15,-12-3-20 16,0 6 0-16,-7-3-180 16,3 7 96-16,-4-4-356 15,5 1 248-15</inkml:trace>
          <inkml:trace contextRef="#ctx0" brushRef="#br0" timeOffset="-660.6335">475-10587 488 0,'-30'4'180'0,"30"-4"-140"0,-47 10-12 0,20-3 196 15,15 7-128-15,-11 3 52 16,4 0-88-16,7 0-36 15,12 0-16-15,12-3 16 16,15 0-12-16,0-11 12 16,8 1-12-16,-4-14 0 15,7 3-4-15,-14-11 28 16,-1 5-20-16,-15-8 4 16,-1 4-12-16,-10-7 4 15,-9 7-8-15,0-1-36 16,-3 11 16-16,3-3-548 15,20 7 308-15</inkml:trace>
          <inkml:trace contextRef="#ctx0" brushRef="#br0" timeOffset="11228.4648">3522-9592 600 0,'-8'7'224'0,"8"-7"-176"0,0 10-12 16,0-10 148 0,8 0-108-16,11-10 76 0,1-1-88 0,26-16 28 15,8 3-56-15,12-14 0 16,-8 7-24-16,4-11 0 16,-4 12-4-16,-11-12 4 15,-9 8-8-15,-10-18 24 16,-9 14-16-16,-7-10 4 15,-5 10-8-15,-14 0-24 16,7 8 8-16,-20 16-24 16,9 7 20-16,-17 21 24 15,9 3-8-15,-16 28 44 16,8 3-24-16,8 10 12 16,15-3-20-16,4 14 8 15,15-4-12-15,13 4 56 16,6-14-40-16,17-13-124 15,3-8 48-15,8-24-828 16,0-3 480-16</inkml:trace>
          <inkml:trace contextRef="#ctx0" brushRef="#br0" timeOffset="13014.197">2411-9902 548 0,'-46'-21'204'0,"46"21"-156"0,-62 18-16 16,23-15 88-1,4 0-72-15,-38 1 68 16,-1 10-64-16,-19-8-4 16,8 8-28-16,0 0 48 0,15-4-36 15,4-3 72-15,16 0-56 0,7 0-36 16,16 0-8-16,12 3-12 15,11 4 0-15,16 3 24 16,11 0-8-16,12 7 4 16,19 1-4-16,15 2 28 15,5 1-20-15</inkml:trace>
        </inkml:traceGroup>
        <inkml:traceGroup>
          <inkml:annotationXML>
            <emma:emma xmlns:emma="http://www.w3.org/2003/04/emma" version="1.0">
              <emma:interpretation id="{38D7410D-6C03-4C6C-948F-8D4383940D61}" emma:medium="tactile" emma:mode="ink">
                <msink:context xmlns:msink="http://schemas.microsoft.com/ink/2010/main" type="inkWord" rotatedBoundingBox="10940,3272 13422,3581 13321,4389 10839,4080"/>
              </emma:interpretation>
            </emma:emma>
          </inkml:annotationXML>
          <inkml:trace contextRef="#ctx0" brushRef="#br0" timeOffset="12776.976">2879-9809 592 0,'-7'-7'220'0,"7"7"-172"0,-4 0-12 0,-4-7 136 16,0 14-100-16,-23-7 52 16,4 0-76-16,-42 3-16 15,3 8-20-15,-23 6-12 16,7-7 4-16,-14 4 4 15,14-7-4-15,-18 3-12 16,18-10 4-16,5 0 28 16,19 0-12-16,15-3-32 15,16-1 12-15,27-3-308 16,12 4 176-16</inkml:trace>
          <inkml:trace contextRef="#ctx0" brushRef="#br0" timeOffset="12056.4817">4741-9871 496 0,'-15'-4'184'0,"11"8"-140"0,-7-8-16 0,7 1 136 16,8 6-96-16,-1-3 68 16,1 0-76-16,19-3-16 15,5 3-28-15,41-3 16 16,5 3-20-16,38-4-4 15,0 1-4-15,24-8 4 16,-5 11-4-16,-7-6-12 16,-11-1 4-16,-21 0-48 15,-6 0 24-15,-24 0 8 16,-16 4 8-16,-27-4-40 16,-11 3 24-16,-19-3-256 15,-1 4 152-15</inkml:trace>
          <inkml:trace contextRef="#ctx0" brushRef="#br0" timeOffset="12236.6521">5791-10098 476 0,'0'-14'176'0,"0"14"-136"0,27 4-12 16,-16-4 164-16,5 6-112 16,11 5 64-16,4 6-84 0,8 0 20 15,3 7-48-15,-7 4 0 16,0-1-20-16,-16 1 0 15,-15-4-4-15,-23 7 48 16,-1-4-32-16</inkml:trace>
        </inkml:traceGroup>
      </inkml:traceGroup>
    </inkml:traceGroup>
    <inkml:traceGroup>
      <inkml:annotationXML>
        <emma:emma xmlns:emma="http://www.w3.org/2003/04/emma" version="1.0">
          <emma:interpretation id="{89E5657D-8CAD-45D2-80CD-573D8783ECE3}" emma:medium="tactile" emma:mode="ink">
            <msink:context xmlns:msink="http://schemas.microsoft.com/ink/2010/main" type="paragraph" rotatedBoundingBox="6196,4531 18652,4112 18701,5562 6245,598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9D9FE1D-3F3F-4EFA-9CB5-D1250004B884}" emma:medium="tactile" emma:mode="ink">
              <msink:context xmlns:msink="http://schemas.microsoft.com/ink/2010/main" type="line" rotatedBoundingBox="6196,4531 18652,4112 18701,5562 6245,5981"/>
            </emma:interpretation>
          </emma:emma>
        </inkml:annotationXML>
        <inkml:traceGroup>
          <inkml:annotationXML>
            <emma:emma xmlns:emma="http://www.w3.org/2003/04/emma" version="1.0">
              <emma:interpretation id="{6E982108-1A26-446F-9466-5952C1B51083}" emma:medium="tactile" emma:mode="ink">
                <msink:context xmlns:msink="http://schemas.microsoft.com/ink/2010/main" type="inkWord" rotatedBoundingBox="6196,4531 8562,4452 8595,5424 6229,550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5383.8399">-1003-8997 364 0,'-24'-14'132'0,"24"14"-100"0,-7 0-12 0,3 0 184 15,4 0-116-15,-8-7 124 16,4 7-124-16,-3 0 36 16,3 0-76-16,-4 0-8 15,8 0-24-15,4-7 16 16,4 7-20-16,19-6-20 15,4-5 0-15,23-3 4 16,4 11 4-16,15-18 0 16,1 8 0-16,7 2 8 15,1 4-4-15,-5 1-4 16,-19-1 4-16,-8 7 28 16,-3 0-16-16,-20 0 12 15,-12 7-16-15,-11-1 28 16,-4 5-24-16,-11 2 4 15,3 12-12-15,-15 6-16 16,3 3 4-16,-15 7 12 16,12 11-4-16,-19-4-28 0,11 4 12 15,-12-4-12-15,8-3 12 0,-19-1 16 16,8-6 0-16,-16 3-4 16,4-3 4-16,-8-7 4 15,16 0-4-15,-9-10-20 16,17-4 8-16,11-3-12 15,8 0 8-15,3-11-44 16,16 7 28-16,4-6 16 16,4-1 8-16,12-3 20 15,-5 0-8-15,9 0-4 16,-1 0 0-16,4 0-4 16,1 4 0-16,10-4 16 15,1 3-8-15,8 1-4 16,-1 6 0-16,-3-3 20 15,0 0-12-15,-8 0 4 16,0-1-8-16,-12-6-8 16,0 7 4-16,-11-7-192 15,-4 0 104-15</inkml:trace>
          <inkml:trace contextRef="#ctx0" brushRef="#br0" timeOffset="55610.6629">-1085-8687 728 0,'-31'0'268'0,"31"0"-208"0,16 7-16 0,-4-7 64 16,7 6-68-16,27-6 16 16,5 0-32-16,15 0 4 15,-1 0-16-15,1-6 12 16,-8 6-16-16,4-7-216 15,0 7 116-15,-12 0-484 16,1 0 320-16</inkml:trace>
          <inkml:trace contextRef="#ctx0" brushRef="#br0" timeOffset="55909.1876">146-9162 600 0,'-38'-4'224'0,"38"4"-176"0,-39 7-12 16,16 0 88 0,7 3-76-16,-15 15 60 15,8 5-64-15,-12 22 24 16,8-4-40-16,-12 21 60 15,12-7-48-15,-4 10 28 16,12-6-40-16,4 13-16 16,7-7-8-16,8 0 20 15,8-10-12-15,7-10-92 16,8-7 44-16,0-21-492 0,5 3 292 16</inkml:trace>
          <inkml:trace contextRef="#ctx0" brushRef="#br0" timeOffset="56079.155">3-8598 904 0,'-19'7'332'0,"19"-7"-256"0,4 3-24 0,0-3-24 16,7 7-28-16,16-14 8 15,4 7-4-15,20-6-328 16,-1 2 176-16</inkml:trace>
          <inkml:trace contextRef="#ctx0" brushRef="#br0" timeOffset="56569.4959">464-8367 464 0,'-4'7'176'0,"4"-7"-140"0,12 0-8 0,-5-7 48 15,9 0-48-15,3-14-4 16,1-3-12-16,11-7-28 15,-4 4 8-15,11-11 4 16,-3 7 4-16,-4-4-28 16,-4 8 16-16,-19-11 4 15,4 10 8-15,-12-13 16 16,-4 10-8-16,-19 0 120 16,7 7-72-16,-7 3 84 15,7 8-80-15,-7 9 32 16,8 8-56-16,-1 13 16 15,4 4-32-15,1 6-8 16,3 4-8-16,-3 7-4 16,7 0 0-16,0 6 16 15,4 1-8-15,0 3-12 16,4-3 0-16,0-7 12 16,7-11-4-16,5-2-48 15,3-12 28-15,12-13-376 16,-4-3 216-16</inkml:trace>
          <inkml:trace contextRef="#ctx0" brushRef="#br0" timeOffset="56842.2709">1033-9025 676 0,'0'-3'248'0,"0"3"-192"0,35 10-16 0,-24 4 92 16,9 3-80-16,15 18 40 16,-4 6-52-16,0 14 4 15,-1 0-28-15,-14 14 20 16,-4-4-24-16,-20 14 12 16,-4-3-12-16,-7 0 28 15,-8-7-24-15,0-18-12 16,7-9-8-16,-7-15-224 15,16-6 120-15</inkml:trace>
        </inkml:traceGroup>
        <inkml:traceGroup>
          <inkml:annotationXML>
            <emma:emma xmlns:emma="http://www.w3.org/2003/04/emma" version="1.0">
              <emma:interpretation id="{8B50323D-5919-45E1-9D00-8F682A772251}" emma:medium="tactile" emma:mode="ink">
                <msink:context xmlns:msink="http://schemas.microsoft.com/ink/2010/main" type="inkWord" rotatedBoundingBox="9286,4883 9501,4876 9509,5119 9295,512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7229.8644">1966-8591 832 0,'8'14'308'0,"-8"-14"-240"0,50 7-20 0,-23 0-16 15,4-1-28-15,4 5-136 16,4-1 76-16</inkml:trace>
          <inkml:trace contextRef="#ctx0" brushRef="#br0" timeOffset="57082.1209">2105-8773 832 0,'0'-4'308'0,"0"4"-240"0,23 4-20 0,-15-1 52 15,0 4-64-15,11-4 4 16,-7 4-24-16</inkml:trace>
        </inkml:traceGroup>
        <inkml:traceGroup>
          <inkml:annotationXML>
            <emma:emma xmlns:emma="http://www.w3.org/2003/04/emma" version="1.0">
              <emma:interpretation id="{D3DA981E-4B00-4D2F-AE73-DD88A66C8140}" emma:medium="tactile" emma:mode="ink">
                <msink:context xmlns:msink="http://schemas.microsoft.com/ink/2010/main" type="inkWord" rotatedBoundingBox="10128,4638 10349,4631 10379,5516 10158,552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8387.0612">2976-8722 632 0,'0'-10'236'0,"0"10"-184"0,4 0-16 0,-8 0 148 16,4 3-108-16,-4 4 16 15,4 7-56-15,-4 14 8 16,1 6-24-16,-5 28-16 16,8 3-8-16,-4 11 20 15,4-4-8-15,-8-13 16 16,1-8-16-16,-5-6 40 15,4-11-24-15,-7-9 64 16,3-5-48-16,-7-16 0 16,3-4-24-16,1-28-364 15,3-3 192-15</inkml:trace>
          <inkml:trace contextRef="#ctx0" brushRef="#br0" timeOffset="58510.039">2945-8942 944 0,'-7'-31'352'0,"7"31"-276"0,19-17-20 16,-11 7 24 0,3 6-56-16,9-10-72 15,7 7 24-15</inkml:trace>
        </inkml:traceGroup>
        <inkml:traceGroup>
          <inkml:annotationXML>
            <emma:emma xmlns:emma="http://www.w3.org/2003/04/emma" version="1.0">
              <emma:interpretation id="{A95ED689-044A-488C-ADBE-6EA2BA0631EF}" emma:medium="tactile" emma:mode="ink">
                <msink:context xmlns:msink="http://schemas.microsoft.com/ink/2010/main" type="inkWord" rotatedBoundingBox="10827,4488 13646,4393 13680,5384 10860,547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59171.4332">3596-8615 788 0,'-66'-24'292'0,"66"24"-228"0,-12 0-16 0,12-4 132 16,8 1-108-16,19-4 24 16,8 7-56-16,35-10-36 15,-1 6-4-15,9-6-20 16,-5 7 12-16,1-1-288 16,-8 4 164-16</inkml:trace>
          <inkml:trace contextRef="#ctx0" brushRef="#br0" timeOffset="58956.9136">3839-9179 488 0,'-3'0'180'0,"3"0"-140"0,0 0-12 0,0 0 92 16,0 0-72-16,0 0 52 16,0 0-60-16,3 0-12 15,9 6-16-15,4-2 24 16,3 3-20-16,4 0-4 15,0 0-8-15,1-1-4 16,-5 5 0-16,-4 6 0 16,1 0 0-16,-8 14 24 15,-1 4-12-15,-14 13 24 16,3 3-24-16,-16 4-4 16,1-6-4-16,-20-1 12 15,8-4-8-15,-19 1 16 16,8-4-16-16,-13 1 48 15,9-1-28-15,-1-7 12 16,13-6-24-16,-5-4 20 16,23 0-24-16,1-3-20 15,7-4 0-15,20 0 12 16,3-3 0-16,32-7 8 16,-1 3-8-16,12-3 8 15,0 0-8-15,0-4 16 16,-7 1-12-16,-5-4-108 0,-3 0 52 15</inkml:trace>
          <inkml:trace contextRef="#ctx0" brushRef="#br0" timeOffset="59573.1609">4308-8429 456 0,'-23'7'168'0,"23"-7"-128"0,-27 20-16 0,7-6 236 16,9 3-148-16,-16 7 80 16,7 4-116-16,-3-1-4 15,11 1-48-15,5-7-32 16,10-1 4-16,17-6 8 15,7-4 0-15,19-13-64 16,5-1 32-16,-1-9-68 16,-4-5 56-16,-15 1 36 15,-3-3 4-15,-25-5 32 16,-6 8-20-16,-21-10 24 16,1 10-24-16,-4-1-4 15,8 11-4-15,11 1-368 16,12 6 200-16</inkml:trace>
          <inkml:trace contextRef="#ctx0" brushRef="#br0" timeOffset="60248.0831">5198-9190 580 0,'0'-7'216'0,"-4"11"-168"0,1 3-12 15,-5 3 56 1,4 4-56-16,-23 24 24 16,15 6-40-16,-19 18 36 0,4 0-32 0,-8 0-12 15,4-7-8-15,-4-3 28 16,8-7-16-16,4-4 40 16,8-3-32-16,15-4-4 15,7 1-12-15,13-4 12 16,11-4-12-16,11-3 16 15,-3-3-16-15,0-7-108 16,-1-4 52-16,-3-10-260 16,4-4 168-16</inkml:trace>
          <inkml:trace contextRef="#ctx0" brushRef="#br0" timeOffset="61207.832">4869-8791 548 0,'-69'-13'204'0,"69"13"-156"0,-35-18-16 16,23 12 160 0,4 2-112-16,1-6 20 15,7 3-60-15,11-3-36 16,5 6-4-16,26 1-8 16,12 3 0-16,16-4 8 15,0 8 0-15,11-4 24 16,-11 3-12-16,15-3-12 15,-4 0-4-15,-7-3 20 16,-12 3-8-16,-12-4 4 0,-7 1-4 16,-16-7 20-16,-4-1-16 15,-11-6 56-15,-5 7-36 0,-11-8 4 16,1 5-24-16,-13-1 0 16,5 7-4-16,-9 4-16 15,5 3 4-15,-12 0-16 16,7 10 12-16,-11 11-4 15,8-4 4-15,-8 10 32 16,4 4-12-16,-4 7 4 16,12-7-8-16,-1-3-24 15,9-1 8-15,3-6 4 16,8-1 4-16,12-9 8 16,3-1-4-16,12-10 8 15,4 0-8-15,8-10-92 16,3 3 52-16,1-10-76 15,-4 3 64-15,-4-14-4 16,-5 8 32-16,-6-8 20 16,-5 11 4-16,-7 3 32 15,-5 7-20-15,-7 7 76 16,0 7-56-16,-7 7 12 16,3 7-28-16,-4-1-4 15,4 1-8-15,0 3-8 16,8-3 4-16,-4-4 4 15,8 0-4-15,-4-3 16 0,4 0-12 16,-5-4 4-16,5-3-4 16,0-11-32-1,0 4 12-15,7-10-40 0,4 3 32 16,1-17-12-16,-1 0 20 0,1-10 24 16,3 3-4-16,-4 0-40 15,4 7 20-15,-3 6 36 16,3 8-12-16,-8 10 68 15,1 7-44-15,-8 7 28 16,-4 6-36-16,-8 4 0 16,0 4-16-16,-8-1-8 15,4-2 0-15,-3-5 12 16,7 1-8-16,4-11 24 16,4 0-20-16,4-13-4 15,7-4-4-15,12-10-24 16,4 0 12-16,8-18-48 15,0 4 28-15,-5-6-4 16,5 9 20-16,-8 4-28 16,-4 10 24-16,-8 14 92 15,-3 7-36-15,-4 14 36 16,-5 3-44-16,1 0 8 16,4 3-24-16,-8-3 36 15,3-3-28-15,5-7-112 16,0 0 48-16,7-4-840 15,0 0 484-15</inkml:trace>
        </inkml:traceGroup>
        <inkml:traceGroup>
          <inkml:annotationXML>
            <emma:emma xmlns:emma="http://www.w3.org/2003/04/emma" version="1.0">
              <emma:interpretation id="{6A337D82-C293-4F70-9BD6-FBF17A56341B}" emma:medium="tactile" emma:mode="ink">
                <msink:context xmlns:msink="http://schemas.microsoft.com/ink/2010/main" type="inkWord" rotatedBoundingBox="14117,4468 15256,4430 15298,5676 14159,5715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61854.804">6836-7941 612 0,'-4'-7'228'0,"4"7"-180"0,4-31-12 0,0 18 160 15,-1 2-116-15,5-20 44 16,4 7-72-16,-1-24 40 15,1 7-52-15,7-42 8 16,-7 8-32-16,4-25 8 16,-1 7-12-16,0-7-24 15,-3 14 4-15,11-14 4 16,-7 21 4-16,-1-7 24 16,12 28-12-16,4-1 32 15,0 18-28-15,8 3 12 16,4 10-16-16,3 11-24 15,-3 7 4-15,-5 6 4 16,-3 4 4-16,-8 11 16 16,-7 3-8-16,-16 10 24 15,-4 0-20-15,-20 7 32 16,-7 3-28-16,-12-6-128 0,8 3 60 0,-7-18-80 16,11 1 76-16,0-14-40 15,11 7 56-15,4-4-4 16,12 1 24-16,4-1 4 15,12 11 8-15,11 10-20 16,4 0 16-16,4 4 4 16,-4-4 8-16,-4 7 24 15,-8-10-12-15,-19-4 56 16,0 7-36-16,-35-10 64 16,4 3-56-16,-15-10 0 15,-1 6-24-15,1-9-12 16,7-1 0-16,12-6-24 15,8 3 12-15,19-7-288 16,7 4 164-16</inkml:trace>
          <inkml:trace contextRef="#ctx0" brushRef="#br0" timeOffset="62200.0096">7610-8729 728 0,'12'-3'268'0,"-12"3"-208"0,7 3-16 16,-7-3 28-1,16 0-48-15,3-7-12 16,4 1-4-16,4-8 8 16,12 3-8-16,0-13 32 15,-4 7-24-15,0-14 4 0,-8 0-12 16,-8-17 20-16,-7 7-16 0,-1-11 68 16,-7 7-48-16,-8-3 60 31,4 14-56-31,-4-1 28 0,-3 15-36 0,-5 3-16 15,4 6-8-15,-11 8-24 16,11 10 12-16,-19 13-4 16,4 4 4-16,0 21 24 15,3 0-8-15,1 10-20 16,11-3 4-16,4-1 32 16,12-13-16-16,11 0-8 15,9-7-4-15,14-7-172 16,1 0 96-16</inkml:trace>
        </inkml:traceGroup>
        <inkml:traceGroup>
          <inkml:annotationXML>
            <emma:emma xmlns:emma="http://www.w3.org/2003/04/emma" version="1.0">
              <emma:interpretation id="{1C5A919C-5D0F-4C18-84FA-D430C326B57C}" emma:medium="tactile" emma:mode="ink">
                <msink:context xmlns:msink="http://schemas.microsoft.com/ink/2010/main" type="inkWord" rotatedBoundingBox="16262,4237 17447,4197 17485,5312 16300,5352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69825.4143">8973-8911 788 0,'-20'3'292'0,"20"-3"-228"0,27 11-16 16,0-11 52 0,-3 3-64-16,22-3 4 15,8 0-24-15,1-3-248 16,3 3 124-16</inkml:trace>
          <inkml:trace contextRef="#ctx0" brushRef="#br0" timeOffset="169672.1213">8996-9186 912 0,'-12'-4'340'0,"12"4"-264"0,4-3-24 0,0-1 72 16,8 8-80-16,11-4 16 16,8 0-36-16,15 0 4 15,5 7-16-15,3-4-88 16,0 4 44-16,-4 3-316 16,-3 1 192-16</inkml:trace>
          <inkml:trace contextRef="#ctx0" brushRef="#br0" timeOffset="170087.5119">10018-9179 600 0,'8'-14'224'0,"-8"14"-176"0,0 0-12 0,0 0 36 15,7 7-48-15,-7 17 8 16,0 3-20-16,0 35-16 15,0 4 0-15,-7 23 28 16,7-3-12-16,-12 10-4 16,4-6-4-16,-7-4 4 15,7-14-4-15,-15-10 148 16,0-17-84-16,-20-18 68 16,8-6-76-16,-19-31 0 15,7-7-36-15,1-35-120 16,11-10 52-16,16-34-672 15,11 10 396-15</inkml:trace>
          <inkml:trace contextRef="#ctx0" brushRef="#br0" timeOffset="170209.7376">10010-9424 932 0,'16'-31'348'0,"-16"31"-272"0,7 7-20 16,-3-7 4-1,-4 7-44-15,8-7 12 16,7 7-16-16,16 0-780 0,0 3 416 0</inkml:trace>
        </inkml:traceGroup>
        <inkml:traceGroup>
          <inkml:annotationXML>
            <emma:emma xmlns:emma="http://www.w3.org/2003/04/emma" version="1.0">
              <emma:interpretation id="{97329C3B-592F-47A3-BFDE-E880249B521D}" emma:medium="tactile" emma:mode="ink">
                <msink:context xmlns:msink="http://schemas.microsoft.com/ink/2010/main" type="inkWord" rotatedBoundingBox="17963,4153 18549,4133 18572,4807 17986,4826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70457.5167">10645-9482 860 0,'-8'-21'320'0,"8"21"-248"0,0 17-20 0,8-6-40 16,4 6-16-16,11 14 28 15,0 3-12-15,27 14 4 16,8 1-8-16,8 16 12 16,0-3-12-16,-4 3 24 15,-4-3-20-15,-12-7-4 16,-7-13-4-16,-8-8-16 16,-4-10 8-16,-7-3-128 15,-9-11 72-15,-7-7-224 16,0 1 160-16</inkml:trace>
        </inkml:traceGroup>
        <inkml:traceGroup>
          <inkml:annotationXML>
            <emma:emma xmlns:emma="http://www.w3.org/2003/04/emma" version="1.0">
              <emma:interpretation id="{46A6A5C8-2C0B-466B-8325-AD70FD7D8F52}" emma:medium="tactile" emma:mode="ink">
                <msink:context xmlns:msink="http://schemas.microsoft.com/ink/2010/main" type="inkWord" rotatedBoundingBox="18044,4145 18652,4125 18673,4731 18065,4752"/>
              </emma:interpretation>
              <emma:one-of disjunction-type="recognition" id="oneOf9">
                <emma:interpretation id="interp9" emma:lang="" emma:confidence="0">
                  <emma:literal>/</emma:literal>
                </emma:interpretation>
                <emma:interpretation id="interp10" emma:lang="" emma:confidence="0">
                  <emma:literal>I</emma:literal>
                </emma:interpretation>
                <emma:interpretation id="interp11" emma:lang="" emma:confidence="0">
                  <emma:literal>'</emma:literal>
                </emma:interpretation>
                <emma:interpretation id="interp12" emma:lang="" emma:confidence="0">
                  <emma:literal>,</emma:literal>
                </emma:interpretation>
                <emma:interpretation id="interp13" emma:lang="" emma:confidence="0">
                  <emma:literal>l</emma:literal>
                </emma:interpretation>
              </emma:one-of>
            </emma:emma>
          </inkml:annotationXML>
          <inkml:trace contextRef="#ctx0" brushRef="#br0" timeOffset="170689.4082">11326-9530 756 0,'-27'0'280'0,"27"0"-216"0,-27 24-20 0,8-4 112 15,11 4-96 1,-19 14 8-16,4 4-40 16,-16 6 0-16,4 0-16 0,-23 10 36 15,8 1-24-15,-12 6 20 16,8-6-24-16,-1-11 52 16,17-7-40-16,-1-13 12 15,12-4-28-15</inkml:trace>
        </inkml:traceGroup>
      </inkml:traceGroup>
    </inkml:traceGroup>
    <inkml:traceGroup>
      <inkml:annotationXML>
        <emma:emma xmlns:emma="http://www.w3.org/2003/04/emma" version="1.0">
          <emma:interpretation id="{E1FD7BF3-7368-41FB-9EDD-68330A146611}" emma:medium="tactile" emma:mode="ink">
            <msink:context xmlns:msink="http://schemas.microsoft.com/ink/2010/main" type="paragraph" rotatedBoundingBox="5054,8992 6809,8866 6894,10048 5139,101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1B86AC-3388-4649-912C-638633E9C518}" emma:medium="tactile" emma:mode="ink">
              <msink:context xmlns:msink="http://schemas.microsoft.com/ink/2010/main" type="line" rotatedBoundingBox="5054,8992 6809,8866 6894,10048 5139,10174"/>
            </emma:interpretation>
          </emma:emma>
        </inkml:annotationXML>
        <inkml:traceGroup>
          <inkml:annotationXML>
            <emma:emma xmlns:emma="http://www.w3.org/2003/04/emma" version="1.0">
              <emma:interpretation id="{CD76E816-C41F-4487-ACF7-D014F4A5A5DD}" emma:medium="tactile" emma:mode="ink">
                <msink:context xmlns:msink="http://schemas.microsoft.com/ink/2010/main" type="inkWord" rotatedBoundingBox="5054,8992 6809,8866 6894,10048 5139,10174"/>
              </emma:interpretation>
              <emma:one-of disjunction-type="recognition" id="oneOf10">
                <emma:interpretation id="interp14" emma:lang="" emma:confidence="0">
                  <emma:literal>0</emma:literal>
                </emma:interpretation>
                <emma:interpretation id="interp15" emma:lang="" emma:confidence="0">
                  <emma:literal>O</emma:literal>
                </emma:interpretation>
                <emma:interpretation id="interp16" emma:lang="" emma:confidence="0">
                  <emma:literal>o</emma:literal>
                </emma:interpretation>
                <emma:interpretation id="interp17" emma:lang="" emma:confidence="0">
                  <emma:literal>☺</emma:literal>
                </emma:interpretation>
                <emma:interpretation id="interp18" emma:lang="" emma:confidence="0">
                  <emma:literal>6</emma:literal>
                </emma:interpretation>
              </emma:one-of>
            </emma:emma>
          </inkml:annotationXML>
          <inkml:trace contextRef="#ctx0" brushRef="#br0" timeOffset="392000.2479">-2099-4201 28 0,'-27'55'12'0,"27"-28"-8"0,0 11-4 15,0-21 28-15,8 4-16 16,7 7 4-16,5 2-8 15,-5 5 4-15,8 3-8 16,4 0-4-16,1-1 4 16,6-6-4-16,-3 7 0 15,12-3 8-15,11-4-4 16,12 0 8-16,8-4-8 16,-1 11 8-16,5-10-8 15,-1-8-12-15,-7-10 4 0,3-10 20 16,12-3-8-16,0-4 92 15,1 0-52-15,-5-6-4 16,-4-5-28-16,-7-2-4 16,-4-4-4-16,-4-1 12 15,-4-5-12-15,0-5-12 16,-15-6 0-16,-9-4 4 16,-7 0 0-16,-11 1 0 15,-8-8 0-15,-8 0 16 16,-4-3-8-16,-12-7-56 15,-3-3 24-15,-8 0 4 0,0 6 8 16,0 4 12-16,-4 3 0 16,-4 8-20-16,-4 2 12 15,-7-2 32-15,-8 2-16 16,-12 1-8-16,-19 3-4 16,-1 7 12-16,13 11-4 15,-1 6-4-15,-3 14 4 16,-4 7-16-16,-5 7 8 15,1-1 4-15,8 11 0 16,3-3 0-16,12 10 0 16,8-3-12-16,4 3 8 15,-1 6 4-15,-3 12 0 16,8 9-20-16,-12 25 12 16,11-8 4-16,1-2 4 15,7-11 24-15,4-11-12 0,16 4-20 16,15-3 0-1,0-1 4-15,24 4 4 0,11-3 16 16,15-4-8-16,0-3 4 16,12-4-4-16,1-6-200 15</inkml:trace>
        </inkml:traceGroup>
      </inkml:traceGroup>
    </inkml:traceGroup>
    <inkml:traceGroup>
      <inkml:annotationXML>
        <emma:emma xmlns:emma="http://www.w3.org/2003/04/emma" version="1.0">
          <emma:interpretation id="{4A824796-AE1C-4C40-9B77-5659A4D64832}" emma:medium="tactile" emma:mode="ink">
            <msink:context xmlns:msink="http://schemas.microsoft.com/ink/2010/main" type="paragraph" rotatedBoundingBox="7467,12603 23800,13549 23654,16075 7321,1512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2D3EFB5-C2FD-4ABA-B3FB-329B2A87BBCA}" emma:medium="tactile" emma:mode="ink">
              <msink:context xmlns:msink="http://schemas.microsoft.com/ink/2010/main" type="line" rotatedBoundingBox="7467,12603 23800,13549 23654,16075 7321,15128"/>
            </emma:interpretation>
          </emma:emma>
        </inkml:annotationXML>
        <inkml:traceGroup>
          <inkml:annotationXML>
            <emma:emma xmlns:emma="http://www.w3.org/2003/04/emma" version="1.0">
              <emma:interpretation id="{18724B2A-AFDB-4222-A0F7-238F260F1157}" emma:medium="tactile" emma:mode="ink">
                <msink:context xmlns:msink="http://schemas.microsoft.com/ink/2010/main" type="inkWord" rotatedBoundingBox="7413,13536 10773,13731 10684,15269 7324,15074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235111.315">1857-1 768 0,'20'-11'284'0,"-20"11"-220"0,-8 11-20 0,0-4 100 16,1 3-88-16,-13 11-4 16,1 6-32-16,-12 7 4 15,4 4-16-15,-12 3 16 16,4 1-16-16,-19-5 24 16,4-6-20-16,-16-3-4 15,8-8-4-15,-8-9-4 16,16-1 0-16,-1-10 52 15,17 4-28-15,3-8-28 16,15 1 0-16,5-1-36 16,7 4 24-16,15 7-4 15,12 3 12-15,16 8 0 16,4 6 0-16,3 0 0 16,1 3 0-16,-1-3 32 0,-3 0-12 15,-8-3 24 1,-8-1-24-16,-4-6 12 0,-4-3-12 15,-7-5-104-15,-1 5 48 16,-3-11-308-16,4 3 196 0</inkml:trace>
          <inkml:trace contextRef="#ctx0" brushRef="#br0" timeOffset="235532.4456">2392 28 632 0,'19'-4'236'0,"-19"4"-184"0,4 0-16 0,-8 4 124 16,4 3-96-16,-15 6 0 16,3 4-40-16,-11 11 20 15,3-1-28-15,-14 8 20 16,6 3-20-16,-14-1 0 15,7-2-8-15,-15-8 12 16,7-3-12-16,-7-3 32 16,11-7-24-16,0-7 20 15,16 3-20-15,8-3-44 16,7 0 16-16,16 3-8 16,7 4 12-16,16 3 8 15,8 0 0-15,0 4 0 0,-5-4 0 16,5 3 0-16,-4 1 0 0,-4-7 16 15,-4-1-8-15,-4-6 32 16,-3 4-24-16,-5-8 32 16,-3 1-32-16,-5-4 4 15,5 0-12-15,-4-4-208 16,3 1 108-16</inkml:trace>
          <inkml:trace contextRef="#ctx0" brushRef="#br0" timeOffset="235870.4589">2941 52 832 0,'4'-7'308'0,"-4"7"-240"0,0 0-20 16,0 0 140 0,4 7-112-16,-8 6 16 15,4 5-56-15,-7 19 0 16,3 8-20-16,-8 10 0 16,8 0-8-16,-7 3 28 15,7-9-20-15,-8-5 32 16,4 1-32-16,-3-14-216 0,7-7 108 15</inkml:trace>
          <inkml:trace contextRef="#ctx0" brushRef="#br0" timeOffset="236001.4839">3402 677 872 0,'8'34'324'0,"-8"-34"-252"0,-27 66-20 0,0-32-136 16,7-3 36-16</inkml:trace>
          <inkml:trace contextRef="#ctx0" brushRef="#br0" timeOffset="234271.2569">11 1403 436 0,'0'10'160'0,"0"-10"-124"0,-8 4-8 0,4-8 80 16,8 4-64-16,-8-10 88 16,8 10-76-16,-8-14 44 15,8 4-60-15,-4-14 52 16,0 3-56-16,8-16 28 15,-8 13-36-15,4-21 36 16,4 7-36-16,-8-38 4 16,3 4-20-16,1-30 12 15,4 6-16-15,8-14-12 0,-9 17 0 16,20-20-4-16,-3 20 0 16,7 0 24-16,3 18-8 0,9 13 4 15,-8 10-4-15,0 8 4 16,0 13-8-16,-8 0-12 15,0 10 4-15,-4 4 4 16,0 10 0-16,-3 4 8 16,-5 6-4-16,-3 4-12 15,-1 7 4-15,-3 6 12 16,0 4-4-16,-12 7 24 16,4 4-16-16,-12-1-136 15,4 4 68-15,-15-14-16 16,4-3 44-16,-16-15 16 15,8-2 12-15,-4-8 8 16,8 1-4-16,7-4-36 16,9 0 16-16,14 4-40 15,9 6 36-15,7 11-12 16,4 7 20-16,0 3 16 16,4 0 0-16,-8 0-4 15,-3 0 4-15,-13 0 48 16,-3 0-28-16,-15-3 44 15,3-4-40-15,-23-4 20 16,0-2-28-16,-15-8 8 16,7 1-16-16,-8-8-60 15,13 4 24-15,3-3-148 16,15-1 96-16</inkml:trace>
          <inkml:trace contextRef="#ctx0" brushRef="#br0" timeOffset="234646.0309">448 569 580 0,'4'14'216'0,"-4"-14"-168"0,20 7-12 0,-5-7 48 16,1 3-52-16,15-10 32 15,3 7-36-15,21-17 0 16,3 0-16-16,7-14 20 16,1 7-20-16,-8-17 48 15,-7-1-32-15,-9-12 48 16,-7 9-44-16,-8-14 28 15,-7 15-32-15,-5-8 44 16,-3 14-40-16,-12 1 56 16,4 9-52-16,-8 4 44 15,4 7-44 1,-8 3-28-16,0 11-8 0,-11 6-8 16,7 7 0-16,-15 11 8 15,8 3 0-15,-12 17 0 16,4 1 0-16,3 9-28 15,9 1 16-15,7 3-4 16,8-11 8-16,12-6-20 16,7-4 16-16,8-3-136 15,0 0 80-15,8-3-312 16,0-11 212-16</inkml:trace>
        </inkml:traceGroup>
        <inkml:traceGroup>
          <inkml:annotationXML>
            <emma:emma xmlns:emma="http://www.w3.org/2003/04/emma" version="1.0">
              <emma:interpretation id="{3EDFBBD8-3FA5-40B5-90CD-0A5DE468BFEE}" emma:medium="tactile" emma:mode="ink">
                <msink:context xmlns:msink="http://schemas.microsoft.com/ink/2010/main" type="inkWord" rotatedBoundingBox="12038,13444 14671,13596 14588,15023 11955,14870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236556.2073">4772 17 528 0,'-42'-17'196'0,"42"17"-152"0,-19 4-12 16,7-4 148-1,12 0-104-15,8 0 32 16,3 0-64-16,16-4 16 16,12 4-32-16,27 0-16 15,-4 4-8-15,7-8 28 16,-3 8-16-16,-4-4-4 16,-11 3-8-16,3-3-128 15,-16 0 68-15</inkml:trace>
          <inkml:trace contextRef="#ctx0" brushRef="#br0" timeOffset="237903.0088">5132-172 332 0,'-11'-17'120'0,"11"17"-92"0,-12 0-8 0,4 0 68 15,1 7-52-15,3 10 100 16,-4-3-76-16,-7 10 8 16,3 7-44-16,0-4 76 15,-3 8-56-15,-4 9 12 16,-1 1-32-16,1 10 40 16,0-3-36-16,-9 10 4 15,13-11-20-15,-4-2-8 16,15-8 0-16,4-7-16 15,11-3 8-15,9-7 12 16,15-3-4-16,3-11 8 16,9 4-8-16,3-7 24 15,-4-7-16-15,16-17-92 16,-11 6 44-16,15-13 0 16,-5 7 24-16,-10-21 28 15,3 7-8-15,-15-10 16 16,-12 10-16-16,-8-7 4 0,1 7-4 15,-13 0 4-15,1 7-8 0,-16 0 8 16,8 7-8-16,-7-4 24 16,-5 11-16-16,-4-4-12 15,5 7-4-15,-9 0-16 16,5 4 12-16,-8 3 4 16,3 7 4-16,-7 3-28 15,8 7 16-15,-8 11 32 16,7-1-12-16,-7 8-44 15,20-4 20-15,-13 3 4 16,13-3 8-16,3-3 12 16,-4-4-4-16,8-7 8 15,8-3-8-15,-4-7-48 16,3 0 28-16,5-11-60 16,-4 1 44-16,7-18-12 15,-3 4 28-15,-1-11 0 16,5 8 8-16,-5-1 24 15,9 7-8-15,-12 7 68 16,3 11-44-16,-3 6 24 16,7 4-36-16,-3 7 0 15,0-1-12-15,-5 1 12 16,1-1-12-16,0-2-4 16,-4 2 0-16,3-2 20 15,-7-5-12-15,0 1 4 16,0 0-8-16,0 0-8 15,-7-1 4-15,7-6-16 16,7 0 8-16,5-7 12 16,7 4-4-16,5-8-20 0,-1 1 8 15,4-11 32-15,0 0-16 16,-8-10-8-16,9 7-4 16,-17-11 20-16,5 4-8 0,-5-3 4 15,1 3-4-15,-4-4 12 16,-8 7-12-16,0-3-20 15,7 11 4-15,-7-1-4 16,0 10 4-16,0 4-20 16,8 7 16-16,-8 7 12 15,0 3 4-15,0 4 32 16,4 3-20-16,-4 0 12 16,4 4-16-16,-4-1 0 15,0-3-4-15,-4 0 28 16,4-3-20-16,-12 0 4 15,5-1-12-15,-5-3 12 16,4-3-12-16,0-3-12 16,-3-1 0-16,3-3-32 15,8 0 20-15,-4-7 16 16,8 0 0-16,-4 0 12 16,8 0-8-16,0-4-4 15,-1 4 4-15,-3-10 12 16,4 0-8-16,0-4 4 15,-4 3-4-15,3-9 4 16,-7 6-8-16,8-17-4 0,-4 7 4 16,4-14 4-16,-1 0-4 15,5-3-20-15,4 13 8 16,-5-9-4-16,8 13 4 16,1-4 32-16,-1 11-12 15,1 3-4-15,-5 11-4 0,4 6-16 16,1 11 8-16,-9 10 28 15,5 7-12-15,-8 7-12 16,3 0-4-16,-7-4 20 16,4 0-8-16,-4-6 48 15,0-1-28-15,-4-9-104 16,0-1 44-16</inkml:trace>
          <inkml:trace contextRef="#ctx0" brushRef="#br0" timeOffset="239031.9586">6387 1283 320 0,'-8'20'120'0,"8"-20"-96"0,0 11-4 0,-4-11 148 16,4 0-96-16,-4-4 32 15,8 4-60-15,-4-7 36 16,0 0-48-16,0-6 12 15,8 2-28-15,-4-9 28 16,3 2-28-16,1-12-4 16,0 2-8-16,0-20-4 15,-1 3 0-15,5-20-12 16,0 7 8-16,-1-18 20 16,5 18-8-16,-5-7 68 15,9 16-44-15,-5-9 32 16,1 10-36-16,-1-18 0 15,5 8-16-15,-5-21 44 16,4 10-28-16,5-7-16 16,-5 14-4-16,0 4 68 15,8 17-40-15,-7-1-4 16,-1 15-20-16,0-1-20 16,-3 14 4-16,-4 1-16 15,3 9 12-15,-11 1 12 16,4 6 0-16,3 4-12 15,-3 3 4-15,-8 4 4 16,0 3 0-16,8 4 0 0,-8 0 0 16,4 3 0-16,3 0 0 15,-3 0 0 1,0 3 0-16,0 1 8 0,0 0-4 0,0-4-20 16,3-4 8-16,-7 1-56 15,0 0 32-15,0-1-12 16,0 1 28-16,-7-1 8 15,-1 1 8-15,-4-4 0 16,5 4 0-16,-9-7-20 16,8-1 12-16,-11-2 40 15,7 3-20-15,-11-8 8 16,8 5-12-16,-9-8-16 16,9 1 4-16,0-1 40 15,7 1-24-15,-4-8-28 16,4 4 8-16,5-3-16 15,3 6 12-15,0 1 8 16,3-1 4-16,-3 0 8 16,8 4-4-16,0 0-12 15,4 4 4-15,-9-5-4 16,5 5 0-16,-4-4 32 16,0-1-12-16,-4-2-12 15,4-1-4-15,-4 1-32 16,7-1 20-16,1 4 24 15,4 3-4-15,-8-3 8 16,3 4-4-16,-3-1-16 16,4 4 4-16,-8-4 4 15,0 0 0-15,0-3 16 0,0 0-8 0,-12-3 24 32,5 2-20-32,-9-2 12 0,5-1-12 0,-24-3-8 15,12 4 0-15,-12-1 12 16,4 4-8-16,-4-3-28 15,8 2 8-15,0-6 4 16,7 4 8-16,1-8 0 16,11 4 0-16,-7-6 0 15,7 2 0-15,0-6 8 16,8-1-4-16</inkml:trace>
          <inkml:trace contextRef="#ctx0" brushRef="#br0" timeOffset="239522.6474">6975 723 592 0,'16'-11'220'0,"-16"11"-172"0,19-20-12 16,0 9 24-16,-7 5-40 0,15-12 24 16,4 1-24-16,0-14 72 15,0 11-56-15,0-22 12 16,0 4-28-16,-4-27 16 15,-4 3-24-15,-3-10 40 16,-5 10-28-16,-7 7 76 16,3 17-56-16,-7 4 4 15,0 13-28-15,-8 4-4 16,0 10-8-16,-15 7 4 16,4 14-8-16,-16 10 8 15,3 14-8-15,-10 13 24 16,3 4-16-16,0 7 4 15,12-10-8-15,3 3 4 16,9-10-8-16,7-4 16 16,4-3-12-16,12-7 32 15,3-7-24-15,16-4-244 16,4 1 124-16</inkml:trace>
        </inkml:traceGroup>
        <inkml:traceGroup>
          <inkml:annotationXML>
            <emma:emma xmlns:emma="http://www.w3.org/2003/04/emma" version="1.0">
              <emma:interpretation id="{A774C674-8E06-4A2B-BBFD-DE9E7BEE92B3}" emma:medium="tactile" emma:mode="ink">
                <msink:context xmlns:msink="http://schemas.microsoft.com/ink/2010/main" type="inkWord" rotatedBoundingBox="15460,13066 17759,13199 17663,14862 15364,14729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259866.6055">9069 1131 176 0,'0'-7'64'0,"0"7"-48"0,12 0-8 0,-12-3 184 16,8 3-108-16,3-7 72 16,1 4-92-16,3-8 52 15,-3 4-64-15,4-6 24 16,-5 6-44-16,-3-10 36 16,-4 6-40-16,4-13 4 15,3 3-20-15,-3-19-8 16,0 2 0-16,-1-24 4 15,5 7-4-15,-12-13 8 16,8 6-8-16,-8-21 32 16,0 14-20-16,0-24 64 15,0 18-44-15,0-11 0 16,0 20-20-16,0-3 32 16,4 14-24-16,-1 0 4 15,5 7-16-15,0-7-8 16,7 17 0-16,5-17 12 15,3 17-8-15,8-6-20 16,0 6 4-16,15 14 12 0,5 3 0 16,7 18-36-16,-12 6 16 0,-7 18 32 15,-4-1-8-15,-24 8 0 16,-3 3-4-16,-23 0-76 16,-5-4 40-16,-15-3-48 15,5-3 44-15,-5-7 28 16,8-4 8-16,-1-3-24 15,17 3 12-15,11-3-20 16,8 0 16-16,23 3 0 16,0 4 8-16,11 3-12 15,5 4 12-15,-9 0 4 16,-7 3 4-16,-19 0 16 16,-8 3-8-16,-31 1 48 15,-4-1-28-15,-20-6 72 16,9-4-52-16,-1-13-8 15,4-1-24-15,12-13-28 16,12-1 4-16,19-6-112 16,11 3 68-16</inkml:trace>
          <inkml:trace contextRef="#ctx0" brushRef="#br0" timeOffset="260256.8827">9917 134 548 0,'0'11'204'0,"0"-11"-156"0,20 0-16 0,-9-7 88 16,5 3-72-16,7-9 16 16,8-1-40-16,15-10 32 15,1 3-32-15,7-10 32 16,0 0-32-16,-7-7 32 15,-5-3-32-15,-15-17 32 16,0 2-32-16,-19-9 76 16,0 10-56-16,-16 0 68 15,-4 17-64-15,-11 4 36 16,4 10-48-16,-12 24-20 16,8 10-8-16,-8 38-36 15,11 0 16-15,1 21-4 16,7-4 8-16,9-3 32 15,10-7-12-15,13-6 12 16,7-5-12-16,8-6-140 16,3-3 72-16,13-18-360 15,-5-3 232-15</inkml:trace>
          <inkml:trace contextRef="#ctx0" brushRef="#br0" timeOffset="240695.0057">8063 633 404 0,'4'0'148'0,"-4"0"-112"0,4-10-12 0,0 3 92 16,7 7-68-16,-3-7 32 15,3 4-44-15,1-8 4 16,0 8-24-16,-1-7-8 16,5 6-4-16,-5-3 28 15,5 7-16-15,-4-3 4 16,3 6-12-16,-3 1 64 15,3 3-40-15,-3 3 16 16,-1-3-32-16,1 3 20 16,0 1-24-16,3-5 24 15,4 5-24-15,5-11 32 16,3 3-28-16,11-10 20 16,1 0-20-16,4-6 0 15,-1-1-8-15,5-10-140 16,-5 3 76-16</inkml:trace>
          <inkml:trace contextRef="#ctx0" brushRef="#br0" timeOffset="240275.5998">8125 196 392 0,'0'-20'148'0,"0"20"-116"0,8-11-8 15,-5-2 64 1,5 13-52-16,0-18 56 0,4 11-52 0,-1-6 16 16,1 2-36-16,-1 1 8 15,1 0-16-15,0 6 12 16,-1 4-16-16,-3 4 16 15,0 3-16-15,-4 6 24 16,-1 1-20-16,1 10 32 16,0 0-28-16,4 0 4 15,4 1-12-15,3-5 12 16,1-3-12-16,7-3-4 16,0-7 0-16,4-7 12 15,4 3-8-15,4-6 4 16,-4-4-4-16,0-14 20 15,-4 11-16-15,-4-17 24 16,0 13-24-16,-7-10-4 16,-1 13-4-16,-11-6 4 15,4 10-4-15,-8 0-80 16,4 1 40-16</inkml:trace>
        </inkml:traceGroup>
        <inkml:traceGroup>
          <inkml:annotationXML>
            <emma:emma xmlns:emma="http://www.w3.org/2003/04/emma" version="1.0">
              <emma:interpretation id="{0F201D5B-DC38-4AF7-82E6-5A1EFABC5B8D}" emma:medium="tactile" emma:mode="ink">
                <msink:context xmlns:msink="http://schemas.microsoft.com/ink/2010/main" type="inkWord" rotatedBoundingBox="20090,14056 23758,14268 23654,16075 19986,15862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269941.0954">12832 2188 592 0,'-23'17'220'0,"11"-14"-172"0,5 1-12 16,-1-4 84 0,8 0-72-16,-8-4 52 15,8 4-60-15,-8-13 8 16,4 2-32-16,-3-16 36 16,3 3-28-16,-8-25-24 15,4 1 0-15,-3-21 8 0,3 7-4 16,-4-20 8-16,12 3-8 15,-3-21-20 1,3 7 8-16,7-3 56 0,9 20-24 0,11-3 24 16,0 17-28-16,4-7 36 15,4 14-32-15,4 0 12 16,-5 14-20-16,-3 7-36 16,4 17 12-16,-15 17-16 15,-1 10 12-15,-19 10 8 16,0 8 4-16,-16 3 44 15,5 0-24-15,-20-1-8 16,12-2-8-16,-9-7-48 16,5-1 24-16,-8-6-64 15,20 0 48-15,-5-4-28 16,16-3 40-16,8 3-8 16,11 4 20-16,8 0-36 15,4 3 28-15,8 14-4 16,4 3 16-16,-5 8 8 15,-3 2 0-15,-16-6 32 16,-15 0-16-16,-15-7 108 16,-9-7-68-16,-14 0-16 15,-5-10-24-15,0-7 4 16,4-7-12-16,-3-14 40 16,3 7-24-16,12-17-188 15,11 0 88-15,16-14-512 16,11 14 328-16</inkml:trace>
          <inkml:trace contextRef="#ctx0" brushRef="#br0" timeOffset="270240.5885">13459 1300 704 0,'0'7'264'0,"0"-7"-208"0,39 0-12 0,-4 0-8 16,-8 0-28-16,31-7-84 16,8 0 44-16</inkml:trace>
          <inkml:trace contextRef="#ctx0" brushRef="#br0" timeOffset="270128.8313">13498 1035 912 0,'8'-7'340'0,"-8"7"-264"0,11 7-24 0,5-7 8 16,-8 0-44-16,15 7 20 15,4 0-20-15,8 0-112 16,-4 3 48-16,-4 4-412 16,0-1 256-16</inkml:trace>
          <inkml:trace contextRef="#ctx0" brushRef="#br0" timeOffset="270723.1446">14191 1087 548 0,'-8'-25'204'0,"8"25"-156"0,-11-6-16 0,3 6 116 16,0 6-88-16,-7 8-8 15,7 0-32-15,-12 3 20 16,13 4-24-16,-5-1-4 15,8 1-8-15,4 0 40 16,8-1-24-16,7-6 8 16,5-4-16-16,11-10 28 15,4 0-24-15,-4-10-24 16,7 3 4-16,-14-6-88 16,-1 6 52-16,-16-4-92 15,1 8 76-15,-16 3 20 16,8 7 20-16,-7 3-4 15,7 4 12-15,7 6 108 16,5 5-52-16,11-1 44 16,1 3-56-16,10-10 44 15,5-3-48-15,0-17 28 16,-4-4-32-16,-4-14 28 16,3 4-32-16,-14-14 32 15,-9 7-32-15,-3-10-32 16,-8 3 4-16,0-11 8 15,-4 11 0-15,-3 0-180 0,-1 11 100 16</inkml:trace>
          <inkml:trace contextRef="#ctx0" brushRef="#br0" timeOffset="271396.7586">15089 1210 572 0,'0'-3'208'0,"0"3"-160"0,-8 17-12 16,0 0 56-1,8 4-56-15,0 20 40 16,0 7-44-16,0 4 8 16,16 7-24-16,-8-15 72 15,11-6-52-15,-7-14 40 16,7-7-44-16,-7-13 52 15,11-4-48-15,-19-17 12 16,11-4-32-16,-15-27 0 0,8 10-8 0,-8-27-16 31,4 10 4-31,-4-21-84 0,8 11 48 0,-5-22-12 16,-3 15 32-16,8-2-12 16,8 15 16-16,-12-3 8 15,11 21 8-15,-11 0 8 16,4 13-4-16,-1 0 16 15,1 4-12-15,-4 4 68 16,8 3-44-16,-8 6 40 16,3-3-40-16,5 8-8 15,3-1-16-15,20 0-8 16,8 3 4-16,26-3 12 16,-3 14-8-16,27-10-4 15,0 6 0-15,12-3 20 16,-1 0-12-16,-3 0 12 15,-16 4-12-15,-19-4 20 16,-12 0-20-16,-19 0-4 16,-12 0-4-16,-15 0 4 15,-1 0-4-15,-18 3-144 16,-1 4 76-16</inkml:trace>
          <inkml:trace contextRef="#ctx0" brushRef="#br0" timeOffset="271774.8696">15550 984 548 0,'-27'30'204'0,"27"-30"-156"0,-20 55-16 0,12-27 88 15,-3-4-72-15,-5 17 8 16,5 4-36-16,-1 7 40 16,4-1-32-16,-3-3 56 15,3-6-48-15,-7-11 44 16,15-7-44-16,0-11 32 16,15 1-36-16,-7-10-36 15,11 3 0-15,4-4 44 16,4 4-20-16,8 0 16 15,4 3-20-15,7-3-8 16,-11 3-4-16,-4-6 20 16,4 3-12-16,-16-11 32 15,1 4-28-15,-1-7-164 16,-11 4 80-16</inkml:trace>
          <inkml:trace contextRef="#ctx0" brushRef="#br0" timeOffset="272147.6838">16301 977 676 0,'7'-24'248'0,"-7"24"-192"0,4-13-16 0,-8 2 68 15,-3 8-68-15,-9-8 44 16,1 8-48-16,-20 3 16 16,4 3-32-16,-19 11 28 15,11 3-32-15,-4 14-4 16,8 6-8-16,1 1 12 16,3 0-8-16,11 3 32 15,9 4-24-15,7 7 56 16,12-4-40-16,19-3 12 15,4-1-28-15,31-20 52 16,-4 0-36-16,0-17 20 16,4 0-32-16,-12-14-28 15,-8 4 4-15,-14-7-204 16,-5 6 116-16</inkml:trace>
        </inkml:traceGroup>
      </inkml:traceGroup>
    </inkml:traceGroup>
    <inkml:traceGroup>
      <inkml:annotationXML>
        <emma:emma xmlns:emma="http://www.w3.org/2003/04/emma" version="1.0">
          <emma:interpretation id="{1DBB66D1-A682-49F7-BD36-1598FD075905}" emma:medium="tactile" emma:mode="ink">
            <msink:context xmlns:msink="http://schemas.microsoft.com/ink/2010/main" type="paragraph" rotatedBoundingBox="6358,14793 13114,15141 13036,16654 6280,1630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5A71AE9-CA65-4BBE-9445-C25DA3906F29}" emma:medium="tactile" emma:mode="ink">
              <msink:context xmlns:msink="http://schemas.microsoft.com/ink/2010/main" type="inkBullet" rotatedBoundingBox="6346,15017 6951,15048 6908,15900 6302,15869"/>
            </emma:interpretation>
            <emma:one-of disjunction-type="recognition" id="oneOf15">
              <emma:interpretation id="interp23" emma:lang="" emma:confidence="0">
                <emma:literal>•</emma:literal>
              </emma:interpretation>
            </emma:one-of>
          </emma:emma>
        </inkml:annotationXML>
        <inkml:trace contextRef="#ctx0" brushRef="#br0" timeOffset="264161.0024">-771 1548 600 0,'-23'-18'224'0,"15"12"-176"15,-7-19-12-15,7 19 116 16,4-1-92-16,-4-14 28 16,4 11-52-16,0-8 4 15,8 5-24-15,4-1-24 16,8 4 0-16,7-1 32 0,4 4-16 0,8 1-16 15,0 6 0-15,7 0 12 16,8 6 0-16,-3 1-4 16,-1 0 4-16,-7 4-16 15,-8-1 8-15,-8 4 20 16,-3-1-8-16,-9 8-12 16,-3 0 0-16,-12 6 20 15,-4 4-8-15,-19 4-12 16,4 2 0-16,-20 5-120 15,9-1 68-15,-17 4 12 16,9-4 28-16,-12 4 24 16,3 0-4-16,-11 3 8 15,8-4-8-15,-4-6 40 16,12-3-20-16,7-8 12 16,12-3-20-16,11-7 20 15,16 1-24-15,20-8 24 16,11-3-24-16,11 3-4 15,5 1-4-15,3-1 4 16,-4 0-4-16,1 1 8 16,-5 2-8-16,1-6 8 15,0 3-8-15,-12-6-108 16,-4 3 56-16,-12-21-236 16,1 7 160-16</inkml:trace>
        <inkml:trace contextRef="#ctx0" brushRef="#br0" timeOffset="264342.7552">-980 1816 852 0,'-19'-10'316'0,"19"10"-248"0,11-4-16 0,5 1-4 16,7 3-36-16,16-4 12 15,7 8-12-15,8-8 12 16,8 1-16-16,20-11-276 15,-1 4 144-15</inkml:trace>
      </inkml:traceGroup>
      <inkml:traceGroup>
        <inkml:annotationXML>
          <emma:emma xmlns:emma="http://www.w3.org/2003/04/emma" version="1.0">
            <emma:interpretation id="{8FF4C7A0-6804-4D9C-8437-5F0F1257D04E}" emma:medium="tactile" emma:mode="ink">
              <msink:context xmlns:msink="http://schemas.microsoft.com/ink/2010/main" type="line" rotatedBoundingBox="7153,14834 13114,15141 13036,16654 7075,16347"/>
            </emma:interpretation>
          </emma:emma>
        </inkml:annotationXML>
        <inkml:traceGroup>
          <inkml:annotationXML>
            <emma:emma xmlns:emma="http://www.w3.org/2003/04/emma" version="1.0">
              <emma:interpretation id="{91F9243F-2889-42D8-A18E-6CBAB5E73BF3}" emma:medium="tactile" emma:mode="ink">
                <msink:context xmlns:msink="http://schemas.microsoft.com/ink/2010/main" type="inkWord" rotatedBoundingBox="7141,15069 8164,15121 8120,15965 7097,15912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264735.8213">34 1826 800 0,'-31'-13'296'0,"31"13"-232"0,-8 6-16 0,8-6 168 15,8 4-128-15,4-4-16 16,7 0-48-16,28 3-56 15,7-3 20-15,19 0-464 16,-7-3 260-16</inkml:trace>
          <inkml:trace contextRef="#ctx0" brushRef="#br0" timeOffset="265064.5896">437 2060 632 0,'-8'45'236'0,"8"-45"-184"15,12 21-16-15,-1-21 36 16,5 3-48-16,11-17 32 16,8 1-28-16,11-22 0 15,4 4-16-15,5-14 12 16,-9 8-16-16,-7-8-12 16,-12 11 0-16,-8-8-16 15,-11 11 12-15,-16-7 4 16,4 7 4-16,-11 4 52 15,3 6-28-15,-11 14 52 16,8 7-44-16,-9 14 12 0,5 3-28 0,0 11 36 16,7 6-28-1,4 14-4-15,1 4-12 0,14 3 12 16,5-3-12-16,3-8 60 16,5-2-40-16,7-15-212 15,0-6 96 1</inkml:trace>
          <inkml:trace contextRef="#ctx0" brushRef="#br0" timeOffset="264567.0389">135 1475 664 0,'0'-41'244'0,"0"41"-188"0,-12-7-16 0,-7 7 92 15,7 14-80-15,-19 13 32 16,8-2-48-16,-20 23-12 16,5 7-16-16,-16 24 48 15,15 4-32-15,0 13-20 16,12-7-4-16,12-6 24 16,11-11-12-16,11-13 24 15,13-15-24-15,7-9-348 16,8-11 184-16</inkml:trace>
        </inkml:traceGroup>
        <inkml:traceGroup>
          <inkml:annotationXML>
            <emma:emma xmlns:emma="http://www.w3.org/2003/04/emma" version="1.0">
              <emma:interpretation id="{7D245C29-9336-4989-A1A7-DB93AA85BAC0}" emma:medium="tactile" emma:mode="ink">
                <msink:context xmlns:msink="http://schemas.microsoft.com/ink/2010/main" type="inkWord" rotatedBoundingBox="8670,15089 9517,15132 9477,15923 8629,15879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266055.5644">2008 1764 664 0,'-34'-13'244'16,"34"13"-188"-16,-8 0-16 0,8-7 164 16,0 14-120-16,8-7-24 15,7 0-40-15,8-4-8 16,12 11-8-16,0-3 40 16,0 2-20-16,-4 1-252 15,-4 4 124-15</inkml:trace>
          <inkml:trace contextRef="#ctx0" brushRef="#br0" timeOffset="265333.8116">1343 1431 808 0,'27'6'300'0,"-27"-6"-232"0,46 59-20 16,-23-25 52-1,1 4-64-15,-1 17 32 16,4 0-40-16,-15 18 0 16,3-5-16-16,-30 15 64 15,7-7-44-15,-42-4 32 16,7-7-36-16,-23-10 0 15,12-3-16-15</inkml:trace>
          <inkml:trace contextRef="#ctx0" brushRef="#br0" timeOffset="266175.1144">1869 2033 696 0,'12'7'256'0,"-12"-7"-196"0,73-7-20 0,-34 7 32 31,-4 0-48-31</inkml:trace>
        </inkml:traceGroup>
        <inkml:traceGroup>
          <inkml:annotationXML>
            <emma:emma xmlns:emma="http://www.w3.org/2003/04/emma" version="1.0">
              <emma:interpretation id="{46478C35-03A5-4684-9EF7-90599EF68154}" emma:medium="tactile" emma:mode="ink">
                <msink:context xmlns:msink="http://schemas.microsoft.com/ink/2010/main" type="inkWord" rotatedBoundingBox="10038,14983 13114,15141 13036,16654 9960,16495"/>
              </emma:interpretation>
              <emma:one-of disjunction-type="recognition" id="oneOf18">
                <emma:interpretation id="interp26" emma:lang="" emma:confidence="0">
                  <emma:literal>or.</emma:literal>
                </emma:interpretation>
                <emma:interpretation id="interp27" emma:lang="" emma:confidence="0">
                  <emma:literal>or,</emma:literal>
                </emma:interpretation>
                <emma:interpretation id="interp28" emma:lang="" emma:confidence="0">
                  <emma:literal>of".</emma:literal>
                </emma:interpretation>
                <emma:interpretation id="interp29" emma:lang="" emma:confidence="0">
                  <emma:literal>of",</emma:literal>
                </emma:interpretation>
                <emma:interpretation id="interp30" emma:lang="" emma:confidence="0">
                  <emma:literal>o".</emma:literal>
                </emma:interpretation>
              </emma:one-of>
            </emma:emma>
          </inkml:annotationXML>
          <inkml:trace contextRef="#ctx0" brushRef="#br0" timeOffset="267663.3864">3994 2256 580 0,'-19'35'216'0,"19"-35"-168"0,-19 27-12 16,7-13 76-1,8 0-68-15,-4 7 8 16,8-1-32-16,4-3 24 15,8-3-28-15,7-14 48 16,4 7-36-16,5-17 4 16,3-1-20-16,-8-9 28 15,-4 3-24-15,-15-11 4 0,0 7-12 16,-20-6-24-16,13 3 8 0</inkml:trace>
          <inkml:trace contextRef="#ctx0" brushRef="#br0" timeOffset="268425.4342">4532 2931 464 0,'-19'0'176'0,"19"0"-140"0,-8 3-8 15,4-3 64 1,8 0-56-16,-4-3 12 16,0-1-28-16,0-6-4 15,8 3-8-15,-4-10 64 16,4 3-40-16,-8-24 16 0,7-3-32 16,-7-28-8-16,4 0-4 0,-4-23 4 15,4 6-4-15,0-31-12 16,4 13 4-16,3-13 100 15,-3 21-52-15,11 7 44 16,-11 20-52 0,19-10 44-16,-3 17-48 0,3-11 48 15,11 15-48-15,1 3 28 16,-4 17-32-16,4 14-36 16,-1 17 4-16,-11 21-8 15,-7 10 4-15,-12 10 44 16,-8 4-24-16,-28 3 36 15,1-3-32-15,-19 4-100 16,7-5 40-16,0-6-76 16,9-3 64-16,-5-11-32 15,19-3 52-15,5-14-120 16,3 0 84-16,16-7 8 16,11 4 40-16,8 3-20 15,4 6 28-15,4 12 48 16,4 2-12-16,-12 15 44 15,-8-1-36-15,-19 4 84 16,-8 0-64-16,-15-4 48 16,-4 1-56-16,-20-8 8 15,9-6-32-15,-1-4 8 16,12-7-12-16,-12-6-132 16,12-4 68-16,19-7-572 15,8 0 344-15</inkml:trace>
          <inkml:trace contextRef="#ctx0" brushRef="#br0" timeOffset="268725.7483">5144 2239 632 0,'27'-7'236'0,"-27"7"-184"0,20-37-16 0,-13 12 28 15,13 5-44-15,7-25 52 16,4 7-40-16,0-17 48 15,-4 10-48-15,-16-6 12 16,5 13-28-16,-16-7 8 16,0 11-12-16,-12-7-8 15,-3 10 0-15,-5 3 28 16,9 7-16-16,-9 14 20 16,5 11-20-16,-4 13-24 15,11 4 0-15,4 13 32 16,-4 1-16-16,8 13 44 15,8 3-28-15,4 4 20 16,15-3-24-16</inkml:trace>
          <inkml:trace contextRef="#ctx0" brushRef="#br0" timeOffset="268879.6955">5752 2170 780 0,'-8'55'288'0,"8"-55"-224"0,-12 45-20 0,-3-28 40 16,3 4-56-16</inkml:trace>
          <inkml:trace contextRef="#ctx0" brushRef="#br0" timeOffset="266671.0826">2918 1802 436 0,'-8'17'160'0,"8"-17"-124"0,-7 66-8 0,3-25 60 16,4 4-52-16,-8 17 76 15,0-4-64-15,1 1 88 16,3-8-76-16,-20-2 88 16,9-15-88-16,-12-6 68 15,8-8-72-15,-16-10 12 16,4-3-36-16,-4-14-84 16,8 1 28-16</inkml:trace>
          <inkml:trace contextRef="#ctx0" brushRef="#br0" timeOffset="266811.1605">2868 1537 872 0,'0'-34'324'0,"0"34"-252"0,11-7-20 16,-7 7-20 0,0 3-28-16,16 1-576 15,3-1 316-15</inkml:trace>
          <inkml:trace contextRef="#ctx0" brushRef="#br0" timeOffset="267408.1731">3367 1919 880 0,'-15'-7'328'0,"15"7"-256"0,19 0-16 0,-11-3 44 15,3 3-64 1,24-10 24-16,4 3-40 0,27-7 8 16,11 7-16-16,5 0-8 15,-9 7 0-15,-7 4-312 16,-8 3 168-16</inkml:trace>
          <inkml:trace contextRef="#ctx0" brushRef="#br0" timeOffset="267194.1265">3541 1462 664 0,'16'-38'244'0,"-16"38"-188"0,35-24-16 0,-16 13-4 15,0 8-28-15,12-4-4 16,0 4 0-16,4 6 4 15,-4 7-4-15,0 8 32 16,-4 2-20-16,-11 11 32 16,-1 4-32-16,-23 6 40 15,1 0-32-15,-28 11-12 16,4-4-8-16,-16 17 12 16,5-3-8-16,-5 11-12 15,5-5 0-15,3-6 20 16,12-7-8-16,8-10 4 15,7-4-4-15,0-10-8 16,9-7 4-16,6-6 4 16,1 2-4-16,16-9 52 15,3 6-32-15,16-10 16 16,7 3-24-16,4-7 20 16,1 8-24-16,-1-18-240 15,-7 7 120-15,-5-4-316 16,-7-2 236-16</inkml:trace>
        </inkml:traceGroup>
      </inkml:traceGroup>
    </inkml:traceGroup>
    <inkml:traceGroup>
      <inkml:annotationXML>
        <emma:emma xmlns:emma="http://www.w3.org/2003/04/emma" version="1.0">
          <emma:interpretation id="{4152A0CC-024F-49E9-B89C-68850BC10D1D}" emma:medium="tactile" emma:mode="ink">
            <msink:context xmlns:msink="http://schemas.microsoft.com/ink/2010/main" type="paragraph" rotatedBoundingBox="9455,16519 23504,16573 23495,18967 9446,1891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5920C594-3ECD-4324-88D1-7F07B5A06331}" emma:medium="tactile" emma:mode="ink">
              <msink:context xmlns:msink="http://schemas.microsoft.com/ink/2010/main" type="line" rotatedBoundingBox="9455,16519 23504,16573 23498,18198 9449,18143"/>
            </emma:interpretation>
          </emma:emma>
        </inkml:annotationXML>
        <inkml:traceGroup>
          <inkml:annotationXML>
            <emma:emma xmlns:emma="http://www.w3.org/2003/04/emma" version="1.0">
              <emma:interpretation id="{C75F0019-3C1F-4026-9ACE-180D6A761325}" emma:medium="tactile" emma:mode="ink">
                <msink:context xmlns:msink="http://schemas.microsoft.com/ink/2010/main" type="inkWord" rotatedBoundingBox="9453,17033 10183,17036 10180,18020 9450,18017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278051.3293">2744 3416 676 0,'15'-38'248'0,"-15"38"-192"0,12 0-16 0,-8 0-20 16,11 0-20-16</inkml:trace>
          <inkml:trace contextRef="#ctx0" brushRef="#br0" timeOffset="277704.1705">2125 3850 696 0,'7'13'256'0,"-7"-13"-196"0,24 7-20 0,-13-3 84 16,5-4-76-16,7 0 16 16,0 0-40-16,8-4 4 15,4-3-16-15,8-6-148 16,3 6 72-16</inkml:trace>
          <inkml:trace contextRef="#ctx0" brushRef="#br0" timeOffset="277524.8706">2183 3588 352 0,'0'-7'132'0,"0"7"-104"0,0-3-8 0,0-1 176 16,0 8-112-16,0-4 44 15,0 0-76-15,0 0-12 16,7 0-24-16,5 0 52 15,3 7-40-15,9-4 60 16,3 1-52-16,4-1-16 16,4 4-12-16,-1 0 0 15,-3 3-4-15,-3 0-56 16,-9 4 28-16</inkml:trace>
          <inkml:trace contextRef="#ctx0" brushRef="#br0" timeOffset="277943.1626">2856 3592 496 0,'-19'-7'184'0,"19"7"-140"0,-8 31-16 0,0-4 92 15,8 8-72-15,-3 30-20 16,6 0-16-16,-6 14-12 16,3-10 0-16,-12 17 52 15,4-17-28-15,-11 7 76 16,3-18-52-16,-19-13 44 16,12 3-52-16,-12-31 32 15,8-10-40-15,-4-27-80 16,8-15 24-16</inkml:trace>
        </inkml:traceGroup>
        <inkml:traceGroup>
          <inkml:annotationXML>
            <emma:emma xmlns:emma="http://www.w3.org/2003/04/emma" version="1.0">
              <emma:interpretation id="{5F5BC4CF-321E-46BA-96A6-EB6F54BC192A}" emma:medium="tactile" emma:mode="ink">
                <msink:context xmlns:msink="http://schemas.microsoft.com/ink/2010/main" type="inkWord" rotatedBoundingBox="10672,16808 12574,16815 12570,17722 10669,17715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78667.0455">3367 3636 704 0,'-23'-20'264'0,"23"20"-208"0,4-4-12 0,0 1 116 16,7 6-96-16,9-6 16 15,3 3-44-15,16-7-8 16,7 3-16-16,16 1-24 16,8 6 4-16</inkml:trace>
          <inkml:trace contextRef="#ctx0" brushRef="#br0" timeOffset="278479.8831">3499 3203 880 0,'11'-24'328'0,"-11"24"-256"0,24-21-16 0,-9 14-16 16,5 7-32-16,14 4-20 15,1 2 4-15,4 5 4 16,0 6 4-16,-5 0 0 16,-3 11 0-16,-11-8-12 15,-1 8 8-15,-19 3 12 16,0 0-4-16,-27 3 8 16,0 1-8-16,-20 13-12 15,5 0 4-15,-5 14 20 16,9-7-8-16,-13 0-20 15,24-7 4-15,-8 0 20 16,12-10-4-16,0-7 4 16,8-7-4-16,-1-3-16 15,8-4 4-15,4-3-16 16,8 3 12-16,8-7 4 0,0 4 4 16,19-10 32-16,-1-1-16 0,21-6 32 15,7-1-32-15,0-6-164 16,0 0 80-16,-8-4-364 15,1 3 244-15</inkml:trace>
          <inkml:trace contextRef="#ctx0" brushRef="#br0" timeOffset="278965.952">3921 3925 572 0,'-39'45'208'0,"39"-45"-160"0,-8 31-12 0,12-14-12 16,8-3-20-16,3-4-4 16,5 4 4-16,7-10 4 15,4-4-4-15,0-7 16 16,4 7-12-16,-8-18 40 16,0 8-24-16,-16-7-24 15,-11 0 0-15,-11-11 16 16,3 11-8-16,-11-4-12 15,3 11 0-15</inkml:trace>
          <inkml:trace contextRef="#ctx0" brushRef="#br0" timeOffset="279927.6876">4683 3440 528 0,'-11'-14'196'0,"11"14"-152"0,-16 0-12 0,12-6 80 16,-3 12-68-16,-1-6-8 15,-4 14-24-15,-15 3 60 31,16 1-40-31,-16 16 48 0,7 14-44 0,-7 11 16 16,12-4-32-16,-5 3 0 16,12-6-12-16,8-7 48 15,8-8-32-15,12-16 8 16,3-4-20-16,8-17 0 16,4-3-4-16,-1-21-24 15,5 3 8-15,4-13-56 16,-8 3 32-16,-16-11-12 15,-7 22 28-15,-12-4-16 16,0 17 16-16,-12 14 0 16,4 6 8-16,4 18 44 15,4 4-24-15,12 3 0 16,3-4-8-16,32-3 28 16,7-7-16-16,4-14 4 15,8-3-12-15,-8-14 4 16,-4-3-8-16,-7-17 24 15,-9 3-16-15,-7-18 32 16,-11 8-28-16,-20-18-12 16,0 14-8-16,-12-10 28 15,-3 10-12-15,-5 0-32 16,13 8 12-16,-5 2-68 16,4 11 40-16,16 6-300 15,0 8 184-15</inkml:trace>
        </inkml:traceGroup>
        <inkml:traceGroup>
          <inkml:annotationXML>
            <emma:emma xmlns:emma="http://www.w3.org/2003/04/emma" version="1.0">
              <emma:interpretation id="{EC84376B-146B-4145-A675-4E4C82707933}" emma:medium="tactile" emma:mode="ink">
                <msink:context xmlns:msink="http://schemas.microsoft.com/ink/2010/main" type="inkWord" rotatedBoundingBox="13002,16684 15942,16695 15936,18168 12996,18157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281081.18">5671 4121 176 0,'27'59'64'0,"-16"-7"-48"0,5 30-8 16,-9-41-12-16,5-3 0 15,0-3 20-15,-1-8-8 16,-3-6 156-16,0-4-92 0,-4-10 96 15,0-7-100-15,-1-17-16 16,1-11-32-16,8-13 12 16,-8-14-20-16,0-4 12 15,0 15-12-15,3-35-16 32,-3 6 0-32,4-37-60 0,0 7 36 0,-1-7 12 15,1 13 12 1,4-6 4-16,-1 21 0 0,5-11 24 15,-1 24-12-15,1 0 56 16,3 11-36-16,-3 9 20 16,-1 12-32-16,-7 6 8 15,3 7-16-15,-3 3 28 16,0 11-24-16,-4 3-12 16,4 7-8-16,3 0 40 15,1 7-24-15,11 3 52 16,12 4-36-16,15-1 48 15,4 5-44-15,47-8 12 16,7-3-28-16,47-7 20 16,-8 0-24-16,31-4 32 15,-15-3-28-15,-8-3 4 16,-27 3-12-16,-16-6 4 16,-23 2-8-16,-23-3 32 15,-16 8-20-15,-34 2-76 0,-13 8 32 0,-26 6-368 16,0 7 216-1</inkml:trace>
          <inkml:trace contextRef="#ctx0" brushRef="#br0" timeOffset="281491.4876">6305 3423 436 0,'-15'55'160'0,"15"-55"-124"16,-12 59-8-16,1-11 44 15,7-4-44-15,-12 29 32 16,9-5-32-16,-9-6 72 15,4-10-56-15,1-11 40 16,7-3-48-16,4-17 52 16,4 10-52-16,4-11 28 15,7 5-36-15,8-8 52 16,4-3-44-16,8-8-8 16,4 5-16-16,11-8 16 15,5 4-16-15,6-7 32 16,-2 0-28-16,-5-7-56 15,-8 7 16-15,-11 0-200 0,-8 0 124 16</inkml:trace>
          <inkml:trace contextRef="#ctx0" brushRef="#br0" timeOffset="281818.8282">7471 3440 508 0,'-16'-10'188'0,"16"10"-148"0,-31 0-8 0,4 0 80 15,4 7-68-15,-31 0 0 16,3 6-28-16,-18 8 52 15,11 7-40-15,-4 23 60 16,11 8-52-16,9 16 44 16,18-2-44-16,9 6 24 15,19-14-32-15,23-3 28 16,8-14-32-16,31-10 40 16,15-7-36-16,16-10-76 0,-8-18 24 15,-4-3-292-15,0 0 176 16</inkml:trace>
          <inkml:trace contextRef="#ctx0" brushRef="#br0" timeOffset="282222.374">8144 4094 612 0,'8'-3'228'0,"-8"3"-180"0,27-14-12 0,-4 3 16 16,4 1-36-16,24-14 32 16,-1-7-32-16,12-3 64 15,-4-1-44-15,-8-23 28 16,-3 20-36-16,-16-17 28 15,-8 3-32-15,-15 1 4 16,-4 6-16-16,-16-10-16 16,4 10 0-16,-15 0 4 15,0 14 0-15,-12 7 16 16,8 11-8-16,-8 16 4 16,8 11-4-16,-4 20-8 15,8 4 4-15,-1 38 12 16,13-7-8-16,3 6 32 15,12 1-24-15,8-14-56 16,7-11 16-16</inkml:trace>
        </inkml:traceGroup>
        <inkml:traceGroup>
          <inkml:annotationXML>
            <emma:emma xmlns:emma="http://www.w3.org/2003/04/emma" version="1.0">
              <emma:interpretation id="{1D3AC923-E161-4C88-B04E-B93FF936516B}" emma:medium="tactile" emma:mode="ink">
                <msink:context xmlns:msink="http://schemas.microsoft.com/ink/2010/main" type="inkWord" rotatedBoundingBox="17103,16977 19007,16984 19003,18179 17098,18172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283151.5271">10792 3791 572 0,'8'55'208'0,"0"-17"-160"0,-5 31-12 0,-3-31 12 15,-7 20-32-15,-5 18 12 16,-7 10-16-16,-5-7 12 15,-3-10-16-15,-4-14 164 0,-7-7-96 16,7-17 60-16,-8-7-80 16,-4-24 0-1,5 0-32-15,-5-31-208 16,8-7 100-16,0-30-612 0</inkml:trace>
          <inkml:trace contextRef="#ctx0" brushRef="#br0" timeOffset="283275.6031">10792 3351 892 0,'4'-28'332'0,"-4"28"-260"0,-8 7-20 15,4 0-36 1,4 7-20-16</inkml:trace>
          <inkml:trace contextRef="#ctx0" brushRef="#br0" timeOffset="283753.0126">11168 3616 312 0,'3'-11'112'0,"-3"11"-84"0,-3 0-12 0,-5 4 180 16,8 6-112-16,-8 7 80 15,0 14-96-15,-7 11 36 16,7 2-64-16,-7 4-12 16,15-3-16-16,-4-4 32 15,8-6-20-15,3-11 4 16,9-3-16-16,7-14 12 16,12-4-16-16,0-13-20 15,0 3 4-15,-4-17-24 16,0 3 20-16,-16-7-4 15,-3 4 8-15,-9 7 0 16,-6 3 0-16,-13 21 32 16,8 7-12-16,5 7 56 15,10 13-36-15,16-3 48 16,5-3-48-16,14-11 4 16,1 7-24-16,3-17 36 15,-3-4-24-15,-1-13 48 16,-7-7-40-16,-8-18 4 15,-15 1-24-15,-4-25 20 16,-4 8-20-16,-16-15-144 16,4 15 68-16,-3-1-176 15,3 18 136-15</inkml:trace>
          <inkml:trace contextRef="#ctx0" brushRef="#br0" timeOffset="282721.5571">9774 3850 704 0,'19'17'264'0,"-19"-17"-208"0,54 7-12 0</inkml:trace>
          <inkml:trace contextRef="#ctx0" brushRef="#br0" timeOffset="282598.6902">9940 3533 832 0,'-15'-10'308'0,"15"10"-240"0,15 3-20 15,-11-3 44 1,4 4-60-16,19-4 24 15,0 7-36-15,12-1-184 16,-4 8 88-16</inkml:trace>
        </inkml:traceGroup>
        <inkml:traceGroup>
          <inkml:annotationXML>
            <emma:emma xmlns:emma="http://www.w3.org/2003/04/emma" version="1.0">
              <emma:interpretation id="{88B47BA2-BB8E-40F9-9F7B-E24759954788}" emma:medium="tactile" emma:mode="ink">
                <msink:context xmlns:msink="http://schemas.microsoft.com/ink/2010/main" type="inkWord" rotatedBoundingBox="19623,16558 22501,16569 22495,18174 19617,18163"/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85350.3556">12867 4018 548 0,'-8'24'204'0,"8"-24"-156"0,-23 24-16 16,15-13 28-1,16 3-40-15,-4-1-8 16,4 1-8-16,11-7 40 16,8-4-24-16,-8-6 60 15,9-1-44-15,-1-6 20 16,-8 0-36-16,-11-7 44 16,-4 6-36-16,-16-6-16 0,0 7-4 15,-11-1-20 1,12 5 8-16,-1-5-32 0,-4 11 20 15</inkml:trace>
          <inkml:trace contextRef="#ctx0" brushRef="#br0" timeOffset="286410.6606">13370 4001 260 0,'4'-10'96'0,"-4"10"-76"0,0 0-4 16,8 7 68 0,-8 3-48-16,8 7 76 15,-1 11-64-15,-3 10-8 16,4 10-24-16,-4 21 52 15,4-8-40-15,7 1 24 16,-3-10-32-16,-1-4 60 16,-3-10-44-16,4-14 72 15,-5-7-60-15,-7-17 0 16,8 0-28-16,-8-17-12 16,12-7-4-16,-5-28 40 15,1 1-24-15,4-18-72 16,3 4 28-16,9-39-124 0,-9 11 84 15,4-37-36-15,8 23 60 0,-3-7-12 16,-1 22 32-16,0-15 72 16,0 17-28-16,-7 1 20 15,-1 20-28-15,-3-3 20 16,0 17-24-16,-5 7 40 16,1 13-28-16,0-3 20 15,0 18-24-15,-1-4-16 16,5 10-8-16,-4 4 12 15,3 3-4-15,1 0 16 16,-1 7-12-16,5 0 24 16,-1 7-20-16,9 3 12 15,3 4-12-15,23 0 12 16,4 3-16-16,43 0 16 16,0 4-16-16,27-8 4 15,0-2-4-15,23-4 28 0,-23-4-20 16,-12-3-4-16,-27-3-8 15,-19-4 12 1,-8 3-8-16,-23-3 68 16,-12 4-44-16,-11-7-4 15,-1 6-16-15,-19-3-124 16,8 7 60-16,-15 0-348 16,-1 7 220-16</inkml:trace>
          <inkml:trace contextRef="#ctx0" brushRef="#br0" timeOffset="286876.5086">14063 3450 464 0,'-11'-6'176'0,"11"6"-140"0,3 6-8 0,-3-2 84 16,0-1-68-16,0 4 24 16,0 4-36-16,-3 6 12 15,3 10-24-15,-4 21 28 16,0 1-32-16,-4 13 20 15,0 0-20-15,-11-4 20 16,15-3-24-16,-15-3 40 16,15-14-28-16,-12-7 40 15,16-7-36-15,0-7 64 16,4-3-52-16,12-8-8 16,3 5-20-16,0-4 0 15,9 0-8-15,-9-1 16 16,8 1-12-16,0-3 16 0,4-1-16 15,-12-3 40-15,1 4-24 0,-5-8-48 16,1 4 12-16,-5-7-244 16,1 4 140-16</inkml:trace>
          <inkml:trace contextRef="#ctx0" brushRef="#br0" timeOffset="287341.0391">15046 3485 372 0,'0'-4'140'0,"0"4"-112"0,0-6-4 16,-11 2 128 0,11 1-88-16,-8-8 44 15,-7 8-64-15,-9-4 28 16,1 7-40-16,-12-3 44 16,4 3-44-16,-7 3-8 15,7 4-12-15,-4 0 0 16,8 13-8-16,-12 8 40 0,8 3-20 0,4 27-32 31,8 8 4-31,-1 10 60 0,16-8-28 0,8-6-4 16,4-7-12-16,31-10 52 15,-1-14-36-15,24-7 32 16,4-7-32-16,4-3 8 16,-4-4-20-16,-12-6-36 15,-4 3 12-15,-19-7-132 16,-4 0 80-16,-11-7-252 15,-9 7 176-15</inkml:trace>
          <inkml:trace contextRef="#ctx0" brushRef="#br0" timeOffset="285062.2023">12302 3674 716 0,'-8'0'264'0,"8"0"-204"0,16 14-16 0,-5-11 44 16,8 4-56-16,28-3 16 15,7-1-32-15,16-3 36 16,-4 7-28-16,-1 0-24 16,-3 0 0-16,-11 7-204 15,-13-8 112-15</inkml:trace>
          <inkml:trace contextRef="#ctx0" brushRef="#br0" timeOffset="284834.5156">12635 3320 456 0,'-8'-35'168'0,"8"35"-128"0,8-34-16 0,-1 17 132 15,5 3-92-15,4-10 8 16,3 7-44-16,4-4 0 15,0 7-16-15,1 4-16 16,-1 10 0-16,-12 7 12 16,9 7-4-16,-12 13-4 15,-5 7 4-15,-14 11 12 16,-1 3-8-16,-27 7 16 16,8 1-16-16,-23 16 16 15,0 0-16-15,-4 7-20 16,15-10 4-16,-7 0-4 15,19-11 4-15,-4-10 24 16,24-10-8-16,-9-7 4 16,13-3-4-16,-1-11-24 15,8 7 8-15,15-14-12 16,1 8 8-16,19-11 24 16,3 3-4-16,17-7 16 15,-1 1-16-15,-4-4 4 16,4 0-4-16,-15-4-200 15,0-3 104-15</inkml:trace>
          <inkml:trace contextRef="#ctx0" brushRef="#br0" timeOffset="298406.5312">12844 4204 156 0,'-4'-3'56'0,"8"-1"-44"16,7-3-4-16,-11 7 88 0,4-3-56 16,4-4 44-16,-8 7-48 15,8-3 44-15,-4-1-48 16,-4 1 28-16,0-4-32 16,0 7 0-16,0-4-16 15,0 4 12-15,3-3-16 16,-3 3 16-16,0 0-16 15,0 0 40-15,0 0-24 0,-3 0-12 16,-9 0-8-16,0 0-16 16,5 0 8-16,3 0 28 15,4 0-12-15,-8 0-12 16,8 0-4 0,-8 0 4-16,1 7 0 0,3-7 16 15,-4 14-8-15,-4-4-4 16,-3 4 0-16,7-1 12 15,4 1-8-15,-4 3 4 16,8 1-4-16,0 2-8 16,8 4 4-16,-4-3 28 0,12-4-16 15,-9 0 20-15,5-3-20 16,0 0 8-16,-5-4-12 0,9-3-16 16,3-3 0-16,-7-4 20 15,-1 0-8-15,-3-4-12 16,4-3 0-16,-5-3 4 15,5 0 0-15,-4-4 0 16,-8-3 0-16,8-1 44 16,-8-6-24-16,0 7-8 15,0-4-8-15,-8 1 4 16,8-1-4-16,0 4 16 16,0 0-12-16,-4 3-12 15,0 4 0-15,0-1-16 16,-4-2 12-16,8 13 4 15,-3-4 4-15,-1 1 0 16,4-1 0-16,-4 4 8 0,-4 0-4 16,8 4 16-16,0-4-12 15,0 7-408 1,8 10-56 0</inkml:trace>
        </inkml:traceGroup>
        <inkml:traceGroup>
          <inkml:annotationXML>
            <emma:emma xmlns:emma="http://www.w3.org/2003/04/emma" version="1.0">
              <emma:interpretation id="{1EB0064A-2B67-4670-B291-B1436D93B2CF}" emma:medium="tactile" emma:mode="ink">
                <msink:context xmlns:msink="http://schemas.microsoft.com/ink/2010/main" type="inkWord" rotatedBoundingBox="22927,16749 23503,16751 23499,17795 22923,17793"/>
              </emma:interpretation>
            </emma:emma>
          </inkml:annotationXML>
          <inkml:trace contextRef="#ctx0" brushRef="#br0" timeOffset="288303.3656">15596 4135 464 0,'19'-7'176'0,"-19"7"-140"0,55-17-8 0,-24 10 76 16,-4-3-64-16,19-18 52 15,-7-3-52-15,15-20 96 16,-4 10-80-16,-3-32 36 15,-1 8-52-15,-11-14-24 16,-8 7-8-16,-15-11 44 16,-1 4-28-16,-18-14 8 15,7 17-20-15,-16-3 0 16,1 21-4-16,-8 9 12 16,7 18-12-16,-11 18-48 15,8 16 24-15,-8 35-24 16,7 10 24-16,-3 21 16 15,0 3 4-15,7 21 16 16,5-3-12-16,3 16 32 16,12-9-24-16,11-8 48 15,8-17-36-15,8-17 28 16,16-13-28-16,7-15-228 16,0-6 108-16,0-7-496 15,-7-8 332-15</inkml:trace>
        </inkml:traceGroup>
      </inkml:traceGroup>
      <inkml:traceGroup>
        <inkml:annotationXML>
          <emma:emma xmlns:emma="http://www.w3.org/2003/04/emma" version="1.0">
            <emma:interpretation id="{F531D362-B236-4490-B284-29FB2BD1C532}" emma:medium="tactile" emma:mode="ink">
              <msink:context xmlns:msink="http://schemas.microsoft.com/ink/2010/main" type="line" rotatedBoundingBox="18325,18197 21260,18334 21226,19060 18291,18923"/>
            </emma:interpretation>
          </emma:emma>
        </inkml:annotationXML>
        <inkml:traceGroup>
          <inkml:annotationXML>
            <emma:emma xmlns:emma="http://www.w3.org/2003/04/emma" version="1.0">
              <emma:interpretation id="{8B04F48F-48E2-49D8-9AA2-589D39658009}" emma:medium="tactile" emma:mode="ink">
                <msink:context xmlns:msink="http://schemas.microsoft.com/ink/2010/main" type="inkWord" rotatedBoundingBox="18322,18244 20624,18351 20592,19031 18291,18923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310837.2126">11698 4758 236 0,'-4'-10'88'0,"8"10"-68"0,-4 0-4 0,0 10 60 15,0 7-44-15,0 7 24 16,0 25-36-16,0 12 36 16,-4 8-32-16,0-3-4 15,0-15-12-15,-7 1 56 16,-5-18-36-16,1 1 84 16,-5-11-60-16,-3-7 16 0,-8 0-36 15,0-3-4-15,0-11-16 16,0-6 20-16,4-4-20 0,4-7-216 15,7-3 112-15</inkml:trace>
          <inkml:trace contextRef="#ctx0" brushRef="#br0" timeOffset="310990.0164">11667 4651 612 0,'15'-24'228'0,"-3"17"-180"0,0 7-12 16,-9 0 36-16,5 0-48 15,0 7 16-15,4 4-24 16,3-1-200-16,4 7 96 16,9 7-360-16</inkml:trace>
          <inkml:trace contextRef="#ctx0" brushRef="#br0" timeOffset="311637.3503">12112 4810 416 0,'-4'-11'152'0,"4"8"-116"0,-4-4-12 16,4 7 56-16,-4-7-48 15,-3 7-12-15,-1 0-12 16,-7 10 8-16,-1-3-8 16,-3 11 16-16,-5-1-16 15,1 7 32-15,0 21-24 16,4-8-4-16,3 1-8 15,8-3 20-15,5-4-12 0,6-4-4 16,9-10-4-16,7 4 20 16,5-7-12-16,3-7 24 15,4-7-24-15,-4-4-12 16,0 1-4-16,0-8-40 0,-15-6 24 16,3 0-4-16,-3-7 16 15,-8 7-12-15,-4 6 12 16,0 5 4-16,-4 16 4 15,4 4 8-15,0 10-4 16,7-4 16-16,13 4-12 16,3-6-4-16,4-1 0 15,8-3 48-15,0-11-28 16,7-3 16-16,1 0-24 16,-4-7 28-16,-12-3-28 15,-4-7 4-15,-8-4-12 16,-11-3 4-16,-8-7-8 15,-3-7 16-15,-1-3-12 16,4 3-12-16,-4 10 0 0,8 8-456 16,12 16 252-1,7-6-108-15</inkml:trace>
          <inkml:trace contextRef="#ctx0" brushRef="#br0" timeOffset="312338.4626">12867 4744 424 0,'-8'-13'156'0,"8"13"-120"0,8-4-8 16,-8 4 72-16,0 0-60 15,0 0 28-15,0 4-40 16,0 9 0-16,0 8-16 15,0 10 56-15,-16 7-40 0,13 27-4 16,-5-3-12-16,4-3 44 16,0-11-32-16,0-4-12 15,0-13-4-15,1 0 8 16,-1-6-8-16,0-12 16 16,0 4-16-16,4-13 60 15,0-4-40-15,0 0-20 0,8 0-8 16,-8 0-20-16,0 0 12 15,0 0 12-15,7 0 0 16,1 0-36-16,4 0 16 16,7 0 4-16,0 0 12 15,5 0 24-15,7-4-12 16,7-2 12-16,5-1-12 16,3 7 28-16,-3 0-24 15,0 0 20-15,-5 0-20 16,-7 0-88-16,-4 7 40 0,0-7-376 15</inkml:trace>
          <inkml:trace contextRef="#ctx0" brushRef="#br0" timeOffset="310569.6674">10982 4968 372 0,'-4'0'140'0,"8"0"-112"0,3 0-4 16,1 0 152-16,8 0-100 16,3 0 24-16,0-7-60 15,1 7-28-15,3-3-4 16,4-1 36-16,0 1-24 0,4-4-108 16,0 0 48-16,0 4-424 15,0 6 256 1,4-3 52-16</inkml:trace>
          <inkml:trace contextRef="#ctx0" brushRef="#br0" timeOffset="310326.8368">11040 4792 476 0,'8'-13'176'0,"-8"9"-136"0,0-6-12 16,0 10 100-16,0-7-76 15,-4 4 68-15,0-4-68 16,8 3 32-16,0 1-48 15,-1-1 8-15,1-2-28 0,4 6-60 16,4 6 20-16,-1-6 36 16,5 0-4-16,3 0 36 0,4 0-28 15,1-6 32-15,3 6-32 16,-4 0 4-16,-4 0-12 16,-3 0-156-1,-5 0 80-15,-3 6-332 16,-12 1 220-16,4 7-144 15</inkml:trace>
        </inkml:traceGroup>
        <inkml:traceGroup>
          <inkml:annotationXML>
            <emma:emma xmlns:emma="http://www.w3.org/2003/04/emma" version="1.0">
              <emma:interpretation id="{3F77748E-23CB-4C85-B4EE-FC57E82D33BB}" emma:medium="tactile" emma:mode="ink">
                <msink:context xmlns:msink="http://schemas.microsoft.com/ink/2010/main" type="inkWord" rotatedBoundingBox="20874,18316 21260,18334 21233,18898 20847,18880"/>
              </emma:interpretation>
              <emma:one-of disjunction-type="recognition" id="oneOf25">
                <emma:interpretation id="interp37" emma:lang="" emma:confidence="1">
                  <emma:literal>•</emma:literal>
                </emma:interpretation>
                <emma:interpretation id="interp38" emma:lang="" emma:confidence="0">
                  <emma:literal>I</emma:literal>
                </emma:interpretation>
                <emma:interpretation id="interp39" emma:lang="" emma:confidence="0">
                  <emma:literal>l</emma:literal>
                </emma:interpretation>
                <emma:interpretation id="interp40" emma:lang="" emma:confidence="0">
                  <emma:literal>e</emma:literal>
                </emma:interpretation>
                <emma:interpretation id="interp41" emma:lang="" emma:confidence="0">
                  <emma:literal>&amp;</emma:literal>
                </emma:interpretation>
              </emma:one-of>
            </emma:emma>
          </inkml:annotationXML>
          <inkml:trace contextRef="#ctx0" brushRef="#br0" timeOffset="313150.6526">13525 5216 384 0,'-4'0'140'0,"8"0"-108"0,-4 0-8 0,0 0 136 15,0 0-92-15,8 7 16 16,0-7-48-16,3 0-8 16,1-7-16-16,3 7 0 0,5 0-4 15,-1-7 20-15,4-3-16 16,0-8-4-16,5 8-4 15,-1-14 12-15,0 3-8 0,0-10-4 16,-4-10 0-16,0 0 12 16,-7 3-8-16,-9-3-4 15,9-1 0-15,-8 8-4 16,-4 3 0-16,3 3 0 16,-7 11 0-16,0 0 8 15,0-4-4-15,0 8 16 16,-7 2-12-16,7-3 4 15,-4 8-4-15,0 2-16 16,0-3 4-16,-4 0-16 16,0 4 12-16,1-4 12 15,-5 7 0-15,1 0-20 16,-1 7 8-16,-4 0 12 16,1 3 0-16,-1 0-4 0,1 4 4 15,-4 3 12-15,11 4-8 16,-11 3 4-16,11 4-4 15,-4 3 4-15,1 3-8 16,-5 0 16-16,8 1-12 16,-3-4 16-16,11-4-16 15,-4 4 32-15,0-10-24 16,0 10-4-16,12-10-8 16,-4-4-4-16,3 0 0 15,1-3 24-15,-4-4-12 16,12 4-4-16,-5-11-4 0,5 8 12 15,7-8-8-15,0 1 48 16,0-4-28-16,12 0 20 16,-4 0-28-16,8 0-280 15,-12 10 136-15,-8-3-520 16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31.4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742021-1C9D-48A7-82AF-921D6E42BF6E}" emma:medium="tactile" emma:mode="ink">
          <msink:context xmlns:msink="http://schemas.microsoft.com/ink/2010/main" type="writingRegion" rotatedBoundingBox="1947,150 13843,321 13794,3709 1899,3539"/>
        </emma:interpretation>
      </emma:emma>
    </inkml:annotationXML>
    <inkml:traceGroup>
      <inkml:annotationXML>
        <emma:emma xmlns:emma="http://www.w3.org/2003/04/emma" version="1.0">
          <emma:interpretation id="{8C932714-7CF8-45EA-9A05-6F3567836865}" emma:medium="tactile" emma:mode="ink">
            <msink:context xmlns:msink="http://schemas.microsoft.com/ink/2010/main" type="paragraph" rotatedBoundingBox="1948,150 12061,301 12047,1219 1934,10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ABA4F5-CA81-46D3-BC88-461D08F1598C}" emma:medium="tactile" emma:mode="ink">
              <msink:context xmlns:msink="http://schemas.microsoft.com/ink/2010/main" type="line" rotatedBoundingBox="1948,150 12061,301 12047,1219 1934,1068">
                <msink:destinationLink direction="with" ref="{805AD3D0-F43F-4FC4-8BC7-72ABB39C022C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DD42C73-6ED0-41CC-A201-5358200058E8}" emma:medium="tactile" emma:mode="ink">
                <msink:context xmlns:msink="http://schemas.microsoft.com/ink/2010/main" type="inkWord" rotatedBoundingBox="1948,150 4140,183 4126,1101 1934,106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06 46 364 0,'0'-6'132'0,"0"6"-100"0,7 51-12 0,-7-27 44 16,0 7-40-16,-3 31 32 16,3-3-28-16,-8 34 8 15,4-1-20-15,-8 5 28 16,5-15-28-16,-5-6-12 15,0-14-8-15,-3-3 84 16,7-15-48-16,-11-9 52 16,15-11-48-16</inkml:trace>
          <inkml:trace contextRef="#ctx0" brushRef="#br0" timeOffset="887.6381">951 267 540 0,'-16'-14'200'0,"16"14"-156"0,35 7-12 0,-15 0 44 16,-1 3-48-16,8 14-4 15,0 4-12-15,4 13 16 16,-4-7-16-16,-7 11 4 16,3 3-8-16,-27-7 12 15,4 4-12-15,-19-3-4 16,-5-5 0-16,-22-9-16 15,-4-7 8-15,-12-11 12 16,11-3-4-16,1-14-36 16,15-3 16-16,20-11-20 15,15 11 20-15,27-11-36 16,11 7 32-16,17 0 16 16,-1 8 4-16,4-5-8 15,0 8 4-15,4-1 12 16,-8 8-4-16,-4-1-12 15,1 8 4-15,-12-11 20 16,-5 0-8-16,-10 0 48 16,-1 0-28-16,-15-18 12 15,3 8-24-15,-11-14 8 16,0 0-12-16,-11-11-8 16,-1 11 0-16,-4-3 4 15,9 3-4-15,-5 6-4 16,4 12 4-16,-3 6-24 15,-1 6 12-15,-3 22 20 16,3 3-4-16,-3 7-4 16,7 3 0-16,-4-6-16 15,12-1 8-15,20-7 20 0,-1-2-8 0,27-15-20 16,1 0 4-16,11-20-172 16,-4 6 100-16,4-23-224 15,-4 3 172-15,-3-11-36 16,-9 8 100-16,-11-4 52 15,-4 7 12-15,-11 7 200 16,-5 6-108-16,-11 18 176 16,-3 0-152-16,-5 21 88 15,-4 6-116-15,4 7 24 16,8-3-64-16,4 0-8 16,4 0-20-16,4-7 8 15,11-11-16-15,-4-2 40 16,8-5-24-16,-3-6 32 15,3-3-32-15,-8-8-92 16,0 1 36-16,-11-11-44 16,0 4 44-16,-8-14-44 15,0 6 44-15,-12-6-20 16,8 0 32-16,0 0 8 16,4 10 12-16,0 1 8 15,8 9-4-15,4 8 128 16,7 3-68-16,1 3 32 15,-1 7-56-15,8 0 4 16,0 1-28-16,0-5 36 16,-7 4-28-16,-13-3 4 0,9 0-16 15</inkml:trace>
          <inkml:trace contextRef="#ctx0" brushRef="#br0" timeOffset="-224.1786">498 246 352 0,'0'0'132'0,"0"0"-104"0,8-14-8 0,-16 11 96 16,8 3-68-16,-8-4 68 16,4-3-64-16,-15 1 24 15,4 2-44-15,-24-13 8 16,12 10-24-16,-27 0-8 16,7 4-4-16,-11 6-4 15,8 4 0-15,-5 10 0 16,17 7 0-16,-1 14 16 15,16 0-8-15,7 14 4 16,9-1-4-16,18-3 28 16,16-3-20-16,28-17 4 15,3-11-12-15,19-21 4 16,4-6-8-16,-3-21 24 16,-20-3-16-16,-4-21 24 15,-11 17-24-15,-12-14 32 16,-12 8-28-16,-19-15 4 0,-8 4-12 15,-7 0-16-15,-1 17 4 0,-7 4-32 16,4 10 20-16,7 20-116 16,8 4 72-16,12 4-460 15,3 9 292-15</inkml:trace>
        </inkml:traceGroup>
        <inkml:traceGroup>
          <inkml:annotationXML>
            <emma:emma xmlns:emma="http://www.w3.org/2003/04/emma" version="1.0">
              <emma:interpretation id="{985F6E3F-3105-460B-B68D-3DFB2A68D6C8}" emma:medium="tactile" emma:mode="ink">
                <msink:context xmlns:msink="http://schemas.microsoft.com/ink/2010/main" type="inkWord" rotatedBoundingBox="5139,397 7684,435 7677,917 5132,87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268.879">3928 270 748 0,'-31'-3'276'0,"31"3"-216"0,-16-4-16 0,9 1-4 16,3 6-32-16,-4-3-196 15,8 7 100-15</inkml:trace>
          <inkml:trace contextRef="#ctx0" brushRef="#br0" timeOffset="2433.225">3847 490 704 0,'-39'35'264'0,"39"-35"-208"0,-27 51-12 16,15-30 88 0,4 0-80-16,-11-1-4 15,11 4-28-15,4-3 4 16,4-4-16-16,0-6-172 16,12-1 92-16,0-3-416 0,3 0 276 0</inkml:trace>
          <inkml:trace contextRef="#ctx0" brushRef="#br0" timeOffset="1623.1637">3719 322 464 0,'-12'-21'176'0,"4"21"-140"0,-7-17-8 0,3 10 48 16,5 7-48-16,-13-3 40 15,1 3-36-15,-12 0-28 16,4 6-4-16,-20 5 36 16,9 2-24-16,-24 8 60 15,11 7-40-15,-7 10 72 16,12 3-56-16,7 0 20 16,16 0-40-16,11-3 0 15,24 0-16-15,11-17 36 16,12-4-24-16,11-10 20 15,1-4-24-15,3-10-192 16,-3 1 88-16,-1-12-536 16,1 5 344-16</inkml:trace>
          <inkml:trace contextRef="#ctx0" brushRef="#br0" timeOffset="3731.4394">4098 463 464 0,'0'0'176'0,"0"0"-140"0,0 34-8 0,0-20 64 16,0 3-56-16,0 7 12 15,0 0-28-15,0-3-12 16,4 0-4-16,-4-4 4 15,4-3-4-15,-4-11 24 16,4 0-16-16,-4-13 4 16,4 3-8-16,-1-20 4 15,-3 6-8-15,8-20-36 16,0 10 16-16,4-4-12 16,7 15 16-16,0-4-8 15,8 13 8-15,16-2 8 16,0 9 4-16,3 4 0 15,-3 4 0-15,-5 2 0 16,1-6 0-16,-8 7 0 16,0 0 0-16,-12-7 32 15,-3 0-16-15,-8-7-4 16,-1 7-8-16,-11-13-4 0,4 6 0 16,-11-4-12-16,3 5 8 0,-7 2 4 15,7 4 0-15,-12 4-12 16,9 9 8-16,-8 4 20 15,7 8-8-15,-7 2 24 16,3 4-20-16,1 0 12 16,3 0-12-16,4-7-16 15,4 4 0-15,8-11 20 16,4 0-8-16,4-3-20 16,7 0 4-16,0-14-68 15,1 6 44-15,-5-12-12 16,4-1 24-16,-3-7-12 15,3 4 16-15,1-11-8 16,-1 7 12-16,-3-3 44 16,3 10-20-16,-4-10 60 15,1 7-40-15,-1-4 4 16,1 3-24-16,-5 1 0 16,1 3-4-16,-4 0 28 15,-4 7-20-15,0-6 12 16,-1 6-16-16,-3-7 0 15,0 7-4-15,-3-4 4 16,3 4-8-16,-4-7-20 16,4 14 8-16,0-7-4 15,4 4 4-15,-4 6 0 16,11 4 0-16,-11 3 24 0,8 0-8 16,-4 0 4-16,0 4-4 0,-4-4 12 15,3 0-12-15,-3-3 4 16,4 0-4-16,-4 0 4 15,0-7-8-15,0-7 8 16,8 3-8-16,-4-13-4 16,0 3 4-16,4-10-24 15,-5-1 12-15,5-2-4 16,0 6 4-16,0 0-12 16,3 7 12-16,1 7-24 15,3 7 20-15,-3 4 68 16,7 6-32-16,-3-3-8 15,-1 3-8-15,1-4 24 16,3 1-16-16,-3-3 4 16,3-1-12-16,0-7-68 15,1 4 32-15,-9-14-40 16,9 7 36-16,-1-10-44 16,0 3 44-16,-11-3 0 15,11 3 16-15,-7 0-4 16,-4 7 8-16,7 3 36 15,-3 4-16-15,7 4 44 16,1-1-28-16,3-3-12 16,0 3-8-16,12-10 12 15,-4 4-8-15,12-8-4 16,-13-6 0-16,9-4-84 16,-12 7 44-16,4-10 4 15,-4 0 20-15,-7-18 4 16,-5 1 0-16,5-21 8 0,-1 10 0 0,-4-6 32 15,9 13-16 1,-17 3 164-16,9 15-104 16,-12 2 32-16,7 8-64 0,-11 17 8 15,4 3-32-15,-4 21 16 16,0 4-20-16,0 9 20 16,12 5-24-16,-8-1-76 15,3-7 36-15,5-6-168 16,4-4 112-16,-1-11-292 15,-3-3 212-15</inkml:trace>
          <inkml:trace contextRef="#ctx0" brushRef="#br0" timeOffset="4025.4043">5201 274 820 0,'-27'3'304'0,"27"-3"-236"0,8 3-20 0,-4 1 52 16,0-1-64-16,7-3 40 15,5 4-44-15</inkml:trace>
          <inkml:trace contextRef="#ctx0" brushRef="#br0" timeOffset="3864.9775">5519 353 520 0,'-16'-14'192'0,"16"14"-152"15,4 0-8-15,4 0 52 16,4 0-52-16,7 0 32 15,8 0-36-15,-4 0-8 16,16 7-12-16</inkml:trace>
        </inkml:traceGroup>
        <inkml:traceGroup>
          <inkml:annotationXML>
            <emma:emma xmlns:emma="http://www.w3.org/2003/04/emma" version="1.0">
              <emma:interpretation id="{55979A14-26DD-4240-972B-1CAD87225113}" emma:medium="tactile" emma:mode="ink">
                <msink:context xmlns:msink="http://schemas.microsoft.com/ink/2010/main" type="inkWord" rotatedBoundingBox="8516,372 12059,424 12052,918 8508,865"/>
              </emma:interpretation>
              <emma:one-of disjunction-type="recognition" id="oneOf2">
                <emma:interpretation id="interp2" emma:lang="" emma:confidence="0">
                  <emma:literal>count</emma:literal>
                </emma:interpretation>
                <emma:interpretation id="interp3" emma:lang="" emma:confidence="0">
                  <emma:literal>county</emma:literal>
                </emma:interpretation>
                <emma:interpretation id="interp4" emma:lang="" emma:confidence="0">
                  <emma:literal>counts</emma:literal>
                </emma:interpretation>
                <emma:interpretation id="interp5" emma:lang="" emma:confidence="0">
                  <emma:literal>croute</emma:literal>
                </emma:interpretation>
                <emma:interpretation id="interp6" emma:lang="" emma:confidence="0">
                  <emma:literal>coronet</emma:literal>
                </emma:interpretation>
              </emma:one-of>
            </emma:emma>
          </inkml:annotationXML>
          <inkml:trace contextRef="#ctx0" brushRef="#br0" timeOffset="6066.4271">7269 583 756 0,'19'-17'280'0,"-19"17"-216"0,54-14-20 0,-27 4 24 16,-4 6-48-16,5-9 24 15,-1 6-24-15,0-7-16 16,0 0-8-16,-8-3 28 16,-3 7-12-16,-16-4-4 15,0 4-4-15,-27 3-24 16,7 3 12-16,-22 11 12 15,3 4 0-15,-11 6-20 16,7 7 8-16,4 7 4 16,12 3 4-16,16 4 8 15,3-10-4-15,19-1 24 16,13-3-16-16,14-7 24 16,1-3-24-16,11-7 24 15,-3 3-24-15,-1-20-84 16,-3 7 40-16,-12-8-140 15,4 1 96-15,-12-7-88 16,-4 3 96-16,-7-7-108 16,-8 8 100-16,-4 2 92 15,8 1-4-15,-16 10 152 16,8 10-92-16,0 1 32 16,0 6-64-16,0 0 40 15,0 4-48-15,0-4 20 16,8-3-32-16,-8-1 28 0,7-9-32 15,-3-8 32-15,12-2-32 0,-9-5 4 16,5-3-12-16,-4-10 4 16,-4 11-8-16,3-11-28 15,1-4 12-15,4-10-40 16,7 4 32-16,0-4-36 16,9 3 32-16,10 11-16 15,1 11 24-15,0 2-8 16,-1 4 12-16,-3 14-8 15,0 4 8-15,-8 2 44 16,0 5-20-16,-7-1 16 16,-5 0-16-16,-7 0 0 15,3 0-4-15,-11-3 4 16,8 0-8-16,-16-4 24 16,8 11-16-16,-3-11-4 15,-1 4-4-15,-4 0-4 16,4 0 0-16,-4-4-20 15,8 7 12-15,0-3 20 16,4 0-4-16,0-8 16 16,4 8-16-16,0-14 32 15,3 0-24-15,-3-10 20 16,4 10-20-16,-1-10 20 16,5 3-24-16,-9-7-12 15,1 7-4-15,-4-10 20 16,0 7-8-16,-4-8-12 15,0 1 0-15,-4 3-40 16,0 4 24-16,0 10-36 0,8 7 32 0,-4 10 28 16,0 0 0-16,4 4 52 15,4 0-28-15,3-4 28 16,5 7-28-16,-1-10 16 16,5-1-24-16,-1-9 16 15,4-1-20-15,0-6-80 16,1 3 36-16,-9-4-116 15,1-2 84-15,-9-5-96 16,1-6 88-16,-8-7-44 16,0 7 64-16,0-7 36 15,0 6 8-15,0 8 112 16,0 0-60-16,4 10 96 16,0 10-84-16,8-3 16 15,-1 7-44-15,16 0 24 16,-7-1-32-16,14-6 32 15,5-3-32-15,4-8-120 16,-5 4 52-16,-7 0-196 16,0 0 136-16,-11-7-104 15,-5 14 120-15,-15-14-4 16,0 7 52-16,-11 0 72 16,3 0-16-16,-4 0 180 15,8 7-108-15,1 0 16 16,6 7-64-16,5-4 16 15,4 14-28-15,3-17 28 16,5 7-32-16,-1-7 20 0,4 3-24 16,-3-10 8-1,7 0-16-15,0-3 0 0,0-4-4 0,0-4-112 16,-8 5 56-16,1-5-52 16,-1 4 60-16,-7-6-32 15,-5 6 40-15,9-4 20 16,-5 4 8-16,-3 1-16 15,4 2 12-15,-1 8 56 16,-3 2-24-16,11 5 52 16,1 3-44-16,7-4 4 15,0 0-24-15,12 1 36 16,3-1-24-16,1-10-92 16,-4 0 36-16,7-10-264 15,1 3 164-15</inkml:trace>
          <inkml:trace contextRef="#ctx0" brushRef="#br0" timeOffset="6503.2927">9506 373 528 0,'-8'-62'196'15,"8"62"-152"-15,-4-10-12 0,-3 13 96 16,14 4-76-16,-14 11-4 16,7 6-28-16,-8 10 12 15,8 0-20-15,-4 11-4 16,-4-3-4-16,1-8-296 15,3-3 160-15,-8-7-28 16,1-3 100-16,-13-11 92 16,1 0-16-16,-4-13 128 0,4 3-76 0,-4-10 72 15,15-4-80-15,4-7-12 32,8 7-32-32,20 1-4 0,3 2-4 0,31 4-24 15,8 7 8-15,31 0 4 16,-8 4 4-16,4 3 0 15,-8 3 0-15,-11-3 32 16,-16-7-16-16,-19 0 144 16,-8 0-88-16,-15-7 12 15,-4 7-48-15,-12-7-8 16,0 7-16-16,-8 0-16 16,8 4 0-16,0-1 4 15,4 4 0-15,0 10-36 16,8 0 20-16,4 1-12 15,3 6 16-15,5-7 16 16,3 3 0-16,4-13-4 16,4 4 4-16</inkml:trace>
          <inkml:trace contextRef="#ctx0" brushRef="#br0" timeOffset="4462.8636">6576 301 748 0,'-4'-14'276'0,"12"7"-216"0,19 1-16 0,4-1 12 15,3 7-40-15,32-7-4 16,0 7-8-16,19-11 12 16,-11 8-8-16,7-7-12 15,-4 6 0-15,-11 1-252 16,-12 3 140-16</inkml:trace>
          <inkml:trace contextRef="#ctx0" brushRef="#br0" timeOffset="4645.8705">6932 249 560 0,'8'21'208'0,"-8"-21"-164"0,3 65-8 0,-6-30 76 16,3 3-68-16,-8 17 44 15,4 0-52-15,-8 0 8 16,5-14-28-16,-5-6 28 16,4-4-28-16,4-11-180 15,4-3 88-15</inkml:trace>
        </inkml:traceGroup>
      </inkml:traceGroup>
    </inkml:traceGroup>
    <inkml:traceGroup>
      <inkml:annotationXML>
        <emma:emma xmlns:emma="http://www.w3.org/2003/04/emma" version="1.0">
          <emma:interpretation id="{CCCB892B-DD1F-4C2F-8A67-52D421FC7BD4}" emma:medium="tactile" emma:mode="ink">
            <msink:context xmlns:msink="http://schemas.microsoft.com/ink/2010/main" type="paragraph" rotatedBoundingBox="2945,1965 13817,2120 13794,3709 2922,355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287D2DD-1D7D-4995-A506-60FA4624CA40}" emma:medium="tactile" emma:mode="ink">
              <msink:context xmlns:msink="http://schemas.microsoft.com/ink/2010/main" type="line" rotatedBoundingBox="2945,1965 13817,2120 13794,3709 2922,3553"/>
            </emma:interpretation>
          </emma:emma>
        </inkml:annotationXML>
        <inkml:traceGroup>
          <inkml:annotationXML>
            <emma:emma xmlns:emma="http://www.w3.org/2003/04/emma" version="1.0">
              <emma:interpretation id="{84AF3F5A-BA92-41DD-AE59-CD46187EC243}" emma:medium="tactile" emma:mode="ink">
                <msink:context xmlns:msink="http://schemas.microsoft.com/ink/2010/main" type="inkWord" rotatedBoundingBox="2943,2073 5379,2108 5367,2974 2931,2939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3122.1318">1028 2490 728 0,'-35'-11'268'0,"35"11"-208"0,0-10-16 0,8 6 52 16,4 8-60-16,7-4 24 16,8-4-40-16,8 1 0 15,0 3-12-15,23-3-16 16,4 3 4-16,15-4-428 15,5 4 236-15</inkml:trace>
          <inkml:trace contextRef="#ctx0" brushRef="#br0" timeOffset="62909.1815">1237 2121 664 0,'-54'-13'244'0,"46"9"-188"0,5-3-16 0,-5 0 68 15,0 7-68-15,0-7 28 16,4 4-40-16,4-7-36 16,4-1 4-16,20-2-16 15,-5 2 8-15,27-2 8 16,12 6 4-16,8 0-28 15,8 7 16-15,-5-4 24 16,-7 8-8-16,-7-4-8 16,-13 0 0-16,-7 0 40 0,-4 0-24 15,-12 0 52 1,1 0-36-16,-13 3 20 0,-3 4-28 16,-11 10 8-16,-1 7-16 0,-15 18 20 15,-1 2-20-15,-18 11-40 16,7 1 16-16,-27-1-24 15,8-7 20-15,-16 0 8 16,8-7 8-16,-7 4 0 16,14-11 0-16,5-3-12 15,15 4 8-15,0-18 4 16,16 4 0-16,3-8-20 16,9 1 12-16,7-10 4 15,7-1 4-15,5-3-36 16,4-3 20-16,7 3 4 15,4 6 12-15,12 1 8 16,-1 4-4-16,9-1-4 16,-1 4 4-16,5-4 20 15,-13 4-12-15,-7-7-12 16,-4 3-4-16</inkml:trace>
          <inkml:trace contextRef="#ctx0" brushRef="#br0" timeOffset="63356.9377">2267 1960 704 0,'-8'-21'264'0,"8"21"-208"0,-31 7-12 0,4-4 36 16,12 4-52-16,-32 10 32 15,5 7-32-15,-24 35-16 16,4 10-8-16,8 24 84 16,3-14-48-16,17 10-28 15,7-16-8-15,11 6-4 16,8-14 0-16,8-3 32 15,8-7-16-15,8-10-100 16,11-11 40-16</inkml:trace>
          <inkml:trace contextRef="#ctx0" brushRef="#br0" timeOffset="63526.9325">2062 2514 788 0,'-19'3'292'0,"19"-3"-228"0,19 0-16 0,0 0-8 16,1 0-32-16,22-3 24 15,-3 3-20-15</inkml:trace>
          <inkml:trace contextRef="#ctx0" brushRef="#br0" timeOffset="63914.9932">2503 2617 416 0,'16'0'152'0,"-16"0"-116"0,31 0-12 16,-16-4 100-1,-3 4-72-15,15-6 24 16,0-1-44-16,4-7-12 15,-4 4-12-15,0-8-8 16,4 5 4-16,-15-18 12 16,3 3-8-16,-7-20 32 15,3 10-24-15,-23-7 92 16,12 14-60-16,-15-3 64 0,11 13-60 0,-20 14-4 16,12 14-28-16,-11 17-12 15,11 7-4-15,-15 11-4 16,15-1 0-16,-3 0 16 15,3 4-8-15,8-7 4 16,8 0-4-16,3-7 12 16,9-4-12-16,-1-10 16 15,0 1-16-15,-3-15-276 16,3 0 144-16</inkml:trace>
          <inkml:trace contextRef="#ctx0" brushRef="#br0" timeOffset="64186.0715">3096 2008 580 0,'30'17'216'0,"-30"-17"-168"0,90 62-12 15,-56-17 68 1,5-1-64-16,4 29 44 16,-5-5-48-16,-11 5 8 15,-3-8-28-15,-20 4 28 16,-1-11-28-16,-26 4 40 16,0-7-32-16,-23-6 20 15,7-8-24-15</inkml:trace>
        </inkml:traceGroup>
        <inkml:traceGroup>
          <inkml:annotationXML>
            <emma:emma xmlns:emma="http://www.w3.org/2003/04/emma" version="1.0">
              <emma:interpretation id="{C0732658-54EC-410B-A998-6A99FBD4688C}" emma:medium="tactile" emma:mode="ink">
                <msink:context xmlns:msink="http://schemas.microsoft.com/ink/2010/main" type="inkWord" rotatedBoundingBox="6103,2449 6346,2453 6343,2680 6099,2676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64485.6743">4176 2317 808 0,'-16'-20'300'0,"16"20"-232"0,0 0-20 0,4 0 72 16,4 7-76-16,7-4 16 15,5 4-36-15,10 0-56 16,5 0 16-16,8 7-764 0</inkml:trace>
          <inkml:trace contextRef="#ctx0" brushRef="#br0" timeOffset="64635.1226">4191 2503 852 0,'-19'4'316'0,"19"-4"-248"0,7 7-16 0,5-7-4 15,4-4-36-15,18 4 40 16,9 7-28-16,15-7-244 16,0 10 120-16</inkml:trace>
        </inkml:traceGroup>
        <inkml:traceGroup>
          <inkml:annotationXML>
            <emma:emma xmlns:emma="http://www.w3.org/2003/04/emma" version="1.0">
              <emma:interpretation id="{D03A7CE6-DD15-4B83-B845-868909608053}" emma:medium="tactile" emma:mode="ink">
                <msink:context xmlns:msink="http://schemas.microsoft.com/ink/2010/main" type="inkWord" rotatedBoundingBox="6855,2213 7616,2224 7603,3190 6842,3179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64967.3403">4934 2483 880 0,'-27'-4'328'0,"27"4"-256"0,0 4-16 16,8-4 80-1,4 0-84-15,11 0 16 0,0 0-44 0,23 0 32 31,1 0-32-31</inkml:trace>
          <inkml:trace contextRef="#ctx0" brushRef="#br0" timeOffset="65266.5746">5666 2355 580 0,'4'-7'216'0,"-4"7"-168"0,-12 0-12 0,8 0 56 16,4 7-56-16,-4 4-4 16,1 6-20-16,-5 10 0 15,8 4-8-15,-8 28 8 16,0-4-8-16,-3 21 24 16,-12-1-16-16,-1-2 120 15,1-8-76-15,-8-10 136 16,12-10-108-16,-16-11 84 15,8-6-100-15,-4-11 4 16,11-7-48-16,-7-13 4 16,8-4-16-16,0-24-440 15,11-7 236-15</inkml:trace>
          <inkml:trace contextRef="#ctx0" brushRef="#br0" timeOffset="65374.5499">5527 2087 832 0,'15'-14'308'0,"-15"14"-240"0,27-3-20 0</inkml:trace>
        </inkml:traceGroup>
        <inkml:traceGroup>
          <inkml:annotationXML>
            <emma:emma xmlns:emma="http://www.w3.org/2003/04/emma" version="1.0">
              <emma:interpretation id="{1CF233AF-51A0-4FBA-ADEC-99F259CE7D4F}" emma:medium="tactile" emma:mode="ink">
                <msink:context xmlns:msink="http://schemas.microsoft.com/ink/2010/main" type="inkWord" rotatedBoundingBox="8156,2176 8998,2188 8985,3087 8143,3075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66184.1581">6243 2428 996 0,'-35'-18'368'0,"35"18"-284"0,8 4-24 0,-1-4 36 16,13 0-64-16,15 0-4 16,3 0-16-16,13 0 32 15,3 0-20-15,23 0-92 16,-11 3 36-16</inkml:trace>
          <inkml:trace contextRef="#ctx0" brushRef="#br0" timeOffset="65986.6096">6460 2080 756 0,'-24'-10'280'0,"28"3"-216"0,-12 0-20 0,8 0 76 16,4 7-76-16,0-7-28 16,12 4-12-16,3-4-4 15,4 3 0-15,4 4 0 16,4 7 0-16,-4 11-12 16,0 6 8-16,-19 17 12 15,0 7-4-15,-27 14 16 16,-1 0-12-16,-15 0 16 15,4-10-16-15,-11-4-4 16,3-7 0-16,0-3-4 16,12-4 0-16,-11-6 0 15,18-4 0-15,5-4-20 16,3 1 12-16,20-4 12 16,4-3 0-16,7-4 40 15,8 4-20-15,12-7 4 16,-4 3-16-16,3-10 12 15,1 4-16-15,4-8-144 16,-5 1 72-16</inkml:trace>
          <inkml:trace contextRef="#ctx0" brushRef="#br0" timeOffset="66466.2597">6916 2734 624 0,'-42'31'228'0,"42"-31"-176"16,-31 45-16-16,15-28 116 15,9 3-92-15,3 1 8 16,4 3-40-16,11-7 20 16,9-3-32-16,14-7 12 15,-6-4-16-15,10-9 20 16,-7-1-20-16,-8-14 40 16,1 4-28-16,-13-11 4 15,-3 4-16-15,-16-7-8 16,1 11 0-16,-9-5-24 15,1 12 12-15</inkml:trace>
        </inkml:traceGroup>
        <inkml:traceGroup>
          <inkml:annotationXML>
            <emma:emma xmlns:emma="http://www.w3.org/2003/04/emma" version="1.0">
              <emma:interpretation id="{B0B9B753-0B92-4D30-8C1C-B808AE2F4B4C}" emma:medium="tactile" emma:mode="ink">
                <msink:context xmlns:msink="http://schemas.microsoft.com/ink/2010/main" type="inkWord" rotatedBoundingBox="9324,2056 12512,2102 12489,3690 9301,3645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69665.1267">8790 2018 528 0,'-12'0'196'0,"12"0"-152"0,-11 4-12 0,3-4 80 15,0 6-68-15,-15 12 44 16,4 2-52-16,-12 22 32 15,4 6-36-15,-4 21 8 16,11-4-24-16,9 4 20 16,7-11-24-16,15 11 12 15,5-7-12-15,11 0 64 16,4-10-44-16</inkml:trace>
          <inkml:trace contextRef="#ctx0" brushRef="#br0" timeOffset="68914.9619">8740 3494 496 0,'-4'11'184'0,"4"-11"-140"0,0 7-16 0,4-11 188 15,-1 4-124-15,1-7 88 16,4 0-108-16,0-17 32 16,3 4-60-16,1-25 28 15,4 7-40-15,-1-21 0 16,1 8-20-16,-1-32 0 16,0 11-4-16,1-35 4 15,-1 14-8-15,-3-10-4 16,0 21 4-16,-5-8-4 15,1 18 0-15,0-4 8 16,0 14-4-16,-1 0 52 16,5 11-32-16,0 6 16 0,7 7-24 15,-7 4 8-15,3 6-12 0,-3 18-44 16,7-4 20-16,-7 7 0 16,3 7 12-16,-3 7-12 15,-1 7 8-15,1 10 48 16,0-7-24-16,-5 14-8 15,5-3-8-15,-12 3-16 16,0-14 8-16,-8 10-112 16,0-16 64-16,-7 9-24 15,7-13 48-15,-7 0 4 16,7 3 16-16,-4-10-36 16,5 0 24-16,3 7-20 15,4-7 24-15,-4 7 8 16,8-7 8-16,-4 7-20 15,0 10 12-15,-4-10 4 16,4 14 4-16,-4-11 0 16,4-3 0-16,-4 0 0 15,8 3 0-15,-4-3-12 16,8 0 8-16,3 0-4 16,-7 0 0-16,4 0 0 15,4-4 0-15,-5 4 24 16,1 7-8-16,-4-4-20 15,4 4 4-15,-4-4-4 16,3 4 4-16,1-4 16 16,-4 11-4-16,-8-14 8 15,4 3-8-15,-12-3 24 0,5 3-16 16,-5-6-12-16,4 3-4 16,-7-7 12-16,7 6-4 0,-11 1 40 15,7 4-20-15,-3-4-24 16,3-1 0-16,-3-6 24 15,3 4-12-15,-7-8-4 16,7 4-4-16,-3-6 12 16,3-1-8-16,0-4 16 15,5 4-16-15,7-6-268 16,3 6 144-16</inkml:trace>
          <inkml:trace contextRef="#ctx0" brushRef="#br0" timeOffset="69273.7053">9421 2624 612 0,'8'-14'228'0,"-8"14"-180"0,35-7-12 15,-20 0 28 1,0 0-44-16,5-10 24 15,3 10-24-15,-4-10 8 16,5 3-16-16,-9-3 56 16,-3-4-40-16,-8-10 16 15,-1 7-28-15,-6-20 28 16,-1 6-28-16,-8-4 84 0,4 8-56 0,-11 3 40 16,7 17-48-16,-7 14 0 15,7 11-24-15,-3 20 20 16,3 3-20-16,1 7 12 15,7 1-12-15,4-5 44 16,8 1-28-16,11-14 12 16,8 4-24-16,12-11-220 15,3-3 112 1</inkml:trace>
          <inkml:trace contextRef="#ctx0" brushRef="#br0" timeOffset="67441.808">7656 2393 624 0,'0'-14'228'0,"0"14"-176"0,-8-10-16 0,4 3 44 32,0 4-52-32,-7-8 32 0,-1 1-32 0,-7 0 16 15,3 6-24-15,-15 8 36 16,8 3-32-16,-12 10 20 15,4 7-24-15,-4 4 36 16,8-1-32-16,8 4-4 16,11-7-12-16,16-3 28 15,7-1-20-15,20-6 4 16,4-4-12-16,7-6 20 16,1 3-16-16,-1-14-4 15,-3 7-4-15,-4-14-4 16,-8 4 0-16,-12-4 8 15,-4 4-4-15,-11-1-20 16,-4 5 8-16,-8 6-40 16,1 3 28-16,-9 7-12 15,9 4 20-15,-1 3 44 16,8 4-20-16,4-4 36 16,3 4-32-16,9-7 12 15,3-1-16-15,8-6 36 16,4-3-24-16,4-11-4 15,-4 3-12-15,-4-6-96 16,-7 0 52-16,-9-8-24 0,1 5 36 16,-16-11-20-1,0 6 24-15,-11-9-8 0,-1 6 16 16,-3-3 8-16,7 3 4 0,-7 4 76 16,15 10-40-16,12 1 12 15,7 2-28-15,20 1-20 16,8 6-4-16,11-6-4 15,0 3 0-15,-4-4 44 16,12-3-24-16,-4 0 24 16,-11 4-20-16,-1-7 0 15,-7 3-8-15,-16-4-8 16,-4 8 4-16,-19-7-136 16,0 6 72-16,-11-6-152 15,-1 6 120-15</inkml:trace>
          <inkml:trace contextRef="#ctx0" brushRef="#br0" timeOffset="67656.2987">8271 2077 684 0,'-23'-7'252'0,"23"7"-192"0,-16 10-20 16,5-3 136-1,3 7-104-15,-11 13 52 16,7 8-76-16,-3 13-16 15,3 0-20-15,4 4 24 16,8-1-20-16,8 1 48 16,4-4-36-16,-5-7 4 0,13-3-20 0,-1-7-76 15,8-3 32-15</inkml:trace>
          <inkml:trace contextRef="#ctx0" brushRef="#br0" timeOffset="69948.2687">9866 1939 780 0,'31'14'288'0,"-31"-14"-224"0,77 44-20 16,-42-6 56 0,-4 7-64-16,8 31 76 15,0 3-64-15,-16 7 20 16,-8 3-40-16,-22 11 28 0,-1-14-32 16,-31 7 48-1,4-14-40-15,-19-10-60 0,4-10 16 0</inkml:trace>
          <inkml:trace contextRef="#ctx0" brushRef="#br0" timeOffset="138530.0788">10145 2569 508 0,'-16'0'188'0,"16"0"-148"0,12 3-8 0,-4-6 80 16,7 3-68-16,12-7 0 16,8 7-28-16,12-4-28 15,3 8 4-15,-4-1-444 16,1 4 244-16</inkml:trace>
          <inkml:trace contextRef="#ctx0" brushRef="#br0" timeOffset="138328.3474">10393 2373 456 0,'-28'0'168'0,"25"-4"-128"0,-13 1-16 16,5-1 96-1,11 8-72-15,0-4 8 16,0 0-36-16,0 0-4 0,7 0-8 0,5 0 4 16,7 0-8-16,1-4-4 15,7 4 4-15,0-3 4 16,4 3-4-16,-4 0-12 16,0 3 4-16,-12 1-156 15,1 3 88-15</inkml:trace>
        </inkml:traceGroup>
        <inkml:traceGroup>
          <inkml:annotationXML>
            <emma:emma xmlns:emma="http://www.w3.org/2003/04/emma" version="1.0">
              <emma:interpretation id="{DE7F362A-8D0D-4318-B818-509ABB35B38C}" emma:medium="tactile" emma:mode="ink">
                <msink:context xmlns:msink="http://schemas.microsoft.com/ink/2010/main" type="inkWord" rotatedBoundingBox="12767,2184 13816,2199 13798,3452 12749,3437"/>
              </emma:interpretation>
              <emma:one-of disjunction-type="recognition" id="oneOf8">
                <emma:interpretation id="interp12" emma:lang="" emma:confidence="0">
                  <emma:literal>JX</emma:literal>
                </emma:interpretation>
                <emma:interpretation id="interp13" emma:lang="" emma:confidence="0">
                  <emma:literal>i x</emma:literal>
                </emma:interpretation>
                <emma:interpretation id="interp14" emma:lang="" emma:confidence="0">
                  <emma:literal>j x</emma:literal>
                </emma:interpretation>
                <emma:interpretation id="interp15" emma:lang="" emma:confidence="0">
                  <emma:literal>TX</emma:literal>
                </emma:interpretation>
                <emma:interpretation id="interp16" emma:lang="" emma:confidence="0">
                  <emma:literal>; x</emma:literal>
                </emma:interpretation>
              </emma:one-of>
            </emma:emma>
          </inkml:annotationXML>
          <inkml:trace contextRef="#ctx0" brushRef="#br0" timeOffset="138816.5514">11070 2469 340 0,'-8'-4'128'0,"8"4"-100"0,0 7-8 0,0 0 44 16,8 4-40-16,-8 26 52 15,4 12-44-15,0 33 20 16,0 1-32-16,-4 6 8 16,0-6-16-16,-12-4 28 15,0-10-24-15,-19-4 120 16,0-6-80-16,-19-15 60 16,4-6-72-16,-5-24 16 15,9-11-40-15</inkml:trace>
          <inkml:trace contextRef="#ctx0" brushRef="#br0" timeOffset="138970.6293">10892 2056 704 0,'0'-24'264'0,"0"24"-208"0,27 7-12 15,-15-4 28 1,3 8-48-16,8 2 32 15,4-2-28-15</inkml:trace>
          <inkml:trace contextRef="#ctx0" brushRef="#br0" timeOffset="139239.7659">11341 2166 156 0,'4'4'56'0,"-4"-4"-44"0,19 30-4 0,-11-9 156 16,11 0-92-16,5 13 104 15,3 4-100-15,15 7 4 16,-3 0-48-16,7 16 12 16,-7-6-24-16,0 11-16 15,0-8-8-15,-8 1 28 16,-4-11-12-16,-8-7 4 15,-4-6-8-15,-3-11-120 16,0-4 60-16</inkml:trace>
          <inkml:trace contextRef="#ctx0" brushRef="#br0" timeOffset="139521.2226">11867 2211 404 0,'4'-7'148'0,"-4"7"-112"0,-11 14-12 0,3-11 40 16,8 11-40-16,-12 13 44 16,1 4-40-16,-16 11 56 15,3 2-48-15,-22 18 64 16,7-7-60-16,-19 14 44 15,4 0-48-15,-4 0 16 16,15-11-32-16,-3-6 0 16,15-7-12-16,12-14-164 15,-1-7 84-15</inkml:trace>
        </inkml:traceGroup>
      </inkml:traceGroup>
    </inkml:traceGroup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38.8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05AD3D0-F43F-4FC4-8BC7-72ABB39C022C}" emma:medium="tactile" emma:mode="ink">
          <msink:context xmlns:msink="http://schemas.microsoft.com/ink/2010/main" type="inkDrawing" rotatedBoundingBox="1848,998 10809,858 10810,960 1850,1099" semanticType="underline" shapeName="Other">
            <msink:sourceLink direction="with" ref="{8DABA4F5-CA81-46D3-BC88-461D08F1598C}"/>
          </msink:context>
        </emma:interpretation>
      </emma:emma>
    </inkml:annotationXML>
    <inkml:trace contextRef="#ctx0" brushRef="#br0">104 194 196 0,'-27'-14'72'0,"27"14"-56"0,-15-11-4 15,7 5 12 1,4 2-16-16,-8-6 156 16,5-1-92-16,-5 1 96 0,8 0-100 15,-4 3 72 1,8 0-80-16,-7 0-12 0,7 4-32 0,-4 3-28 16,4 0 4-16,4 0 32 15,3 3-16-15,5 1 36 16,7-1-28-16,16-3 4 15,8 7-12-15,34-7 28 16,4 3-20-16,28-3 4 16,-5 7-12-16,47-7 12 15,-11 0-12-15,61-3-4 16,-11 3 0-16,61-4-16 16,-18 4 8-16,49-3 4 15,-30-4 0-15,54 0 16 16,-39-3-8-16,58 0-20 15,-39 3 4-15,55-4-4 16,-35 1 4-16,46 0 32 16,-42 3-12-16,46-4-4 15,-58 8-4-15,35-4-4 16,-43 4 0-16,24-1 16 16,-47 4-8-16,31-3-4 15,-50 3 0-15,27 0 4 16,-28 3-4-16,13-6-4 15,-36 6 4-15,-7-3-148 16,-39 4 80-16,-27 3 0 16,-27-7 40-16,-12 0-416 15,-27 3 244-15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45.4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2CF1CC6-9A4C-4BCD-8666-7189968D5E64}" emma:medium="tactile" emma:mode="ink">
          <msink:context xmlns:msink="http://schemas.microsoft.com/ink/2010/main" type="writingRegion" rotatedBoundingBox="14735,668 16782,1997 16071,3092 14024,1764"/>
        </emma:interpretation>
      </emma:emma>
    </inkml:annotationXML>
    <inkml:traceGroup>
      <inkml:annotationXML>
        <emma:emma xmlns:emma="http://www.w3.org/2003/04/emma" version="1.0">
          <emma:interpretation id="{97B059AA-2AFF-4ED0-9AE5-C7E7466B4D55}" emma:medium="tactile" emma:mode="ink">
            <msink:context xmlns:msink="http://schemas.microsoft.com/ink/2010/main" type="paragraph" rotatedBoundingBox="14735,668 16782,1997 16071,3092 14024,17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C6381DB-08BC-42E7-A522-47442F84F063}" emma:medium="tactile" emma:mode="ink">
              <msink:context xmlns:msink="http://schemas.microsoft.com/ink/2010/main" type="line" rotatedBoundingBox="14735,668 16782,1997 16071,3092 14024,1764"/>
            </emma:interpretation>
          </emma:emma>
        </inkml:annotationXML>
        <inkml:traceGroup>
          <inkml:annotationXML>
            <emma:emma xmlns:emma="http://www.w3.org/2003/04/emma" version="1.0">
              <emma:interpretation id="{2C98221A-4612-400E-B040-B3F72F253F9D}" emma:medium="tactile" emma:mode="ink">
                <msink:context xmlns:msink="http://schemas.microsoft.com/ink/2010/main" type="inkWord" rotatedBoundingBox="14641,813 15649,1467 15032,2418 14024,1764"/>
              </emma:interpretation>
            </emma:emma>
          </inkml:annotationXML>
          <inkml:trace contextRef="#ctx0" brushRef="#br0">-4222-45 676 0,'-15'-34'248'0,"15"34"-192"0,-4-10-16 0,8 3 100 15,4 7-84-15,19-7 4 16,0 14-36-16,12-7 36 16,7 3-32-16,20 4-216 15,-12 7 100-15</inkml:trace>
          <inkml:trace contextRef="#ctx0" brushRef="#br0" timeOffset="-180.5194">-4078-323 464 0,'0'-14'176'0,"0"14"-140"0,35-10-8 0,-16 3 40 31,8 7-44-31,12-7-20 0,-1 7-4 0,9 0 16 16,-12 7-8-16,-4 0-28 16,0 3 8-16,-12 4 32 15,-3 0-12-15,-16 6 72 16,0 1-48-16,-24 13 16 16,1 1-32-16,-23 9 20 15,3 1-24-15,-15 0-12 16,8 3-4-16,-8-10 12 15,15-4-4-15,0 1-4 16,12-11 4-16,4-4 28 16,12-2-16-16,-5-5-4 15,13-6-8-15,7 4 28 16,15-1-16-16,5-3-4 16,3 0-8-16,12-4 20 15,3-3-12-15,5 7 24 16,0-4-24-16,-5-3-208 15,-3 4 108-15</inkml:trace>
          <inkml:trace contextRef="#ctx0" brushRef="#br0" timeOffset="-708.4659">-4241 712 540 0,'-11'-10'200'0,"11"10"-156"16,-16-10-12-16,12 3 168 15,4 7-116-15,4-10 28 16,4 6-68-16,23-3-20 16,4 4-12-16,30-1 0 15,5 4-8-15,11 4 32 16,-3 3-20-16,-1 0-56 15,-7 0 16-15,-4-4-172 16,-12 4 104-16,-19-7-96 16,-12 0 104-16,-23-4-148 15,-8 1 132-15,-15-14 4 0,4 3 60 16,-8-10 56-16,7 7-8 16,-3-7 140-16,11 3-84 15,5 0 40-15,10 8-64 16,9 2 56-16,7 4-60 0,20 14 36 15,4 0-44 1,19 3 60-16,-4 15-52 0,0-5 80 16,-8 4-68-16,-15 7 80 15,-12-7-76-15,-23-3 52 16,-19 3-64-16,-20-3 40 16,8-4-48-16,-15-3-220 15,3 3 96-15</inkml:trace>
          <inkml:trace contextRef="#ctx0" brushRef="#br0" timeOffset="329.5092">-3772 69 288 0,'11'45'108'0,"-11"-45"-84"0,-15 20-4 0,3-9 128 31,8-4-84-31,-11 6 0 0,7-2-40 16,-8-4 12-16,9 6-24 0,-5-13-328 15,8 7 168-15</inkml:trace>
          <inkml:trace contextRef="#ctx0" brushRef="#br0" timeOffset="675.5119">-3676 62 364 0,'-15'10'132'0,"15"-10"-100"0,-4 35-12 0,4-28 68 15,4 7-52-15,0-4 12 16,3 4-28-16,-3-8 4 16,4 5-12-16,0-11 28 15,0 0-24-15,-1-7 20 16,9 3-20-16,-8-9-8 15,3 2-4-15,1-9-16 16,3 6 8-16,-11-3-16 16,4 3 12-16,-8 7 32 15,8 11-16-15,-16 2 176 16,8 12-100-16,0-1 40 16,8 0-72-16,-5 0 16 0,13 4-40 15,-4-7 60-15,7-4-48 16</inkml:trace>
        </inkml:traceGroup>
        <inkml:traceGroup>
          <inkml:annotationXML>
            <emma:emma xmlns:emma="http://www.w3.org/2003/04/emma" version="1.0">
              <emma:interpretation id="{FD507C1D-03F6-402E-A35C-F9488AA2676A}" emma:medium="tactile" emma:mode="ink">
                <msink:context xmlns:msink="http://schemas.microsoft.com/ink/2010/main" type="inkWord" rotatedBoundingBox="16009,1567 16094,1538 16110,1588 16026,16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1377.5461">-2530 272 736 0,'-11'-14'272'0,"11"14"-208"0,-28 4-20 0,13-1 28 15,7 1-48-15,-7-1 32 16,3 4-28-16,12 0 0 16,8 3-16-16,7 0-236 15,5 1 120-15</inkml:trace>
        </inkml:traceGroup>
        <inkml:traceGroup>
          <inkml:annotationXML>
            <emma:emma xmlns:emma="http://www.w3.org/2003/04/emma" version="1.0">
              <emma:interpretation id="{5ADA4554-82BC-42AC-86B0-E01A6C918781}" emma:medium="tactile" emma:mode="ink">
                <msink:context xmlns:msink="http://schemas.microsoft.com/ink/2010/main" type="inkWord" rotatedBoundingBox="16122,2559 16358,2211 16561,2349 16325,2696">
                  <msink:destinationLink direction="to" ref="{BEA00355-8321-4108-8758-CBA5E10BC9BD}"/>
                  <msink:destinationLink direction="with" ref="{EBFF9EB5-7CD3-405C-A375-B0667EDB7ACE}"/>
                </msink:context>
              </emma:interpretation>
              <emma:one-of disjunction-type="recognition" id="oneOf1">
                <emma:interpretation id="interp1" emma:lang="" emma:confidence="0">
                  <emma:literal>of</emma:literal>
                </emma:interpretation>
                <emma:interpretation id="interp2" emma:lang="" emma:confidence="0">
                  <emma:literal>&amp;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I</emma:literal>
                </emma:interpretation>
                <emma:interpretation id="interp5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-4729.1809">-2274 922 248 0,'-4'55'92'0,"4"-55"-72"0,4 69-4 15,0-45 24 1,7 0-24-16,-3 4 4 16,4-4-12-16,-5-7 36 15,5-3-20-15,-4-7 40 16,-1-4-36-16,-7-13-120 0,0 3 48 0</inkml:trace>
          <inkml:trace contextRef="#ctx0" brushRef="#br0" timeOffset="-1612.2612">-2239 1308 528 0,'-4'-11'196'0,"0"11"-152"0,-4-6-12 15,4 6 104 1,0 0-80-16,-11 0 48 16,-1 0-60-16,-11 0 12 15,4 0-36-15,-4 0 28 16,4 6-32-16,-1 1 20 15,9-3-20-15,-1-4 20 16,13 0-24-16,-1-4 24 16,8 4-24-16,3-3-100 15,5-4 44-15</inkml:trace>
        </inkml:traceGroup>
      </inkml:traceGroup>
    </inkml:traceGroup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51.1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EE4F455-91FA-4275-A6FE-A5E3537CCBDE}" emma:medium="tactile" emma:mode="ink">
          <msink:context xmlns:msink="http://schemas.microsoft.com/ink/2010/main" type="writingRegion" rotatedBoundingBox="19551,1519 21860,1395 21900,2152 19592,2276"/>
        </emma:interpretation>
      </emma:emma>
    </inkml:annotationXML>
    <inkml:traceGroup>
      <inkml:annotationXML>
        <emma:emma xmlns:emma="http://www.w3.org/2003/04/emma" version="1.0">
          <emma:interpretation id="{8E25BDDE-CDA0-451A-BBFF-8265879A6195}" emma:medium="tactile" emma:mode="ink">
            <msink:context xmlns:msink="http://schemas.microsoft.com/ink/2010/main" type="paragraph" rotatedBoundingBox="19551,1519 21860,1395 21900,2152 19592,22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EB3D0F-585F-4A5D-BBCF-40C3B799E42D}" emma:medium="tactile" emma:mode="ink">
              <msink:context xmlns:msink="http://schemas.microsoft.com/ink/2010/main" type="line" rotatedBoundingBox="19551,1519 21860,1395 21900,2152 19592,2276"/>
            </emma:interpretation>
          </emma:emma>
        </inkml:annotationXML>
        <inkml:traceGroup>
          <inkml:annotationXML>
            <emma:emma xmlns:emma="http://www.w3.org/2003/04/emma" version="1.0">
              <emma:interpretation id="{5DC60ECF-30B2-453A-8E21-450C47FFEF05}" emma:medium="tactile" emma:mode="ink">
                <msink:context xmlns:msink="http://schemas.microsoft.com/ink/2010/main" type="inkWord" rotatedBoundingBox="19551,1519 20903,1446 20944,2204 19592,2276"/>
              </emma:interpretation>
              <emma:one-of disjunction-type="recognition" id="oneOf0">
                <emma:interpretation id="interp0" emma:lang="" emma:confidence="0">
                  <emma:literal>(7</emma:literal>
                </emma:interpretation>
                <emma:interpretation id="interp1" emma:lang="" emma:confidence="0">
                  <emma:literal>17</emma:literal>
                </emma:interpretation>
                <emma:interpretation id="interp2" emma:lang="" emma:confidence="0">
                  <emma:literal>17)</emma:literal>
                </emma:interpretation>
                <emma:interpretation id="interp3" emma:lang="" emma:confidence="0">
                  <emma:literal>(77</emma:literal>
                </emma:interpretation>
                <emma:interpretation id="interp4" emma:lang="" emma:confidence="0">
                  <emma:literal>67</emma:literal>
                </emma:interpretation>
              </emma:one-of>
            </emma:emma>
          </inkml:annotationXML>
          <inkml:trace contextRef="#ctx0" brushRef="#br0">1388 709 548 0,'-12'10'204'0,"12"-10"-156"0,-19 28-16 0,11-14 36 15,4-1-44-15,-4 12 8 16,5-1-20-16,-1-4 28 16,4 4-24-16,-4 0 56 15,8-10-40-15,-4 3 12 16,4-10-28-16,-4 0 64 16,7-7-48-16,1 0-12 0,4 0-12 0,3 0-20 15,4 7 8-15,12-4 12 16,4 11-4-16</inkml:trace>
          <inkml:trace contextRef="#ctx0" brushRef="#br0" timeOffset="406.2168">1779 630 632 0,'-27'10'236'0,"27"-10"-184"0,-12 0-16 16,12 0 176-1,0 0-124-15,4-3 16 16,11-1-60-16,24-3-12 16,8 4-20-16,18-7 0 0,1 6-4 0,8 1-32 15,-12 6 12-15,-8 1-136 16,-8-1 80-16,-15 1-144 15,-4-1 120-15,-11-3-264 16,-5 3 200-16</inkml:trace>
          <inkml:trace contextRef="#ctx0" brushRef="#br0" timeOffset="705.2703">2054 492 580 0,'-28'-10'216'0,"28"10"-168"0,-27-3-12 0,24-1 172 16,3 4-120-16,7-3-16 16,9-1-48-16,15-3 0 15,4 7-16-15,3 4-4 16,-3 3 0-16,-4 3-4 16,0 4 0-16,-8 3-12 15,-3 0 8-15,-9 4 12 16,-3 3-4-16,-8-3 128 15,0 3-68-15,-8 0 68 16,4 0-76-16,-7 0-4 16,-1 0-32-16,-3-3-20 15,7-1-4-15,0-3-24 16,4-3 16-16,0-7-312 16,4 3 176-16</inkml:trace>
          <inkml:trace contextRef="#ctx0" brushRef="#br0" timeOffset="-297.869">962 671 664 0,'-8'-7'244'0,"8"7"-188"0,-11-7-16 0,11 4 92 15,0 3-80-15,11-3 16 16,-3 6-44-16,4-3 12 16,15 3-20-16,0-3-132 15,0 4 64-15,8-4-476 16,7 0 292-16</inkml:trace>
          <inkml:trace contextRef="#ctx0" brushRef="#br0" timeOffset="-510.6417">1047 245 372 0,'-4'-11'140'0,"4"11"-112"0,0 0-4 0,-4-7 172 16,4 7-112-16,-11-3 108 16,11 6-112-16,-8-3 12 15,4 0-56-15,4 0-12 16,4 7-16-16,4-7-8 31,7 0 4-31,8 4-24 0,12-4 12 0,4 7 12 16,0-7 0-16,-4 6-20 15,-4 8 8-15,-4 10 4 16,-12-7 4-16,-23 14 24 16,1 7-12-16,-17 7-12 15,1-4-4-15,-4 4-4 16,4 0 0-16,-12-4 24 15,8 0-8-15,0-10-12 16,7-3 0-16,-7-8 4 16,16-2 0-16,-9-5-12 15,13 1 8-15,-5-3-24 16,20 2 16-16,3-2 12 16,1 2 4-16,11-6-12 15,4-3 4-15,12-4-180 16,0 0 96-16</inkml:trace>
        </inkml:traceGroup>
        <inkml:traceGroup>
          <inkml:annotationXML>
            <emma:emma xmlns:emma="http://www.w3.org/2003/04/emma" version="1.0">
              <emma:interpretation id="{38B2DD81-1598-4FA8-9DC1-463EE4DC456F}" emma:medium="tactile" emma:mode="ink">
                <msink:context xmlns:msink="http://schemas.microsoft.com/ink/2010/main" type="inkWord" rotatedBoundingBox="21390,1619 21870,1593 21889,1933 21409,1959"/>
              </emma:interpretation>
              <emma:one-of disjunction-type="recognition" id="oneOf1">
                <emma:interpretation id="interp5" emma:lang="" emma:confidence="1">
                  <emma:literal>N</emma:literal>
                </emma:interpretation>
                <emma:interpretation id="interp6" emma:lang="" emma:confidence="0">
                  <emma:literal>o</emma:literal>
                </emma:interpretation>
                <emma:interpretation id="interp7" emma:lang="" emma:confidence="0">
                  <emma:literal>a</emma:literal>
                </emma:interpretation>
                <emma:interpretation id="interp8" emma:lang="" emma:confidence="0">
                  <emma:literal>n</emma:literal>
                </emma:interpretation>
                <emma:interpretation id="interp9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1214.9376">2975 334 728 0,'-8'7'268'0,"8"-7"-208"0,-19 45-16 0,11-21 20 16,4 7-44-16,-11 7-8 15,7 3-8-15,-8-3 12 16,-3 0-8-16,4-11 16 16,-1-3-16-16,-3-14 24 15,3 1-20-15,1-18-12 16,7 0-4-16,-4-14-16 16,9 1 12-16,10-22 12 15,1 8 0-15,4-14-36 16,-1 0 16-16,1 6-28 15,3 5 24-15,-3 16 8 16,0 4 12-16,-5 24 44 16,1 3-24-16,0 21 44 15,3 7-36-15,1 6 12 16,4 1-24-16,11-7-8 16,0-4-4-16,15-9 20 15,5-5-12-15,-1-13-12 0,-3 0-4 16,-8-14-16-16,-4 0 12 0,-12-10 4 15,-7 3 4 1,-20-24 32-16,4 7-16 0,-35-17 4 16,16 14-12-16,-12-1 64 15,4 15-40-15,4 3-28 16,12 3-8 0,15 7-324-16,11 7 176 0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2:03.5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B030047-92A9-4BBC-9C81-E161B3695313}" emma:medium="tactile" emma:mode="ink">
          <msink:context xmlns:msink="http://schemas.microsoft.com/ink/2010/main" type="writingRegion" rotatedBoundingBox="1971,6779 7110,7265 7025,8171 1885,7685"/>
        </emma:interpretation>
      </emma:emma>
    </inkml:annotationXML>
    <inkml:traceGroup>
      <inkml:annotationXML>
        <emma:emma xmlns:emma="http://www.w3.org/2003/04/emma" version="1.0">
          <emma:interpretation id="{0603322F-ECE6-4BCA-83B7-FD6E0C70559D}" emma:medium="tactile" emma:mode="ink">
            <msink:context xmlns:msink="http://schemas.microsoft.com/ink/2010/main" type="paragraph" rotatedBoundingBox="1971,6779 7110,7265 7025,8171 1885,76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635BA5-0757-49EC-9363-0BDDEBE75337}" emma:medium="tactile" emma:mode="ink">
              <msink:context xmlns:msink="http://schemas.microsoft.com/ink/2010/main" type="line" rotatedBoundingBox="1971,6779 7110,7265 7025,8171 1885,7685"/>
            </emma:interpretation>
          </emma:emma>
        </inkml:annotationXML>
        <inkml:traceGroup>
          <inkml:annotationXML>
            <emma:emma xmlns:emma="http://www.w3.org/2003/04/emma" version="1.0">
              <emma:interpretation id="{FBFFCD7D-4E7C-4702-A87E-82C1B5DE9D43}" emma:medium="tactile" emma:mode="ink">
                <msink:context xmlns:msink="http://schemas.microsoft.com/ink/2010/main" type="inkWord" rotatedBoundingBox="1971,6779 4365,7006 4279,7911 1885,768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6368 1968 352 0,'-4'-24'132'0,"8"14"-104"0,3-11-8 0,-3 8 44 15,0 6-40-15,0-14 52 16,0 7-44-16,0-6 80 15,0 6-60-15,0-7 52 16,-1 7-60-16,1-3 68 16,0 7-64-16,0-4 8 15,0 7-32-15,-4-3 12 16,4 7-20-16,-4-4 0 16,4 3-8-16,-4 11-8 15,4 3 4-15,-1 21 4 16,9 7-4-16,4 14-4 15,-1 10 4-15,4 3-4 16,8-3 0-16,-11 7 8 16,3-4-4-16,1-3-12 15,7-7 4-15,-8-10 28 16,0-14-12-16,1-10 56 16,-5-4-36-16,5-31 36 15,-1 0-36-15,0-24 0 16,5 4-20-16,-1-18-16 15,4 11 0-15,-8-7 12 16,12 7-4-16,-11-7-4 16,7 10 4-16,-16-4-4 15,1 11 0-15,-4-3 0 0,7 6 0 16,-11-3 44-16,8 7-24 0,-12 0 8 16,0 7-16-16,0 0-32 15,4 7 8-15,-4-1 4 16,3 8 8-16,-3 3-292 15,4 3 160-15</inkml:trace>
          <inkml:trace contextRef="#ctx0" brushRef="#br0" timeOffset="463.6595">-5207 1662 520 0,'-15'-7'192'0,"15"7"-152"0,-4 0-8 16,0 0 72 0,0 0-64-16,-12 7 28 15,1-7-40-15,-12 10 8 0,4-3-20 16,-16 14 36-16,12 0-28 0,-12 10 32 16,8 0-32-16,-4 10 20 15,8 4-24-15,-4 6 8 16,12-3-16-16,0 11 0 15,7-1-4 1,12 15 4-16,0-8-8 0,8 4 16 16,3-11-12-16,5-6 24 15,3-7-20-15,-3-14 24 16,-1-4-24-16,-3-10-120 16,-1-3 60-16,1-7-256 15,0-4 168-15</inkml:trace>
          <inkml:trace contextRef="#ctx0" brushRef="#br0" timeOffset="1246.9984">-5389 2209 404 0,'0'-3'148'0,"0"3"-112"0,0-10-12 0,0 6 208 16,12 4-132-16,-12-7 116 16,7 7-124-16,5-3 40 15,-4 6-76-15,11-3 0 16,-7 0-32-16,7-3-4 16,4 3-12-16,1-7-8 15,3 0 4-15,8 0-164 16,-1 0 88-16,5 0-324 15,-4 7 224-15</inkml:trace>
          <inkml:trace contextRef="#ctx0" brushRef="#br0" timeOffset="978.6753">-5257 2003 436 0,'0'-7'160'0,"0"7"-124"0,11-10-8 16,-3 6 72-1,4 1-60-15,3 3 44 16,-3 0-48-16,7 0-20 0,8 0-8 16,-7 7 36-16,7-1-24 0,-8 1 44 15,-7 4-36-15,-5-4 48 16,1 6-44-16,-8 5-8 15,-8-5-12-15,-7 11 8 16,3-3-12-16,-7-4 16 16,4 7-16-16,-9-3 16 15,9 3-16-15,-5 0-4 16,5-3 0-16,-4-4-4 16,7 0 0-16,-7-3 0 15,7 0 0-15,0-7 0 16,5 3 0-16,-1-3 0 15,8 0 0-15,4 0 24 16,4-1-12-16,3-2-4 16,8-1-4-16,1-3 40 15,3 4-24-15,0-4-8 16,4 0-8-16,-3 0 4 16,-1 0-4-16,-8 0-144 15,-3 0 76-15,-12-4-212 16,4-3 156-16</inkml:trace>
          <inkml:trace contextRef="#ctx0" brushRef="#br0" timeOffset="1694.865">-4835 1807 352 0,'-8'-11'132'0,"8"11"-104"0,19-13-8 0,-3 6 148 16,-5 3-96-16,1 1 96 15,7 3-100-15,5 10 20 16,-5 7-52-16,-7 18-24 31,7 6-4-31,-4 7 68 0,-3 0-40 0,-12 11-4 16,4-1-20-16,-16 15 0 15,5-8-8-15,-13 7 40 16,-7-10-20-16,-4-3-4 16,4-11-12-16,-12-10 4 15,4-11-8-15,5-3-188 16,2-10 100-16,1-14-308 16,12 7 220-16</inkml:trace>
          <inkml:trace contextRef="#ctx0" brushRef="#br0" timeOffset="2912.3388">-4363 2416 332 0,'-8'0'120'0,"8"0"-92"0,-8 7-8 16,5-7 52 0,6 3-44-16,-10 1 32 15,3 2-32-15,-4 1 72 16,8 0-56-16,-4-7 12 15,4 4-32-15,-4-4 48 0,8 0-40 0,-4 0 48 16,0 0-48-16,0-4 4 16,8 4-24-16,0-3 0 15,-1 3-4-15,-3-4-8 16,0 8 4-16,-4-4 20 16,0 0-12-16,0-4 40 15,8 4-28-15,0-3 32 16,-1 3-32-16,5-4 40 15,0 4-36-15,3-6 12 16,1 6-24-16,7-4 8 31,0 4-12-31,0-3-8 0,4 6 0 16,1-3-4-16,-1 7 0 0,-4 0 0 16,-4 0 0-16,-3-4 32 15,-5 4-16-15,-3-4-12 16,4 1-8-16,-8-4 20 15,-1 0-8-15,-3 3-20 16,4 1 4-16,-4-4-224 16,4 3 124-16,0-3-544 15,4 0 364-15</inkml:trace>
          <inkml:trace contextRef="#ctx0" brushRef="#br0" timeOffset="2251.2446">-4224 2175 456 0,'0'-7'168'0,"0"7"-128"0,0 0-16 0,0-3 176 16,0 3-116-16,0-4 108 16,4 4-112-16,-4-3 64 15,0 3-84-15,0-4 32 16,0 8-56-16,0-4 52 15,0 0-52-15,8-4 12 16,4 4-32-16,7-3 28 16,4 6-28-16,4-3 20 15,0-3-20-15,-3 3-24 16,-1 0 0-16,-4 0 20 16,1 0-4-16,-9 0-4 15,5 0 0-15,-13 0 48 16,5 0-28-16,-8-4-56 0,4 4 20 15,-4-3-308-15,0 3 176 0</inkml:trace>
        </inkml:traceGroup>
        <inkml:traceGroup>
          <inkml:annotationXML>
            <emma:emma xmlns:emma="http://www.w3.org/2003/04/emma" version="1.0">
              <emma:interpretation id="{E571D1A1-10AB-4C56-9CE4-72457AFA57F6}" emma:medium="tactile" emma:mode="ink">
                <msink:context xmlns:msink="http://schemas.microsoft.com/ink/2010/main" type="inkWord" rotatedBoundingBox="5216,7230 6083,7312 6013,8057 5146,797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913.9999">-2791 2295 424 0,'15'-13'156'0,"-15"13"-120"0,12-18-8 0,-5 8 96 16,5 7-72-16,0-11 60 15,3 3-68-15,-3-6 68 16,3 7-64-16,-3-7 44 16,3 6-52-16,-7-2 24 15,4 2-36-15,-12-2 0 16,0 6-16-16,-8-7 36 15,0 7-24-15,-11-7 12 16,15 4-20-16,-15-4 0 16,7 4-8-16,-11-4-16 15,7 7 4-15,-7 0-4 16,8 7 0-16,-9 0 0 16,9 4 0-16,-8-1 8 15,3 8 0-15,-11-1-12 16,4 4 8-16,-11 6-16 15,10 1 12-15,-10 13 12 16,11 4 0-16,0 7-4 16,7 3 4-16,9-3-24 15,11-7 12-15,19-11 40 16,4-6-20-16,12-14 24 0,0-4-20 16,4-17-16-16,-1 1-4 15,-3-15 4-15,0 7 0 0,-4-6-56 16,-4 3 32-16,-8-4 12 15,1 8 8-15,-9-4-8 16,-3 6 8-16,-8 1 20 16,8 7-8-16,-8 0-12 15,0 6 0-15,-8 4 4 16,8 4 0-16,-4 6 24 16,0 4-12-16,-7 13 48 15,7 8-32-15,-4 6-16 16,4 0-4-16,-7 0 8 15,11 1-8-15,-4-8 16 16,0-6-16-16,4-8-4 16,4 1 0-16,0-7-268 15,3-1 144-15</inkml:trace>
          <inkml:trace contextRef="#ctx0" brushRef="#br0" timeOffset="6232.4166">-2598 2650 768 0,'-8'3'284'0,"8"-3"-220"0,8-3-20 0,-8-1 76 16,16 4-76-16,3-3 88 15,4 3-76-15,4-4 24 16,12 4-44-16,0-3-12 16,-4 3-16-16,-8-3 12 15,4 3-12-15,-8-4 16 16,-4 4-16-16,-7-3 24 16,0 3-20-16,-12-4-120 15,3 1 60-15,-3-4-344 16,0 3 216-16</inkml:trace>
          <inkml:trace contextRef="#ctx0" brushRef="#br0" timeOffset="6528.9982">-2362 2457 288 0,'-4'-10'108'0,"4"10"-84"15,-7 3-4-15,3 1 84 16,8-1-60-16,-8 0 88 16,4 1-76-16,-4 3 68 15,8 7-68-15,-8-1 92 16,4 5-84-16,-8 6 52 0,4 0-72 16,-3 3-12-1,3 1-20-15,-12-1 0 0,12 1-8 0,-7 3 24 16,7-4-16-16,-8-3 24 15,8-3-24-15,-7-7-108 16,11 0 48-16,0-11-536 16,0 0 324-16</inkml:trace>
        </inkml:traceGroup>
        <inkml:traceGroup>
          <inkml:annotationXML>
            <emma:emma xmlns:emma="http://www.w3.org/2003/04/emma" version="1.0">
              <emma:interpretation id="{35842550-7356-444E-82B0-8D877836A2BD}" emma:medium="tactile" emma:mode="ink">
                <msink:context xmlns:msink="http://schemas.microsoft.com/ink/2010/main" type="inkWord" rotatedBoundingBox="6632,7352 7098,7396 7046,7950 6580,7906"/>
              </emma:interpretation>
              <emma:one-of disjunction-type="recognition" id="oneOf2">
                <emma:interpretation id="interp2" emma:lang="" emma:confidence="0">
                  <emma:literal>[</emma:literal>
                </emma:interpretation>
                <emma:interpretation id="interp3" emma:lang="" emma:confidence="0">
                  <emma:literal>G</emma:literal>
                </emma:interpretation>
                <emma:interpretation id="interp4" emma:lang="" emma:confidence="0">
                  <emma:literal>E</emma:literal>
                </emma:interpretation>
                <emma:interpretation id="interp5" emma:lang="" emma:confidence="0">
                  <emma:literal>I</emma:literal>
                </emma:interpretation>
                <emma:interpretation id="interp6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8571.5667">-1634 2350 560 0,'-15'4'208'0,"11"-1"-164"0,-4 1-8 0,4-1 112 16,8 4-88-16,-4 3 52 16,8 1-64-16,0-4 20 15,3 3-40-15,12-10 8 16,4 3-20-16,8-10-8 16,4 4-4-16,4-7 20 15,-5-1-12-15,1-2-4 16,-4 2-4-16,-8-6 20 15,0 3-12-15,-8-6-4 16,-3 6-4-16,-8-7 12 16,-1 4-8-16,-11-4 4 15,4 4-4-15,-11 0-16 16,-1 3 4 0,-11 0 12-16,4 4-4 0,-12 3-12 15,4 4 4-15,-12-1 4 16,8 4 0-16,-8 4 0 15,8 3 0-15,-4 3-36 16,12 0 20-16,-4 8 4 0,4-1 12 16,0 10 0-16,7 1 0 15,1 13 32-15,3 0-16 0,4 11-4 16,4-4-8-16,4 0-4 16,4-6 0-16,4-5 24 15,8-2-12-15,7-8 32 16,4-6-28-16,15-7 20 15,-3-4-20-15,4 0 20 16,-1-3-24-16,-3-3 4 16,0-1-8-16,-12-3-8 15,0 4 4-15,-8-8-16 16,1 4 8-16,-5-3-244 16,1-1 136-16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2:37.29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0195358-70D6-4BB3-80DB-7AF8705CBB64}" emma:medium="tactile" emma:mode="ink">
          <msink:context xmlns:msink="http://schemas.microsoft.com/ink/2010/main" type="writingRegion" rotatedBoundingBox="19881,11318 23329,10771 23453,11555 20005,12103"/>
        </emma:interpretation>
      </emma:emma>
    </inkml:annotationXML>
    <inkml:traceGroup>
      <inkml:annotationXML>
        <emma:emma xmlns:emma="http://www.w3.org/2003/04/emma" version="1.0">
          <emma:interpretation id="{6F06391D-9C2B-40AE-B606-E1FC7D9AF84B}" emma:medium="tactile" emma:mode="ink">
            <msink:context xmlns:msink="http://schemas.microsoft.com/ink/2010/main" type="paragraph" rotatedBoundingBox="19881,11318 23329,10771 23453,11555 20005,121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44161A-0881-4E7E-8A95-3B87BBD98FB2}" emma:medium="tactile" emma:mode="ink">
              <msink:context xmlns:msink="http://schemas.microsoft.com/ink/2010/main" type="line" rotatedBoundingBox="19881,11318 23329,10771 23453,11555 20005,12103"/>
            </emma:interpretation>
          </emma:emma>
        </inkml:annotationXML>
        <inkml:traceGroup>
          <inkml:annotationXML>
            <emma:emma xmlns:emma="http://www.w3.org/2003/04/emma" version="1.0">
              <emma:interpretation id="{7A9CB98B-C813-4EC8-9DD8-D8EA0A369CD0}" emma:medium="tactile" emma:mode="ink">
                <msink:context xmlns:msink="http://schemas.microsoft.com/ink/2010/main" type="inkWord" rotatedBoundingBox="19892,11386 20794,11243 20896,11883 19993,12026"/>
              </emma:interpretation>
            </emma:emma>
          </inkml:annotationXML>
          <inkml:trace contextRef="#ctx0" brushRef="#br0">13994 1053 236 0,'4'21'88'0,"-4"-21"-68"0,3 17-4 16,-3-10 156-1,4 3-96-15,-8-6 120 0,4 3-112 16,-3-7 52-16,3 3-76 0,-4-6 8 16,8 3-36-16,-4-7 12 15,3 0-24-15,-3-7-8 16,4 0-8-16,-4-10 20 15,0 7-12-15,0-14-4 16,0 5-4-16,0-24-4 16,4 6 0-16,0-15-12 15,4 4 8-15,3-7-4 16,1 15 0-16,3-5-12 16,1 18 12-16,3-5 32 15,5 5-16-15,-1 10-8 16,8 6-4-16,-4 1 12 15,0 7-4-15,-8 3-28 16,1 10 12-16,-9 1 24 16,1 6-8-16,-12 4 8 15,4 0-4-15,-20 0-24 16,9 3 8-16,-13-3-100 16,1-1 56-16,-8-6 8 15,7 0 24-15,5-7 0 16,7 3 8-16,4 1-20 15,8 4 20-15,8 9-12 16,3 4 12-16,5 6 24 16,7 4-4-16,-4 0-4 15,4-1 0-15,-8-2 20 16,-3-4-12-16,-8 0 68 0,-5-4-48 0,-10-6 24 16,-1 0-36-1,-11-7 28-15,3 0-32 16,-11-7 4-1,4 0-12-15,-4-4-24 0,7 4 8 16,-3-3-252-16,12 6 144 0</inkml:trace>
          <inkml:trace contextRef="#ctx0" brushRef="#br0" timeOffset="181.7815">14694 496 748 0,'-4'-21'276'0,"4"21"-216"0,24-3-16 15,-13-1-4 1,1 4-32-16,7-3-12 16,1 6 0-16</inkml:trace>
          <inkml:trace contextRef="#ctx0" brushRef="#br0" timeOffset="350.1418">14756 713 612 0,'0'-7'228'0,"0"7"-180"0,16 3-12 0,-1-3-16 0,1 4-20 16,7-11-144-16,4 0 80 0</inkml:trace>
        </inkml:traceGroup>
        <inkml:traceGroup>
          <inkml:annotationXML>
            <emma:emma xmlns:emma="http://www.w3.org/2003/04/emma" version="1.0">
              <emma:interpretation id="{7063A894-71BF-425C-89ED-74CE9E8F947A}" emma:medium="tactile" emma:mode="ink">
                <msink:context xmlns:msink="http://schemas.microsoft.com/ink/2010/main" type="inkWord" rotatedBoundingBox="21139,11119 23329,10771 23453,11555 21264,11903"/>
              </emma:interpretation>
              <emma:one-of disjunction-type="recognition" id="oneOf0">
                <emma:interpretation id="interp0" emma:lang="" emma:confidence="0">
                  <emma:literal>re</emma:literal>
                </emma:interpretation>
                <emma:interpretation id="interp1" emma:lang="" emma:confidence="0">
                  <emma:literal>To</emma:literal>
                </emma:interpretation>
                <emma:interpretation id="interp2" emma:lang="" emma:confidence="0">
                  <emma:literal>vie</emma:literal>
                </emma:interpretation>
                <emma:interpretation id="interp3" emma:lang="" emma:confidence="0">
                  <emma:literal>ra</emma:literal>
                </emma:interpretation>
                <emma:interpretation id="interp4" emma:lang="" emma:confidence="0">
                  <emma:literal>re.</emma:literal>
                </emma:interpretation>
              </emma:one-of>
            </emma:emma>
          </inkml:annotationXML>
          <inkml:trace contextRef="#ctx0" brushRef="#br0" timeOffset="900.2411">15314 451 352 0,'-4'-14'132'0,"4"14"-104"0,-12 0-8 0,4 0 104 15,1 4-72-15,-1 3 96 16,4 6-88-16,-15 12 44 15,11 6-64-15,-7 7 16 16,11 4-36-16,-8-4-8 16,12-4-8-16,4-7 4 15,8-3-4-15,3-14 24 16,4 0-16-16,1-17-40 16,3 0 16-16,-4-17-112 0,5 5 68 0,-9-12-28 31,4 7 48-31,-15 0 24 0,12 6 8 0,-16 8 92 15,0 10-48 1,-8 10 116-16,8 11-88 0,8 10 0 16,-4 0-40-16,11-1 8 15,1-3-20-15,15-9 20 16,-4-1-24-16,11-21 4 16,1 1-8-16,-4-18 4 15,4 1-8-15,-20-17 24 16,4 6-16-16,-19-14-4 15,-4 7-4-15,-12-4-4 16,5 8 0-16,-1 3-28 16,0 10 16-16,4 1-20 15,4 10 16-15</inkml:trace>
          <inkml:trace contextRef="#ctx0" brushRef="#br0" timeOffset="1411.2451">15937 472 580 0,'-8'27'216'0,"8"-27"-168"0,12 77-12 15,-4-43 76-15,-1 4-68 0,1 7 104 16,4-5-84-16,-1 2-4 15,5-11-36-15,3-14 56 16,-7-3-48-16,3-21 24 16,5 7-36-16,-5-31-8 15,1 0-8-15,3-28 64 16,0 9-36-16,-7-19-128 16,3 9 52-16,-3-12 12 15,3 11 24-15,1-8-20 16,3 11 16-16,-3-1 76 15,3 14-36-15,-3 4 64 16,-1 14-56-16,-3-1 20 16,-1 11-36-16,1 0-16 15,3 10-8-15,5 0 12 16,-1 4-4-16,8-1 24 16,4 4-16-16,12-3-4 15,3 3-4-15,36-4 12 16,-1 4-8-16,23-3-4 15,-11 3 0-15,0-7-4 16,-8 7 0-16,-11-7 8 16,-8 7-4-16,-8-3 8 15,-16 6-8-15,-18-3-4 16,-5 3 4-16</inkml:trace>
          <inkml:trace contextRef="#ctx0" brushRef="#br0" timeOffset="1800.3014">16649 159 384 0,'-7'-7'140'0,"7"7"-108"0,-4 10-8 0,0-3 180 16,-4 8-116-16,4 9 96 15,0 3-104-15,-3 8 24 16,7 3-60-16,-8 3-8 16,4 0-20-16,-8-1 32 15,12 2-24-15,-4-4 32 16,4-1-32-16,-3-5 12 16,3-4-20-16,-4-7 20 15,8-1-24-15,-4-6 4 16,3-7-8-16,1-4 12 15,8 4-12-15,-8 0 24 16,7 0-20-16,1-7 24 16,11 6-24-16,-3-6 12 15,3 7-12-15,4-4 12 16,0 1-16-16,8-4-268 16,-8 0 144-16</inkml:trace>
          <inkml:trace contextRef="#ctx0" brushRef="#br0" timeOffset="2131.4257">17369 349 520 0,'0'-17'192'0,"0"17"-152"0,-7-21-8 0,-5 11 60 16,12 6-56-16,-16-6 112 16,5 7-88-16,-12-1 44 15,3 4-60-15,-15 4 20 16,16 2-36-16,-12 8 124 16,12 7-84-16,-5 3 24 15,13 7-56-15,11 0 32 16,8 6-40-16,11 1 12 15,4-1-24-15,20 9 20 16,3-8-24-16,24-14-120 16,-4 4 60-16</inkml:trace>
        </inkml:traceGroup>
      </inkml:traceGroup>
    </inkml:traceGroup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2:05.1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78DC11-E2BB-4BBF-99C8-E6E4651ADAE9}" emma:medium="tactile" emma:mode="ink">
          <msink:context xmlns:msink="http://schemas.microsoft.com/ink/2010/main" type="writingRegion" rotatedBoundingBox="4459,12888 23705,12550 23744,14719 4497,15057"/>
        </emma:interpretation>
      </emma:emma>
    </inkml:annotationXML>
    <inkml:traceGroup>
      <inkml:annotationXML>
        <emma:emma xmlns:emma="http://www.w3.org/2003/04/emma" version="1.0">
          <emma:interpretation id="{C8BF78ED-7AB4-4238-B57D-DCD135C38C3C}" emma:medium="tactile" emma:mode="ink">
            <msink:context xmlns:msink="http://schemas.microsoft.com/ink/2010/main" type="paragraph" rotatedBoundingBox="4459,12888 23705,12550 23744,14719 4497,150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119D76D-4AF7-4324-AF2D-5F00400E9BEB}" emma:medium="tactile" emma:mode="ink">
              <msink:context xmlns:msink="http://schemas.microsoft.com/ink/2010/main" type="line" rotatedBoundingBox="4459,12888 23705,12550 23741,14578 4495,14916"/>
            </emma:interpretation>
          </emma:emma>
        </inkml:annotationXML>
        <inkml:traceGroup>
          <inkml:annotationXML>
            <emma:emma xmlns:emma="http://www.w3.org/2003/04/emma" version="1.0">
              <emma:interpretation id="{3B0A2D21-8F00-4220-A39F-C670E5009A29}" emma:medium="tactile" emma:mode="ink">
                <msink:context xmlns:msink="http://schemas.microsoft.com/ink/2010/main" type="inkWord" rotatedBoundingBox="4467,13347 6671,13308 6688,14286 4485,1432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514 3422 260 0,'8'-7'96'0,"-8"7"-76"0,11-11-4 15,-3 5 52 1,-8 6-40-16,4-11 60 16,8 4-52-16,-5-6 20 15,1 6-36-15,0-11 16 0,-1 8-20 0,-7-14 28 16,8 3-28-16,-8-17 12 15,4 4-16-15,-8-18-8 16,8 4 0-16,0-14 12 16,0 10-8-16,4-3-4 15,-1 10 0-15,5-3 28 16,0 13-16-16,3-10 48 16,4 11-36-16,5-11 4 15,-1 11-20-15,4-8 20 16,0 8-20-16,0-4-4 15,0 7-4-15,4 7-4 16,0 3 0-16,4 4-12 16,-4 6 8-16,-4 5 28 15,0 16-12-15,-4 4 4 16,-7 10-8-16,-16 3-24 16,-4 4 8-16,-15 4-120 15,-5-1 72-15,-7-3-68 16,8-6 76-16,-12-8-4 15,8 4 32-15,-4-11-4 16,8 0 12-16,0-10 24 16,7 4-4-16,5-4-48 15,11 0 24-15,4 0 12 16,7 7 4-16,5-1-8 0,3 5 4 16,8 3 4-16,0 3 0 15,0 10 8-15,1-9-4 0,-9 13 52 16,4 0-32-1,-23 7 68-15,0-7-52 16,-15-4 36-16,3 4-44 16,-19-20 0-16,4 6-20 0,-12-21 20 15,4 1-20-15,-3-18-4 16,7 4-4-16,4-11-16 16,11 8 8-16,4-4-104 15,12 10 60 1</inkml:trace>
          <inkml:trace contextRef="#ctx0" brushRef="#br0" timeOffset="405.4712">-1053 2956 416 0,'27'17'152'0,"-27"-17"-116"0,46 18-12 0,-26-11 20 16,3 6-28-16,8-13 20 15,4 0-20-15,3-6 28 16,1-1-28-16,0-11 4 15,-4-2-12-15,-5-4 20 16,1-1-16-16,-11-6 40 16,-1 4-28-16,-7-8-4 15,-1 4-12-15,-7-7 48 16,0 7-32-16,-4-3 52 16,0 3-44-16,-4 0 20 15,4 14-32-15,-7-4 36 16,3 11-32-16,-4-4 12 0,4 14-20 0,-8 0-16 15,9 0-4-15,-13 14 4 16,8-4 0-16,-15 11 8 16,8 3-4-16,-16 7-12 15,4 0 4-15,-8 0 48 16,11 7-24-16,1 7 0 16,8 3-12-16,11 4-8 15,12-1 4-15,15-9 4 16,4-4-4-16,12-14-4 15,-1-4 4-15</inkml:trace>
          <inkml:trace contextRef="#ctx0" brushRef="#br0" timeOffset="793.9598">50 2649 696 0,'8'-31'256'0,"-8"31"-196"0,7-10-20 0,-7 10 24 16,0 0-44-16,-4 0 44 15,4 7-36-15,-7 0 4 16,-1 10-20-16,-7-7-8 16,-1 11 0-16,-11-7 4 15,8 3-4-15,-24 0-12 0,8 4 4 0,-23-7 20 31,8 3-8-31,-8-3-20 16,11 3 4-16,1-7 32 0,11 8-16 0,4-5 0 16,12 5-4-16,3-5-16 15,12 5 8-15,12-11 4 16,7 6 0-16,16-2 16 16,8 3-8-16,8 3 4 15,3-3-4-15,-4-1 4 16,-3 1-8-16,0 0-48 15,-12 0 28-15,-4 0-192 16,-4-1 116-16</inkml:trace>
          <inkml:trace contextRef="#ctx0" brushRef="#br0" timeOffset="1213.9411">677 2656 424 0,'-4'-10'156'0,"4"10"-120"0,-4 3-8 16,0-3 88 0,1 4-68-16,-9 3 68 15,0 3-64-15,-11 0 24 16,0 4-44-16,-20-3 0 0,8 2-20 15,-19-2 36-15,8-1-24 0,-12-3-4 16,7 3-12-16,1-3 64 16,11 0-40-16,4-4 24 15,12 1-36-15,4-4 0 16,11 3-12-16,8-3-8 16,8 4 4-16,11-1 12 15,8 1-8-15,8 3-20 16,4 0 4-16,7 3 12 15,-3 0 0-15,3 4 16 16,-3 0-12-16,-4 0-48 16,-8 3 24-16,0-7-192 15,-4 4 116-15,-4-7-444 16,0 0 300-16</inkml:trace>
        </inkml:traceGroup>
        <inkml:traceGroup>
          <inkml:annotationXML>
            <emma:emma xmlns:emma="http://www.w3.org/2003/04/emma" version="1.0">
              <emma:interpretation id="{DCDA2516-03E5-4F28-90E7-B6BFE33318C0}" emma:medium="tactile" emma:mode="ink">
                <msink:context xmlns:msink="http://schemas.microsoft.com/ink/2010/main" type="inkWord" rotatedBoundingBox="7135,13340 7206,13339 7214,13843 7144,1384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37.31">1203 2460 624 0,'0'-18'228'0,"0"18"-176"0,4-6-16 0,-8 9 168 16,4 4-120-16,-3 14 36 16,-1 3-72-16,-4 14 32 15,0 3-44-15,0 4 8 16,5 0-28-16,-5 0 8 16,8-4-12-16,-8 0 12 15,8 1-16-15,-4-1 16 16,4-10-16-16,-4-7-64 15,8-7 28-15</inkml:trace>
        </inkml:traceGroup>
        <inkml:traceGroup>
          <inkml:annotationXML>
            <emma:emma xmlns:emma="http://www.w3.org/2003/04/emma" version="1.0">
              <emma:interpretation id="{E97E2252-F1D8-4D05-A4A1-D5B7F66A59B1}" emma:medium="tactile" emma:mode="ink">
                <msink:context xmlns:msink="http://schemas.microsoft.com/ink/2010/main" type="inkWord" rotatedBoundingBox="7728,13862 7859,13860 7864,14106 7732,1410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725.7512">1842 2958 676 0,'20'62'248'0,"-20"-62"-192"0,-12 62-16 15,-7-31 4 1,3-3-32-16,-26 6-4 16,3-3-4-16</inkml:trace>
        </inkml:traceGroup>
        <inkml:traceGroup>
          <inkml:annotationXML>
            <emma:emma xmlns:emma="http://www.w3.org/2003/04/emma" version="1.0">
              <emma:interpretation id="{72BABC3D-9CD0-44FB-92A4-0A9DC9F768A6}" emma:medium="tactile" emma:mode="ink">
                <msink:context xmlns:msink="http://schemas.microsoft.com/ink/2010/main" type="inkWord" rotatedBoundingBox="9124,13500 10214,13481 10223,13979 9133,1399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200.7149">3476 2857 372 0,'4'-13'140'0,"-4"9"-112"16,4-3-4-16,-4 0 12 15,0 7-24-15,0-6 100 16,3-1-60-16,1-4 48 16,0 8-60-16,0-7 24 15,0 3-36-15,-4-4 16 16,0 4-24-16,-4-6 36 15,0 6-32-15,-7-3-40 16,-1 6 8-16,-7-3 36 16,3 7-16-16,-15-3 24 15,8 6-20-15,-12 1 52 16,8 3-36-16,-12 3 4 0,12 4-24 0,-12 3 0 16,16 3-4-16,-4 8 12 15,8 3-12-15,7 0 16 16,8 0-16-16,12-7-20 15,4-3 4-15,19-8 32 16,3-6-16-16,17-10 16 16,-5-4-12-16,5-7-88 15,-1 0 44-15,-4-3-36 16,-3 3 44-16,-8 1-8 16,-8 6 20-16,-8-4 8 15,1 8 4-15,-9 0 16 16,-3 6-8-16,-8 4 32 15,0 7-24-15,-4 6-4 16,4 4-8-16,-8 1 4 16,4-1-4-16,-7 0-4 15,3-4 4-15,-4 1-16 16,9-4 8-16,-1-10-16 16,4 0 12-16,4-11 20 15,3 4-4-15,5-10-4 16,3 0 0-16,1-11-16 15,3 1 8-15,-3-11 4 16,3 7 0-16,-7-7 24 16,-1 6-12-16,-7-2-12 15,0 6-4-15,-8 1 4 0,4 6 0 0,-4 0 8 16,0 4-4 0,4-1-12-16,4 8 4 0,20-4 56 15,3 7-28-15,23-7 0 16,0 7-16-16,12-3-8 15,-4 3 4-15,0-4 20 16,-3 4-12-16,-9-3 12 16,-7-4-12-16,-12 4-140 15,-4 3 72-15</inkml:trace>
          <inkml:trace contextRef="#ctx0" brushRef="#br0" timeOffset="4442.5161">4037 2589 612 0,'-15'-7'228'0,"15"7"-180"16,-24 10-12-16,17-3 124 15,3 4-96-15,-8 6 44 16,8 7-64-16,-3 0-16 16,-1 4-16-16,4 3 16 15,4-1-16-15,-4 5-4 16,4-1-4-16,-8 4 12 15,8-3-8-15,0-4 4 16,4 0-4-16,4-7-104 16,4 0 52-16,11-7-228 15,4 0 152-15</inkml:trace>
        </inkml:traceGroup>
        <inkml:traceGroup>
          <inkml:annotationXML>
            <emma:emma xmlns:emma="http://www.w3.org/2003/04/emma" version="1.0">
              <emma:interpretation id="{35735DB7-6BFF-4109-8FAD-3D47712DF8C9}" emma:medium="tactile" emma:mode="ink">
                <msink:context xmlns:msink="http://schemas.microsoft.com/ink/2010/main" type="inkWord" rotatedBoundingBox="10690,13527 11400,13515 11419,14642 10710,14655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344.4028">4746 3645 592 0,'-20'31'220'0,"20"-31"-172"0,-4 42-12 0,0-29 92 16,4-2-76-16,0-8 76 15,0 4-72-15,-7-14 56 16,14 4-60-16,-7-18-20 16,4 0-20-16,4-20 0 15,0-4-8-15,-4-13 8 16,3 10-8-16,1-21-12 16,-4 10 4-16,-8-33-4 15,4 9 0-15,-4-10 16 16,8 21-4-16,0 0-20 15,4 16 8-15,3 5 128 16,1 20-68-16,3 0-24 16,5 14-24-16,-5 3-12 15,5 7 0-15,-9 14 8 16,5 0 0-16,-16 10 32 16,0 4-16-16,-16 3-136 15,5 0 64-15,-16 3-148 16,7-9 116-16,-7-5-36 15,8-2 72-15,-1-15 28 0,5 4 20 16,7-3-24-16,16-1 16 0,4 4 24 16,3 4-8-1,12 16 28-15,4 5-20 0,16 5 68 16,11 1-48 0,-12 0 16-16,-11 0-32 15,-8-3 44-15,-8-4-32 16,-34-3 20-16,3-1-28 15,-26-9 16-15,-1-1-20 16,-11-7 0-16,15 1-8 16,0-8-16-16,12 4 4 0,7-7-48 15,8 4 24-15,16-7-4 16,8 6 20-16,26-9 16 16,5 2 0-16,26-13-20 15,-7 0 8-15,4-10 20 16,-8 6-4-16,-4-10 16 15,-12 7-16-15,-11-13 40 16,-4 13-24-16,-12-11 64 16,1 11-48-16,-13-10 0 15,5 10-24-15,-12-7 24 16,0 7-24-16,0 0 12 16,0 11-16-16,-4 2-8 15,-4 8 0-15,1 10-16 0,3 17 8 16,-12 7 12-16,12 4-4 0,-11 6-12 15,7 1 4-15,-3 3 20 16,11-1-8-16,0 1 4 16,7 0-4-16,5-7 28 15,3-3-20-15,9-8-172 16,11 1 84-16</inkml:trace>
        </inkml:traceGroup>
        <inkml:traceGroup>
          <inkml:annotationXML>
            <emma:emma xmlns:emma="http://www.w3.org/2003/04/emma" version="1.0">
              <emma:interpretation id="{7439F68D-3C3B-4166-ABE7-507A6B9FBC29}" emma:medium="tactile" emma:mode="ink">
                <msink:context xmlns:msink="http://schemas.microsoft.com/ink/2010/main" type="inkWord" rotatedBoundingBox="11927,13606 12439,13597 12445,13915 11933,13924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6049.4646">6027 2751 560 0,'-8'-4'208'0,"8"4"-164"0,0-3-8 0,0-1 144 32,8 1-104-32,4-4 60 0,-5 4-80 0,13-4 0 15,-5 7-32-15,8-4 24 16,4 4-32-16,8-7 4 16,-4 7-12-16,8-3 4 15,-12 0-8-15,0 3 24 16,0 0-16-16,-15-7 4 15,3 14-8-15,-11-7-8 16,4 0 4-16,-8 0-4 16,0 0 0-16,-8 0-12 15,8 0 8-15,0 0-16 16,0 0 12-16,0 0-4 16,8 0 4-16,-8 0 16 15,8 0-4-15,-8 0-4 16,7 0 4-16,-7 6 4 15,4-6-4-15,-4 7 24 16,0-3-16-16,0 3 32 16,8 0-28-16,-8-1-12 15,8-6-8-15,-4 7 28 16,3-7-12-16,1 0 12 16,0 0-12-16,-4 0 20 15,3 0-20-15,-7-7 4 0,0 7-8 16,8-6-8-16,-4 6 4 15,-4-7-104-15,0 7 56 16,0-7-252-16,0 14 160 0</inkml:trace>
          <inkml:trace contextRef="#ctx0" brushRef="#br0" timeOffset="6423.8272">5934 3002 676 0,'0'-4'248'0,"0"4"-192"0,0-6-16 15,8 2 136 1,-8 1-104-16,7-8 8 16,5 1-52-16,0-4-24 15,7 4-8-15,4 0 4 16,1 3 0-16,-1 3-28 16,0 4 16-16,4 4 4 15,-8 3 8-15,1 3 52 16,-1 7-28-16,-11-3 32 15,11 3-28-15,-3-7 8 0,-5 4-20 0,9-10 8 32,-1-4-12-32</inkml:trace>
        </inkml:traceGroup>
        <inkml:traceGroup>
          <inkml:annotationXML>
            <emma:emma xmlns:emma="http://www.w3.org/2003/04/emma" version="1.0">
              <emma:interpretation id="{A9B63670-421E-4788-B543-7994BBEB031B}" emma:medium="tactile" emma:mode="ink">
                <msink:context xmlns:msink="http://schemas.microsoft.com/ink/2010/main" type="inkWord" rotatedBoundingBox="12954,13099 14234,13076 14263,14745 12983,14767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7264.7059">6971 2713 676 0,'-7'-7'248'0,"7"7"-192"0,11-10-16 15,5 3 92-15,3 7-80 0,12-4 40 32,8 4-52-32,42-3-4 15,4 6-24-15,35-6 0 0,-4 6-4 0,20-3 20 16,-12 7-16-16,4 0 4 16,-20 3-8-16,-15-6 4 15,-16 3-8-15,-23-4-64 16,-11 4 32-16</inkml:trace>
          <inkml:trace contextRef="#ctx0" brushRef="#br0" timeOffset="6996.0275">7564 2190 676 0,'-16'-4'248'0,"16"4"-192"0,-11 14-16 0,11-4-4 16,-8 8-28-16,4 16-20 16,-4 4 4-16,8 20-68 15,8-6 44-15</inkml:trace>
          <inkml:trace contextRef="#ctx0" brushRef="#br0" timeOffset="7940.0193">7150 3855 520 0,'-12'7'192'0,"12"-7"-152"0,0-3-8 16,0-4 28-1,0 3-40-15,0-6 60 16,0 0-44-16,0-11 12 0,0 7-32 0,0-17 44 16,0 4-32-16,0-21-4 15,0 3-16-15,0-10 12 16,0 10-12-16,-8-13-4 16,8 6 0-16,-4-13 12 15,0 16-8-15,-3-12 24 16,7 9-20-16,-4-3 48 15,8 10-32-15,-4 0 4 16,11 14-20-16,-3 0 0 16,8 18-4-16,-5-1-8 15,8 7 4-15,-3 7-4 16,3 10 0-16,-7 8 24 16,-4 2-12-16,-16 4-4 15,8 0-4-15,-16 0-32 16,5-3 16-16,-9-7-76 15,9-4 52-15,-5 1-56 16,9-1 52-16,3-3 4 16,4-4 20-16,11 8-4 15,9-1 8-15,7 4-8 16,12-1 8-16,-5 5 36 16,5-1-16-16,-12-3 0 15,-7 3-4-15,-20-3 56 16,-4-4-32-16,-23 4 52 15,3-1-48-15,-10-9 4 16,3 3-24-16,0-7-8 16,3 0 0-16,1-4-84 0,16 4 44 15</inkml:trace>
          <inkml:trace contextRef="#ctx0" brushRef="#br0" timeOffset="8300.9143">7393 3401 444 0,'8'10'164'0,"-8"-10"-124"0,27 0-16 0,-7-3 80 16,-1 3-64-16,8-10 8 15,0 3-28-15,0-7 48 16,0 0-36-16,0-6 36 16,1 2-36-16,-9-13 52 15,0 7-48-15,-3-14 0 16,-5 7-20-16,-11-10 16 15,8 10-20-15,-8-3 56 16,4 10-36-16,-8 0 36 16,-4 10-36-16,8 4-8 15,-7 10-16-15,-5 10 20 16,4 4-16-16,-11 10-4 16,7 7-4-16,-15 3 20 15,12 1-12-15,-9-5 4 16,9 1-8-16,-4-6-8 15,19-1 4-15,3-7 20 16,13-3-12-16,19-8-92 0,4 5 44 16</inkml:trace>
          <inkml:trace contextRef="#ctx0" brushRef="#br0" timeOffset="15705.898">8017 3435 820 0,'0'-17'304'0,"19"24"-236"0,12 3-20 0,-19 4-24 16,-5 10-24-16,-7 11 24 16,-11 9-12-16,-9 1 12 15,-14 0-12-15,3 0-264 0,-4-14 140 16</inkml:trace>
        </inkml:traceGroup>
        <inkml:traceGroup>
          <inkml:annotationXML>
            <emma:emma xmlns:emma="http://www.w3.org/2003/04/emma" version="1.0">
              <emma:interpretation id="{35648D25-9FEA-4CE0-AA35-4796C5660884}" emma:medium="tactile" emma:mode="ink">
                <msink:context xmlns:msink="http://schemas.microsoft.com/ink/2010/main" type="inkWord" rotatedBoundingBox="14966,13302 16921,13268 16939,14290 14984,14324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6423.6361">9008 2964 756 0,'-31'-27'280'0,"31"27"-216"0,11-7-20 16,1 3 56-16,11-3-64 0,20 0 24 15,19 4-40-15,11 3 8 16,1 0-16-16,-1 0 28 0,1-3-24 15,3-8-180-15,5 4 88 16</inkml:trace>
          <inkml:trace contextRef="#ctx0" brushRef="#br0" timeOffset="16213.0915">9476 2565 676 0,'-12'-21'248'0,"12"21"-192"0,-3-7-16 15,-1 4-12 1,8 6-24-16,-1-3-36 16,5 7 16-16,4 0 24 0,7 0-4 0,1 3 0 15,3 4 0-15,-4-7 20 16,4 7-12-16,-11 3-20 15,0 4 0-15,-16 3 32 16,-4 3-16-16,-11 4 16 16,-1 4-12-16,-15 2-8 15,8 12 0-15,-19 2 4 16,7 4-4-16,-15-7-4 16,7 4 4-16,-7-7 4 15,8-7-4-15,11-4 24 16,8-6-16-1,23-4 24-15,16 0-16 0,15-10-8 0,8 3 4 16,3-3-12-16,5-4 32 16,-4-3-20-16,-8 0 20 15,-4-4-20-15,-4-3-184 16,-4-3 92-16</inkml:trace>
          <inkml:trace contextRef="#ctx0" brushRef="#br0" timeOffset="16665.082">10064 2613 632 0,'0'-3'236'0,"0"3"-184"0,-15-7-16 0,3 10 88 16,5 4-76-16,-20 10 32 15,-1 7-44-15,-14 14 12 16,3 0-28-16,-7 31 44 16,7 0-36-16,4 20 4 15,12-10-20-15,7-6 12 16,13-11-16-16,6-11 48 15,5-6-28-15,15-7-92 16,4-14 32-16</inkml:trace>
          <inkml:trace contextRef="#ctx0" brushRef="#br0" timeOffset="16830.459">10030 2888 808 0,'-24'-31'300'0,"24"31"-232"0,-11-3-20 0,7 0 28 16,8 3-52-16,4 0-20 16,3 0-4-16,12-7 0 15,4 0 0-15</inkml:trace>
          <inkml:trace contextRef="#ctx0" brushRef="#br0" timeOffset="17219.9235">10285 3253 320 0,'16'4'120'0,"-16"-4"-96"0,31-14-4 0,-20 3 44 16,5 1-40-16,3-14 8 15,4 0-20-15,0-17 56 16,1 6-40-16,-1-16 32 15,-4 6-32-15,-3 0-28 16,-1 4 0-16,-3-4 80 16,-1 7-48-16,-7 4 80 15,0 13-64-15,-12-3 28 16,5 10-44-16,-13 4-8 16,1 10-16-16,-16 10-16 15,4 4 4-15,-12 17 4 16,4 4 0-16,-4 20 8 15,12 3-4-15,8 7-4 16,7-6 4-16,16-4 28 0,8-7-16 16,11-10 32-16,8-10-32 0,4-8-188 15,3-3 88-15,1-10-432 16,-4-3 288-16</inkml:trace>
          <inkml:trace contextRef="#ctx0" brushRef="#br0" timeOffset="17504.1164">10734 2400 600 0,'-8'-31'224'0,"8"31"-176"0,8 0-12 16,-4 7 72-1,12 10-68-15,3 14 72 16,8 14-64-16,8 16 0 16,0 1-28-16,-8 42-12 15,0-8-4-15,-19 18 64 16,-8-15-36-16,-24-6 32 16,1-14-36-16,-19-6-16 15,3-15-8-15,-8-13-296 16,9-7 160-16</inkml:trace>
        </inkml:traceGroup>
        <inkml:traceGroup>
          <inkml:annotationXML>
            <emma:emma xmlns:emma="http://www.w3.org/2003/04/emma" version="1.0">
              <emma:interpretation id="{712F5EEE-DB09-4E33-93BE-18A0CD3D64FB}" emma:medium="tactile" emma:mode="ink">
                <msink:context xmlns:msink="http://schemas.microsoft.com/ink/2010/main" type="inkWord" rotatedBoundingBox="17169,13025 19995,12975 20018,14291 17192,14340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0134.1018">11985 2830 216 0,'23'-14'80'0,"-23"14"-60"16,31-10-8-16,-16 6-4 16,5 4-8-16,3-7-28 15,4 7 16-15,-4-3-56 16,0 3 36-16</inkml:trace>
          <inkml:trace contextRef="#ctx0" brushRef="#br0" timeOffset="20870.0865">12236 2740 196 0,'-4'0'72'0,"4"0"-56"0,-4 0-4 0,1 0 64 16,6 0-44-16,-3 0 60 16,0 0-56-16,0 0 88 15,0 0-68-15,0 0 8 16,4 4-40-16,0-4-4 15,0 0-12-15,-4 0-8 16,0 0 4-16,0 0 28 16,0 0-16-16,0 0 32 15,8 0-32-15,-4-4 64 32,3 4-44-32,-7-3-32 0,0 6-8 0,0-3 8 15,0 0 0-15,0 0 24 16,0 0-16-16,0 0 32 15,0 0-28-15,0 0 32 16,8 0-32-16,0 0 20 16,0 0-20-16,-5 0-8 15,1 0-4-15,0 0 20 0,0 0-12 0,0-3-4 16,4 3-4-16,-8-7 48 16,0 7-28-1,0-3 16-15,0 6-24 0,0-3 8 16,0 0-12-16,-4 0-24 15,4 0 4-15,-4 4-24 16,4 2 20-16,0 8 12 16,4 3 4-16,0 25-12 15,0 2 4-15,-1 25 12 16,5 0-4-16,-4 3 16 16,0-10-12-16,-12 0 24 15,0-17-20-15,-15 3 12 16,0-7-12-16,-20-6 36 15,5-8-24-15,-16-6-12 16,15-7-8-16,0-14-92 16,4-4 48-16,12-16-312 15,4-1 196 1</inkml:trace>
          <inkml:trace contextRef="#ctx0" brushRef="#br0" timeOffset="20943.9163">12356 2383 996 0,'54'-73'368'0,"-54"73"-284"0,12-13-24 16,-4 13-44 0,-1-4-20-16,1 4-92 15,4 7 48-15</inkml:trace>
          <inkml:trace contextRef="#ctx0" brushRef="#br0" timeOffset="21515.2419">12790 2279 892 0,'-16'-13'332'0,"16"13"-260"0,20-11-20 0,-5 4 36 15,8 7-60-15,12-3 52 16,4 6-48-16,11-3-16 16,1 0-8-16,7 0-160 15,0 7 84-15,0 4-472 16,-4 2 296-16</inkml:trace>
          <inkml:trace contextRef="#ctx0" brushRef="#br0" timeOffset="21316.8602">12979 2135 704 0,'4'-17'264'0,"-4"17"-208"0,16-14-12 0,-8 7 80 16,-1 3-76-16,5 1-20 15,-1 3-16-15,1 3-32 16,0 8 12-16,-5 3 4 16,1 6 4-16,-8 11-12 15,0 4 8-15,-11 13 20 16,-1 7-8-16,-11 0 40 16,3-7-24-16,-11-3 56 15,8-4-44-15,-4-7 28 16,12-6-36-16,7-7 0 15,12-1-16-15,3-2 28 16,9-5-24-16,7-6-40 16,0 3 12-16,5-10-288 15,-1 0 164-15</inkml:trace>
          <inkml:trace contextRef="#ctx0" brushRef="#br0" timeOffset="21932.7708">12612 2816 548 0,'-16'0'204'0,"16"0"-156"0,-4 0-16 16,0 0 116-16,4 4-88 0,-3-4 64 31,6 0-72-31,5 0 40 0,4 0-52 0,19 0 16 15,4 0-36-15,27 0 28 16,3 3-32-16,36-6 12 16,0 3-16-16,30-4-16 15,-11 4 0-15,20-7 20 16,-20 4-8-16,0-8-28 16,-20 11 8-16,-15-6 56 15,-19 2-20-15,-15-3 0 16,-13 7-16-16,-18-7-24 15,-5 7 8-15,-23-3-232 16,1 3 128-16,-17 3-516 16,5 8 352-16</inkml:trace>
          <inkml:trace contextRef="#ctx0" brushRef="#br0" timeOffset="39558.9609">13227 2599 416 0,'0'0'152'0,"0"0"-116"0,0 0-12 0,0 0 100 15,0 0-72-15,0-3 40 16,0 3-52-16,0-4-4 15,0 4-24-15,-4-6 20 16,4 6-20-16,-4 0-4 16,4 0-4-16,-7 0-16 15,-1 10 8-15,-4-10 12 16,5 3-4-16,-5 1-4 16,4 3 4-16,-3 0-4 15,7-4 0-15,-4 0 0 16,4 4 0-16,-7 0 0 15,7 0 0-15,-4 3 16 16,4 1-8-16,-4-1-4 16,8 4 0-16,-4-4-4 15,4 0 0-15,0 4 24 16,4-3-12-16,-4-5 4 16,8 1-8-16,0-7 48 15,7 4-32-15,5-8-20 16,-1 4-4-16,4-3 8 0,4-1-4 15,0-2-4-15,-3 2 4 16,-5-3 4-16,0 4-4 0,-3-4 24 16,-5 0-16-16,-11-7-4 15,4 4-4-15,-8-7-4 16,1 6 0-16,-9-9 16 16,0 3-8-1,-3-1-12-15,3 5 0 0,-3-5 4 16,3 1 0-16,-3 3-12 15,7 7 8-15,0 4-24 16,4 0 16-16,0 3-152 16,8 3 88-16</inkml:trace>
          <inkml:trace contextRef="#ctx0" brushRef="#br0" timeOffset="19777.6056">11183 2833 768 0,'0'-3'284'0,"0"-1"-220"0,8 1-20 16,0 0 76 0,7 6-76-16,8-6-8 15,1 3-24-15,10-7 0 16,5 7-8-16,12-4 16 16,-5 4-12-16,0-3-204 15,-7 3 104-15</inkml:trace>
          <inkml:trace contextRef="#ctx0" brushRef="#br0" timeOffset="19937.4556">11257 3012 768 0,'4'-10'284'0,"-4"10"-220"0,15-14-20 0,-3 7 40 16,-1 7-56-16,13-3 8 15,3 3-24-15,15-4-96 16,1 4 48-16,11 0-580 16,-4 0 340-16</inkml:trace>
          <inkml:trace contextRef="#ctx0" brushRef="#br0" timeOffset="44333.9375">11748 2854 184 0,'4'-3'68'0,"-4"3"-52"0,0 0-4 16,0 0 180-1,0 0-108-15,-4 0 8 16,4 0-52-16,-3 0 32 16,3 0-40-16,-4 0 28 0,8 0-32 0,-1 0 28 15,1 0-32-15,0 0 12 16,0 0-20-16,0 0 28 15,4 0-28 1,3 0-4-16,1 0-8 0,-1 0-4 16,5 3 0-16,-4-3 8 15,3 3-4-15,-7-3 8 16,3 4-8-16,-11-4 40 16,0 0-20-16,-3 0-4 15,3 3-12-15,-12 1-16 16,0-1 4-16,-7 1-4 15,7 2 0-15,-11 1 0 16,4 0 0-16,-4 0 8 16,3 0 0-16,1-4 8 15,7 8-4-15,4-11 8 16,5 0-8-16,10-7-20 16,5 3 8-16,7-6 20 15,8 3-4-15,1-3-12 16,2 6 0-16,-2-6 4 15,-5 7 0-15,-4-4 16 16,-3 7-8-16,-9-4 16 16,-3 4-16-16,-8 0 40 15,1 4-24-15,-5-1-32 16,0 1 4-16</inkml:trace>
        </inkml:traceGroup>
        <inkml:traceGroup>
          <inkml:annotationXML>
            <emma:emma xmlns:emma="http://www.w3.org/2003/04/emma" version="1.0">
              <emma:interpretation id="{CB06576E-DC81-4CD0-ADD2-BE1499D1A1E9}" emma:medium="tactile" emma:mode="ink">
                <msink:context xmlns:msink="http://schemas.microsoft.com/ink/2010/main" type="inkWord" rotatedBoundingBox="20373,13612 20779,13605 20782,13771 20376,13778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41270.2">14377 2875 632 0,'12'-4'236'0,"-1"4"-184"0,12 0-16 16,-7 0 88-16,7 0-76 16,12 0 8-16,7 0-36 15,5-3-28-15,3 3 0 16,1 0-172-16,-5 0 100 0,4 0-436 15</inkml:trace>
          <inkml:trace contextRef="#ctx0" brushRef="#br0" timeOffset="41078.2636">14485 2730 520 0,'-11'-7'192'0,"3"11"-152"0,0-11-8 0,4 7 140 16,0-4-100-16,1 4 112 15,3 0-104-15,3-3 12 16,5 3-56-16,8 0-32 0,7 0-4 15,4-4 0-15,8 1 0 16,0 3 24-16,-4 3-12 16,0-3-20-16,-4 7 0 15</inkml:trace>
        </inkml:traceGroup>
        <inkml:traceGroup>
          <inkml:annotationXML>
            <emma:emma xmlns:emma="http://www.w3.org/2003/04/emma" version="1.0">
              <emma:interpretation id="{179F9DC6-1F1B-47A7-8F68-11754316A75E}" emma:medium="tactile" emma:mode="ink">
                <msink:context xmlns:msink="http://schemas.microsoft.com/ink/2010/main" type="inkWord" rotatedBoundingBox="21570,12587 23705,12550 23723,13564 21588,13602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47215.3705">16587 1684 652 0,'-4'-17'244'0,"1"17"-192"0,-5 0-12 15,-4 7 92-15,8-4-80 0,-7 4 40 16,3 3-52-16,4 11 28 16,-7 17-36-16,7 17 36 0,0 14-40 15,-4 0-24-15,-4-8-4 16,1-2 16-16,-1 6-8 15,-3 1 16-15,3 3-16 16,-3-4 24-16,7-13-20 16,0-11 4-16,0-14-8 15,8-20-120-15,0-10-212 16,4-4 168-16</inkml:trace>
          <inkml:trace contextRef="#ctx0" brushRef="#br0" timeOffset="41929.9442">16355 2169 424 0,'-4'0'156'0,"4"0"-120"0,4-3-8 0,-4 3 132 16,0 7-92-16,0 10 68 16,0 10-76-16,0 15 8 0,0 16-36 15,0 1-4-15,-4 3-16 0,-4-18 44 16,-7 1-28-16,-8-4 12 15,-8-17-24-15,-12 4 36 16,8-14-28-16,-7-18-208 16,3-13 100-16</inkml:trace>
          <inkml:trace contextRef="#ctx0" brushRef="#br0" timeOffset="47727.939">15596 2699 624 0,'-7'-3'228'0,"7"-1"-176"0,0 4-16 0,0 0 116 16,0 0-92-16,0-3 96 16,0-1-88-16,3 1 48 15,1 3-72-15,-4-7 76 0,0 7-68 16,4-7 36-16,-4 7-52 15,0 0-20-15,4 0-8 16,8 0-20-16,3 0 8 16,8-7 4-1,12 7 0-15,23 0 16 16,20-3-8-16,15-4-12 16,50-7 0-16,16-3 4 15,50 0 0-15,7 3 0 0,-14 0 0 16,-9 4 24-16,-15 0-12 15,-27-1 4-15,-38 4-8 0,-21 0 36 16,-26 1-20-16,-27-1 56 16,-12 0-44-16,-11 0-264 15,-24 0 124 1,-12 7-376-16,-11 7 268 0,-11 3-400 16</inkml:trace>
        </inkml:traceGroup>
      </inkml:traceGroup>
      <inkml:traceGroup>
        <inkml:annotationXML>
          <emma:emma xmlns:emma="http://www.w3.org/2003/04/emma" version="1.0">
            <emma:interpretation id="{1A0A6BE2-91A9-4770-890B-016D172EAC67}" emma:medium="tactile" emma:mode="ink">
              <msink:context xmlns:msink="http://schemas.microsoft.com/ink/2010/main" type="line" rotatedBoundingBox="18524,13980 23493,13674 23546,14536 18578,14842"/>
            </emma:interpretation>
          </emma:emma>
        </inkml:annotationXML>
        <inkml:traceGroup>
          <inkml:annotationXML>
            <emma:emma xmlns:emma="http://www.w3.org/2003/04/emma" version="1.0">
              <emma:interpretation id="{FCE31BD6-69FA-4DF0-A909-7F0F8BB1E732}" emma:medium="tactile" emma:mode="ink">
                <msink:context xmlns:msink="http://schemas.microsoft.com/ink/2010/main" type="inkWord" rotatedBoundingBox="18534,14136 19515,14076 19557,14750 18576,14811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3478.5928">12596 3897 404 0,'-11'10'148'0,"11"-10"-112"0,0 0-12 0,-8 0 144 15,16 0-96-15,-8 0 44 16,7 0-72-16,-7 0 36 15,8 0-44-15,8-10 44 16,-9 3-48-16,9-7 12 16,-5 7-28-16,1-17 0 15,3 10-8-15,-7-17-8 16,-4 7 4-16,4-27 20 16,3 13-12-16,5-17 4 15,-4 6-8-15,7-9-16 16,4 13 4-16,0 4 72 15,8 7-36-15,0-1 40 16,0 8-40-16,-4-4 8 16,-7 10-24-16,3 4-24 15,-8 6 0-15,-3 8-12 16,4 3 8-16,-16 7 16 16,0 3 0-16,-16 4 8 15,12 3-8-15,-19-3 16 16,4 3-12-16,-12-3-48 0,4 3 24 15,-1-10-32-15,9 3 28 0,4-10-36 16,11 7 36-16,11-3-20 31,13-1 24-31,7 4 16 0,0 3 4 0,0 7-12 16,12 4 4-16,-12 3-4 16,-8 4 0-16,1-4 0 15,-9 0 0-15,-11 0 44 16,-4-3-24-16,-15-8 16 15,4 5-16-15,-24-12 0 16,0-2-4-16,-15-4 12 16,7 0-12-16,1-10 4 15,15 10-4-15,4-7-40 16,11 14 16-16,24-7-224 16,0 0 132-16</inkml:trace>
          <inkml:trace contextRef="#ctx0" brushRef="#br0" timeOffset="23839.1168">13084 3700 664 0,'4'7'244'0,"-4"-7"-188"0,19 0-16 16,-15-7 68 0,12 1-68-16,3-19 8 15,8 5-28-15,4-18 4 16,8 7-12-16,3-10 0 15,1 10-4-15,3-11 4 0,-11 11-8 0,-4-6 24 16,-4 6-16-16,-11-7 48 16,-1 7-32-16,-3-4 64 15,-4 8-52-15,-8 3 52 16,0 7-52-16,-8 3-12 16,0 7-16-16,-7 10-12 15,-1 8 4-15,-15 9-4 16,4 4 0-16,-8 11 8 15,-4 3-4-15,8 10 16 16,8 4-12-16,16 6 16 16,-5-3-16-16,31-3 40 15,12-14-24-15,16-8-128 16,7-5 56-16</inkml:trace>
        </inkml:traceGroup>
        <inkml:traceGroup>
          <inkml:annotationXML>
            <emma:emma xmlns:emma="http://www.w3.org/2003/04/emma" version="1.0">
              <emma:interpretation id="{43476E9E-A1AA-4848-A166-4F03EE82A4A3}" emma:medium="tactile" emma:mode="ink">
                <msink:context xmlns:msink="http://schemas.microsoft.com/ink/2010/main" type="inkWord" rotatedBoundingBox="21084,13823 23087,13699 23137,14519 21135,14642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49376.3893">15945 3198 236 0,'-4'-14'88'0,"0"21"-68"0,0-21-4 16,4 14 148-16,0-3-92 15,-4-4 96-15,0 7-100 16,-3-7 36-16,-1 7-60 16,-4-7 28-16,-3 14-40 0,-5 0 52 15,1 0-48-15,-4 3 20 0,-4 11-36 16,0-4 44-16,3 11-36 15,5-4-16-15,7 0-4 16,5 3-20-16,7 1 8 16,4-1-4-16,7-2 0 15,1-5 44-15,7-10-24 16,1-3 24-16,7-10-20 16,-8-4-68-16,0-7 24 15,-3 1-48-15,-1-8 40 0,-3 4-60 16,-4-1 56-16,-4 5 44 15,3 6 0-15,-7 0-24 16,0 7 12-16,0 7 36 16,4 7-16-16,4 10 16 15,11 0-16-15,1 7 20 16,7 0-20-16,-4-11-4 16,12 1-4-16,11-14 12 15,1-7-8-15,-9-7 4 16,9-7-4-16,-20-3 12 15,0-11-12-15,-8 4-4 16,-11-3 0-16,-8-4 4 16,-8 0-4-16,-3-3 16 15,-1-1-12-15,-3 8 84 16,-1-1-48-16,8 4-12 0,-3 3-20 16,7 4-64-16,4 3 28 15,8 4-560 1</inkml:trace>
          <inkml:trace contextRef="#ctx0" brushRef="#br0" timeOffset="50278.3978">17087 3060 404 0,'11'-6'148'0,"-11"2"-112"0,4-3-12 0,-4 4 136 15,0-1-92-15,0 1 60 16,0-4-72-16,0 4 56 16,0-1-64-16,-4-3-16 0,0 0-20 15,-3 0 16-15,7 1-16 16,-12-1 4-16,-3 0-8 16,-1 0 28-16,-7 4-20 15,0-1 48-15,-8 1-36 16,-4 3-24-16,0 0-4 15,0 3 36-15,-4 4-24 0,16 0 36 16,-12 3-32-16,8 7-12 16,4 4-8-16,0 3 4 15,7-3 0-15,1 3 32 16,3 3-16-16,5 1 4 16,-1-1-12-16,0 1 28 15,8-1-20-15,-4 1 12 16,-4-4-16-16,8 0-8 15,0 4 0-15,0-8-4 16,4-2 0-16,0 6 16 16,-4-4-8-16,12-3 16 15,-4 8-16-15,-8-12-4 16,11 1 0-16,-3 0-4 16,-4-4 0-16,11 1 8 15,-7-1-4-15,11 0-20 0,5 0 8 16,3-3 20-16,0-3-4 15,0-1 16-15,4-3-16 16,-4-3 16-16,8-1-16 16,-8-3 4-16,-4-3-4 15,12 3-8-15,-16 0 4 16,-7 1 4-16,3-1-4 16,-3 3 16-16,3 4-12 15,-15 0-40-15,0 0 20 16,4 4-176-16,4-1 108 15</inkml:trace>
          <inkml:trace contextRef="#ctx0" brushRef="#br0" timeOffset="48505.3157">15426 3288 548 0,'0'20'204'0,"0"-6"-156"0,4 10-16 15,-4-3 72 1,0 10-64-16,-4 10 36 0,0 7-44 16,0 0 36-16,0 0-40 15,-11-6 40-15,-4-1-40 0,-1-17 20 16,1-3-28-16,-12-7 0 16,-4-8-12-16,-4-6 12 15,1-10-12-15,3-7-144 16,4-14 72-16</inkml:trace>
          <inkml:trace contextRef="#ctx0" brushRef="#br0" timeOffset="48643.023">15500 2895 808 0,'-4'0'300'0,"8"7"-232"0,-1 7-20 0,-3-4-264 15</inkml:trace>
        </inkml:traceGroup>
        <inkml:traceGroup>
          <inkml:annotationXML>
            <emma:emma xmlns:emma="http://www.w3.org/2003/04/emma" version="1.0">
              <emma:interpretation id="{E41ABD73-46B1-4B0C-976C-CA15773A04FF}" emma:medium="tactile" emma:mode="ink">
                <msink:context xmlns:msink="http://schemas.microsoft.com/ink/2010/main" type="inkWord" rotatedBoundingBox="23202,13976 23510,13957 23546,14536 23238,14555"/>
              </emma:interpretation>
              <emma:one-of disjunction-type="recognition" id="oneOf13">
                <emma:interpretation id="interp13" emma:lang="" emma:confidence="0">
                  <emma:literal>•</emma:literal>
                </emma:interpretation>
                <emma:interpretation id="interp14" emma:lang="" emma:confidence="0">
                  <emma:literal>e</emma:literal>
                </emma:interpretation>
                <emma:interpretation id="interp15" emma:lang="" emma:confidence="0">
                  <emma:literal>R</emma:literal>
                </emma:interpretation>
                <emma:interpretation id="interp16" emma:lang="" emma:confidence="0">
                  <emma:literal>l</emma:literal>
                </emma:interpretation>
                <emma:interpretation id="interp17" emma:lang="" emma:confidence="0">
                  <emma:literal>4</emma:literal>
                </emma:interpretation>
              </emma:one-of>
            </emma:emma>
          </inkml:annotationXML>
          <inkml:trace contextRef="#ctx0" brushRef="#br0" timeOffset="51645.9033">17245 3577 528 0,'-11'-7'196'0,"19"7"-152"0,-16-4-12 16,8 4 132-16,8-3-96 16,-5-1 24-16,5-6-52 15,4 0-8-15,3-4-20 16,-3-3-8-16,7-4 0 0,4-3 12 16,1 0-8-16,-5 0 16 15,8-4-16-15,-8 4-4 16,-3-7 0-16,-4 0 20 15,-1 0-12-15,-3 0 24 16,0 0-24-16,-4 7 68 0,-4 0-48 16,0 4-4-16,-4 2-16 15,-4 1 16-15,8 7-16 16,0-1-12-16,-4 1-4 16,0 3-4-16,0 7 0 15,0-7 16-15,1 7-4 16,-5 0 8-16,0 0-8 15,0 0-4-15,-3 0 4 16,7 7-16-16,-4-3 8 0,0 3 12 16,-3 6-4-1,-1-6-4-15,1 10 4 0,-1-3-4 16,0 0 0-16,1 10 16 16,-5-7-8-16,8 4 24 15,-3 0-20-15,3 3-4 16,4 0-4-16,-3-4 20 15,3 1-12-15,0 3 12 16,0 4-12-16,4-1 0 16,0 4-4-16,8 0 12 15,3 0-12-15,9-7 32 32,-1 4-24-32,12-4 20 0,4-4-20 15,-4-2-256-15,11-1 132 16,-7-3-656-16,-4-11 428 15,-8-13 56-15</inkml:trace>
        </inkml:traceGroup>
      </inkml:traceGroup>
    </inkml:traceGroup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1:42.0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76F23DD-7C81-4472-90AB-4CA352D9FC01}" emma:medium="tactile" emma:mode="ink">
          <msink:context xmlns:msink="http://schemas.microsoft.com/ink/2010/main" type="writingRegion" rotatedBoundingBox="6002,10904 7481,10904 7481,12377 6002,12377"/>
        </emma:interpretation>
      </emma:emma>
    </inkml:annotationXML>
    <inkml:traceGroup>
      <inkml:annotationXML>
        <emma:emma xmlns:emma="http://www.w3.org/2003/04/emma" version="1.0">
          <emma:interpretation id="{86475B77-61CD-4A0E-A8D0-8E62E1638117}" emma:medium="tactile" emma:mode="ink">
            <msink:context xmlns:msink="http://schemas.microsoft.com/ink/2010/main" type="paragraph" rotatedBoundingBox="6002,10904 7481,10904 7481,12377 6002,123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BB73F9E-EB3C-4213-9BFE-6271CD631F00}" emma:medium="tactile" emma:mode="ink">
              <msink:context xmlns:msink="http://schemas.microsoft.com/ink/2010/main" type="line" rotatedBoundingBox="6002,10904 7481,10904 7481,12377 6002,12377"/>
            </emma:interpretation>
          </emma:emma>
        </inkml:annotationXML>
        <inkml:traceGroup>
          <inkml:annotationXML>
            <emma:emma xmlns:emma="http://www.w3.org/2003/04/emma" version="1.0">
              <emma:interpretation id="{52A70C45-D04F-4DCA-96DF-AE3C60E29469}" emma:medium="tactile" emma:mode="ink">
                <msink:context xmlns:msink="http://schemas.microsoft.com/ink/2010/main" type="inkWord" rotatedBoundingBox="6002,10904 7481,10904 7481,12377 6002,12377"/>
              </emma:interpretation>
            </emma:emma>
          </inkml:annotationXML>
          <inkml:trace contextRef="#ctx0" brushRef="#br0">1331 46 216 0,'-35'-24'80'0,"20"17"-60"0,-16 4-8 0,15-1 12 0,-11 1-16 16,-11-1-4-16,-20 8 0 15,-20 16-16-15,-11 22 8 16,-8 20-16-16,-7 10 12 16,-28 11-12-16,-7 27 8 15,15 27-8-15,8 4 8 16,19-17-20-16,20 4 20 16,30 2 68-16,39-9-32 15,24-18-8-15,42-24-8 16,46-20 52-16,32-18-32 15,27-24-28-15,26-17-4 16,-15-24 44-16,-11-17-20 16,-12-18-44-16,-23-13 12 15,-31 0 36-15,-32-18-12 16,-30-20 36-16,-43-14-32 16,-19 21-12-16,-19 14-8 0,-8 13-76 15,-12 14 44-15,-4 7-172 16,-3 17 116-16,11 17 24 15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40.1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613F819-360C-4238-9BE1-CFC91DF7E046}" emma:medium="tactile" emma:mode="ink">
          <msink:context xmlns:msink="http://schemas.microsoft.com/ink/2010/main" type="inkDrawing" rotatedBoundingBox="16109,1237 18706,1107 18727,1527 16130,1658" shapeName="Other"/>
        </emma:interpretation>
      </emma:emma>
    </inkml:annotationXML>
    <inkml:trace contextRef="#ctx0" brushRef="#br0">-2383 128 528 0,'-35'-31'196'0,"32"31"-152"0,-5-4-12 0,4 8 44 16,4 6-48-16,-4 7-4 15,0 4-12-15,0 6 24 16,4 1-20-16,8-1-4 16,4-3-8-16,-1-3 20 15,9-4-12-15,-9-10 32 16,1 0-28-16,-8-14 48 16,0 4-36-16,-8-11-40 15,4 4 4-15,-4-11-80 16,4 7 52-16,-8-17-48 15,8 11 48-15,-4-5 4 16,4 8 16-16,-4-3 12 16,8 6 4-16,-4 0 96 15,0 11-52-15,0-8 36 0,4 8-48 16,19-7 8-16,1 6-24 16,41-10 8-16,9 8-12 15,65-19-32-15,1 12 8 0,65-11 12 16,-12 10 4-16,32-3 8 15,-32 6-8-15,20-2-4 16,-35 6 4-16,-15-7-16 16,-24 7 8-16,-34-3 128 15,-20 3-72-15,-15-4 88 16,-12-6-80-16,-12 3-4 16,-11 11-36-16,-8-7 24 15,-7 6-28-15,-5 1-32 16,-3 3 8-16,-8 0-16 15,-1 7 12-15,-6 3 8 16,-1 7 4-16,-8 7-12 16,4 0 8-16,-3 18-4 15,7-4 0-15,-4 3 8 16,4 0 0-16,0-10 0 16,8-3 0-16,-4-4 8 15,8-4-4-15,-4-2 8 16,0-5-8-16,-8-6 52 15,4 0-32-15,-4-7-12 16,4 0-4-16,-8 0-116 16,4 0 60-16,-7 0-40 15,3 7 48-15,-7-7-12 16,7 7 32-16,-8-4 0 16,9 4 12-16,-9-7 0 0,1 11 0 15,-9-11 8-15,9 3 0 0,-20-6 16 16,8 3-8-16,-31-4-20 15,4 1 4-15,-31-1-4 16,3 4 4-16,-34-7 16 16,4 4-4-16,-39-4 8 15,19 10-8-15,-42-6-36 16,19 3 16-16,-15 0 24 16,27 0-4-16,-20-7 20 15,31 17-16-15,-3-6-4 16,27 6 0-16,7-10 4 15,27 7-4-15,5-3-12 16,18 2 4-16,13-2-92 16,14-1 48-16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42.3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9318852-0DAB-4483-BA2E-C7476F63CE85}" emma:medium="tactile" emma:mode="ink">
          <msink:context xmlns:msink="http://schemas.microsoft.com/ink/2010/main" type="writingRegion" rotatedBoundingBox="19169,1293 19152,2479 18540,2470 18557,1284"/>
        </emma:interpretation>
      </emma:emma>
    </inkml:annotationXML>
    <inkml:traceGroup>
      <inkml:annotationXML>
        <emma:emma xmlns:emma="http://www.w3.org/2003/04/emma" version="1.0">
          <emma:interpretation id="{433F2A34-F895-458B-B691-7FC1EB1AAC85}" emma:medium="tactile" emma:mode="ink">
            <msink:context xmlns:msink="http://schemas.microsoft.com/ink/2010/main" type="paragraph" rotatedBoundingBox="19169,1293 19152,2479 18540,2470 18557,12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9D04AB2-310A-4ED3-9411-90C9D526004D}" emma:medium="tactile" emma:mode="ink">
              <msink:context xmlns:msink="http://schemas.microsoft.com/ink/2010/main" type="line" rotatedBoundingBox="19169,1293 19152,2479 18540,2470 18557,1284"/>
            </emma:interpretation>
          </emma:emma>
        </inkml:annotationXML>
        <inkml:traceGroup>
          <inkml:annotationXML>
            <emma:emma xmlns:emma="http://www.w3.org/2003/04/emma" version="1.0">
              <emma:interpretation id="{83380032-2580-4554-9327-83D72DE504C3}" emma:medium="tactile" emma:mode="ink">
                <msink:context xmlns:msink="http://schemas.microsoft.com/ink/2010/main" type="inkWord" rotatedBoundingBox="19044,1291 19043,1362 18625,1356 18626,1285"/>
              </emma:interpretation>
            </emma:emma>
          </inkml:annotationXML>
          <inkml:trace contextRef="#ctx0" brushRef="#br0">29 59 560 0,'-19'-14'208'0,"11"11"-164"0,4-1-8 0,0 1 120 16,8 6-92-16,0-3 0 15,8 4-40-15,11-1 12 16,4 0-24-16,12 1 12 16,3-1-12-16,5-6 0 15,-5 3-4-15,-3 0 12 16,-4 0-12-16,-8-4-12 15,-16 4 0-15,1-6 12 16,-8-1-4-16,-12-4 8 16,0 4-8-16,-11-3-12 15,4 7 4-15,-5-1 4 16,9 8 0-16,3 3-12 16,4 3 8-16,12 4 28 15,3-1-12-15,9-2 4 16,11-1-8-16,-8-10-8 0,0 3 4 0,-4-9 48 31,-11-1-28-31,-8-7-12 0,-4 7-4 0,-19-3 0 16,12 6-4-16,-9 4-116 15,5 7 60-15,3 10-648 16,20 4 384-16</inkml:trace>
        </inkml:traceGroup>
        <inkml:traceGroup>
          <inkml:annotationXML>
            <emma:emma xmlns:emma="http://www.w3.org/2003/04/emma" version="1.0">
              <emma:interpretation id="{C18E5286-4F6A-47C7-9845-5A4074BF932E}" emma:medium="tactile" emma:mode="ink">
                <msink:context xmlns:msink="http://schemas.microsoft.com/ink/2010/main" type="inkWord" rotatedBoundingBox="19153,2358 19152,2479 18540,2470 18542,2349">
                  <msink:destinationLink direction="to" ref="{BEA00355-8321-4108-8758-CBA5E10BC9BD}"/>
                  <msink:destinationLink direction="with" ref="{EBFF9EB5-7CD3-405C-A375-B0667EDB7ACE}"/>
                </msink:context>
              </emma:interpretation>
            </emma:emma>
          </inkml:annotationXML>
          <inkml:trace contextRef="#ctx0" brushRef="#br0" timeOffset="671.5706">-52 1156 364 0,'-12'-3'132'0,"12"3"-100"0,-8 0-12 0,1-3 112 15,7 3-76-15,-4 0 112 16,4 0-96-16,-8 0 60 16,8 0-76-16,0 0-4 15,8 3-32-15,11-3 16 16,-7 3-24-16,23-3 4 15,11 4-8-15,8-8 12 16,8 4-12-16,-4-3 4 16,-4 0-4-16,-15-4-8 15,-4 7 4-15,-16-14 28 16,-7 10-16-16,-12-6-40 16,-8 7 12-16,-23-4 56 15,4 7-24-15,0 3 64 16,0 4-48-16,8 3-32 15,11 4-8-15,16 0 28 16,19 0-16-16,7-7 72 16,5 6-48-16,8-20-20 15,-9 7-12-15,9-20-108 16,-12 13 60-16,-16-10-24 16,-7 3 44-16,-20-7-12 15,4 11 24-15,-19 0-72 16,3 3 52-16,-11 0-656 15,4 7 380-15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09:41.56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EA00355-8321-4108-8758-CBA5E10BC9BD}" emma:medium="tactile" emma:mode="ink">
          <msink:context xmlns:msink="http://schemas.microsoft.com/ink/2010/main" type="inkDrawing" rotatedBoundingBox="16313,2135 18697,2244 18675,2716 16291,2607" semanticType="callout" shapeName="Other">
            <msink:sourceLink direction="to" ref="{C18E5286-4F6A-47C7-9845-5A4074BF932E}"/>
            <msink:sourceLink direction="to" ref="{5ADA4554-82BC-42AC-86B0-E01A6C918781}"/>
          </msink:context>
        </emma:interpretation>
      </emma:emma>
    </inkml:annotationXML>
    <inkml:trace contextRef="#ctx0" brushRef="#br0">-2290 977 312 0,'-19'-3'112'0,"19"3"-84"0,-8 0-12 0,4 0 92 15,4 3-64-15,-4-3 44 16,4 0-52-16,0 4 32 16,4-1-36-16,-4 1 8 15,4-1-24-15,0-3 28 16,0 4-28-16,0-4 48 15,0 3-36-15,-1-3 4 16,9 0-20-16,4 0 0 16,7 4-4-16,15-1-8 15,-3 4 4-15,20-4 4 16,3 1-4-16,42-8 16 16,5 4-12-16,42-3-4 15,-12 3 0-15,40-7-4 16,-17 4 0-16,5-4 8 15,-12 0-4-15,-4-4-4 16,-23 1 4-16,-12 0-4 16,-23 6 0-16,-8-6 0 15,-15 10 0-15,-19 0-20 16,-5 0 12-16,-11 0 12 16,-4 3 0-16,-7 1-4 15,-1 3 4-15,-7-4 20 16,-5 1-12-16,-7-4-12 0,0 0-4 0,0 3 28 15,0 1-12-15,0-1 24 16,0 4-24-16,0 3-12 16,0 4-4-16,0 3 12 15,8 0-4-15,-4 11-4 16,4-7 4-16,3 10 12 16,-3 0-8-16,0-1-20 15,0-5 4-15,-1-1 12 16,1-4 0-16,-4 4 8 15,8-10-8-15,-12 3 24 16,7-6-16-16,5-8 12 16,-4 4-12-16,-1-4 12 15,5 1-16 1,-4-4-4-16,3 3 0 0,-11-6 12 16,0 3-8-16,-11-4-4 15,7 4 0-15,-12-3 4 16,1 3-4-16,-16-3-4 15,4 3 4-15,-31-4-24 16,4 4 12-16,-47-3-4 16,8 3 4-16,-54 0 8 15,11 0 0-15,-42-4-20 16,27 8 12-16,-38-4 56 16,30 3-24-16,-4 4 52 15,36-4-44-15,7-3 4 16,31 4-24-16,7-1 12 15,28-3-16-15,15-3-12 0,20 3 0 16,19 0-120-16,12 0 68 0,19-4-444 16,0 4 276-16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3:11.3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FF9EB5-7CD3-405C-A375-B0667EDB7ACE}" emma:medium="tactile" emma:mode="ink">
          <msink:context xmlns:msink="http://schemas.microsoft.com/ink/2010/main" type="inkDrawing" rotatedBoundingBox="17356,3537 19042,3031 19167,3448 17481,3954" semanticType="callout" shapeName="Other">
            <msink:sourceLink direction="with" ref="{C18E5286-4F6A-47C7-9845-5A4074BF932E}"/>
            <msink:sourceLink direction="with" ref="{5ADA4554-82BC-42AC-86B0-E01A6C918781}"/>
          </msink:context>
        </emma:interpretation>
      </emma:emma>
    </inkml:annotationXML>
    <inkml:trace contextRef="#ctx0" brushRef="#br0">0 423 340 0,'8'4'128'0,"4"23"-100"0,11 18-8 16,-8-18 24-16,13 4-28 15,6 0 12-15,9 0-16 16,3-7 0-16,5 4-4 15,-1-4-8-15,4-7 4 16,-7-6 72-16,-1-8-40 16,1-10 84-16,18-7-68 15,9-6 72-15,11-18-72 16,12-14 36-16,-4-20-52 16,8-14-20-16,30 0-8 0,1 7-8 15,-16 7 0-15,-8-1-276 0,-3 8 152 16,-5 3-352-1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6:12.3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01A7100-B606-44E4-8B4A-D4B31383C9FD}" emma:medium="tactile" emma:mode="ink">
          <msink:context xmlns:msink="http://schemas.microsoft.com/ink/2010/main" type="writingRegion" rotatedBoundingBox="2977,14926 23504,14822 23524,18841 2998,18945"/>
        </emma:interpretation>
      </emma:emma>
    </inkml:annotationXML>
    <inkml:traceGroup>
      <inkml:annotationXML>
        <emma:emma xmlns:emma="http://www.w3.org/2003/04/emma" version="1.0">
          <emma:interpretation id="{21C8850C-1005-4BCF-80A5-2842EEEA1D34}" emma:medium="tactile" emma:mode="ink">
            <msink:context xmlns:msink="http://schemas.microsoft.com/ink/2010/main" type="paragraph" rotatedBoundingBox="2977,14926 23504,14822 23514,16856 2988,169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C93CFB5-BF0F-4152-ACDA-8A26A0453B6F}" emma:medium="tactile" emma:mode="ink">
              <msink:context xmlns:msink="http://schemas.microsoft.com/ink/2010/main" type="line" rotatedBoundingBox="2977,14926 23504,14822 23514,16856 2988,16961"/>
            </emma:interpretation>
          </emma:emma>
        </inkml:annotationXML>
        <inkml:traceGroup>
          <inkml:annotationXML>
            <emma:emma xmlns:emma="http://www.w3.org/2003/04/emma" version="1.0">
              <emma:interpretation id="{B4E23DC8-F303-4C82-94D4-6AC0CFD464CA}" emma:medium="tactile" emma:mode="ink">
                <msink:context xmlns:msink="http://schemas.microsoft.com/ink/2010/main" type="inkWord" rotatedBoundingBox="2980,15413 4779,15404 4787,16951 2988,16961">
                  <msink:destinationLink direction="with" ref="{FF381171-8F29-4C91-9850-C4B15CBB687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74 954 652 0,'4'4'244'16,"-4"-4"-192"-16,23 0-12 0,0-4 100 15,-4 4-84-15,12 0 24 16,4 4-48-16,4-1-4 16,-4 4-16-16,4-7 12 15,-1 7-16-15,-3-4-304 16,-4 1 164-16</inkml:trace>
          <inkml:trace contextRef="#ctx0" brushRef="#br0" timeOffset="-171.2215">1382 634 684 0,'-11'0'252'0,"11"0"-192"0,-8 0-20 0,4 0 56 16,8 0-60-16,4-3 40 15,3 3-44-15,16-4 8 16,8 1-24-16,4-7-8 15,3 10-4-15,-3-4 20 16,0 4-12-16,-12 0-32 16,0 7 12-16</inkml:trace>
          <inkml:trace contextRef="#ctx0" brushRef="#br0" timeOffset="-886.0565">-112 53 268 0,'-8'-4'100'0,"8"4"-76"0,-4-3-8 0,0-1 88 15,8 8-60-15,-8-4 68 16,1 7-60-16,-1 0 16 16,4-1-40-16,-4 8 28 15,4 3-32-15,-4 14 32 16,8 4-32-16,-4 20 4 16,8 0-16-16,-5 17 44 15,5-3-28-15,-4 34 12 16,-8-6-24-16,0 20 0 15,4-11-8-15,-7 1 4 16,7-14-8-16,-8 3 40 16,8-10-20-16,0-3 12 15,8-14-20-15,-8-14 28 16,3-11-28-16,1-13 32 16,0-3-32-16,-4-14-144 15,4-7 64-15</inkml:trace>
          <inkml:trace contextRef="#ctx0" brushRef="#br0" timeOffset="-1411.8726">97 56 364 0,'-46'-7'132'0,"46"7"-100"0,-24 0-12 15,17-7 148 1,3 7-96-16,-4-7 112 15,4 4-104-15,0-7 28 16,8 6-64-16,15-3-52 16,9 1 4-16,30 2-12 15,7 4 8-15,21 4 8 16,-1-1 0-16,0 4 0 16,0 3 0-16,0 0-12 15,-11 1 8-15,-12 3 12 16,-16 3-4-16,-15 3 68 15,-8 5-40-15,-23-1 32 16,-4 3-36-16,-19 1 8 0,4-1-20 0,-12-3 28 16,8-3-28-16,-8-4-32 15,11 0 8-15,-3-3-228 16,8 0 128-16</inkml:trace>
        </inkml:traceGroup>
        <inkml:traceGroup>
          <inkml:annotationXML>
            <emma:emma xmlns:emma="http://www.w3.org/2003/04/emma" version="1.0">
              <emma:interpretation id="{BDBAD7A0-5E71-4D63-9BE8-FEC9E657709C}" emma:medium="tactile" emma:mode="ink">
                <msink:context xmlns:msink="http://schemas.microsoft.com/ink/2010/main" type="inkWord" rotatedBoundingBox="5963,14911 6667,14908 6672,16044 5969,16048">
                  <msink:destinationLink direction="with" ref="{344AE919-0A70-4301-B0E2-DD9908073954}"/>
                  <msink:destinationLink direction="with" ref="{FF381171-8F29-4C91-9850-C4B15CBB687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306.447">2892 53 704 0,'-8'-4'264'0,"8"4"-208"0,0 0-12 16,8 0 20-16,4 0-44 0,3-3 36 15,4-1-32-15,5-3-4 16,10 1-12-16,5-5 12 15,0 8-12-15,7-4 4 16,-3 4-4-16,-4-1-76 16,-8 4 36-16</inkml:trace>
          <inkml:trace contextRef="#ctx0" brushRef="#br0" timeOffset="1967.9778">3500 452 300 0,'4'-10'112'0,"-4"10"-88"0,0 10-8 0,-4-10 56 16,4 7-44-16,-4 3 24 15,4 11-32-15,-4-11 28 16,0 11-32-16,-4-8 20 16,4 5-20-16,-7-5 28 15,7 5-28-15,-12-8 56 16,9 7-40-16,-5-10 36 15,4 0-36-15,1-11 16 16,3 1-28-16,4-7-16 16,4 3-8-16,3-17-4 15,5 7 0-15,3-14 32 16,5 3-12-16,-5-6-32 16,5 13 12-16,-9 4-24 15,5 10 16-15,-8 7 16 16,-1 7 4-16,-7 7 40 15,4 6-20-15,-4 8-24 16,0-4 0-16,-4-7 24 16,4 4-12-16,-4-4 24 15,8 3-24-15,-8-9 4 16,4 3-8-16,-3-4-40 16,-1 0 16-16</inkml:trace>
          <inkml:trace contextRef="#ctx0" brushRef="#br0" timeOffset="899.9704">3004-367 424 0,'-19'-21'156'0,"19"21"-120"0,-16-10-8 0,9 3 148 16,3 4-100-16,-4-4 96 16,4 3-104-16,4-6-16 15,4 3-32-15,4-7 4 16,3 4-16-16,16-4-4 15,4 4 0-15,20 0-16 16,3 6 8-16,4 1-16 16,-4 6 12-16,-3 4 32 15,-9 10-16-15,-11-10-16 16,-4 7 0-16,-11 3 20 16,-1 0-4-16,-11 11-4 15,-4-1 0-15,-12 11 20 16,5 0-12-16,-17 10 4 15,5 0-8-15,-16-3 20 16,0-4-16-16,-11 8-12 16,-1 2-4-16,-11 11 12 15,4-3-4-15,0-1-12 16,11-3 4-16,-3-7 4 16,11-6 0-16,0-11 0 15,16-4 0-15,3-10-12 16,13 1 8-16,3-12-4 15,7 1 0-15,5-7 8 16,3 4 0-16,9-4 0 16,-1 3 0-16,12-3 16 15,0 4-8-15,7-1-28 0,1 4 8 0,-5-4 12 16,1 4 4 0,-8-3 16-16,-4 3-12 0,-7-7 4 15,-5 3-4-15,-7-10 36 16,3 4-20-16,-7-11-364 15,4 4 184-15</inkml:trace>
        </inkml:traceGroup>
        <inkml:traceGroup>
          <inkml:annotationXML>
            <emma:emma xmlns:emma="http://www.w3.org/2003/04/emma" version="1.0">
              <emma:interpretation id="{9F658886-6865-4EFA-94FB-BC18F08C4C86}" emma:medium="tactile" emma:mode="ink">
                <msink:context xmlns:msink="http://schemas.microsoft.com/ink/2010/main" type="inkWord" rotatedBoundingBox="7242,14948 8089,14944 8092,15654 7246,15659">
                  <msink:destinationLink direction="with" ref="{344AE919-0A70-4301-B0E2-DD9908073954}"/>
                  <msink:destinationLink direction="with" ref="{FF381171-8F29-4C91-9850-C4B15CBB6879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224.7534">4119 22 728 0,'12'-11'268'0,"-12"11"-208"0,19-3-16 0,0 0 64 16,1 6-68-16,18-6 16 16,5 6-32-16,7-6 12 15,5 3-20-15,-1 0-168 16,-12 0 84-16,-7 6-564 16,4 1 348-16</inkml:trace>
          <inkml:trace contextRef="#ctx0" brushRef="#br0" timeOffset="2416.5308">4963-467 632 0,'-12'7'236'0,"12"-7"-184"0,-27 38-16 16,8-7 72-16,11 3-68 0,-11 25 8 15,7 3-28-15,-7 10 16 16,3-7-24-16,-7 21-48 31,4-7 20-31,-1 14-480 0,9-7 272 0</inkml:trace>
        </inkml:traceGroup>
        <inkml:traceGroup>
          <inkml:annotationXML>
            <emma:emma xmlns:emma="http://www.w3.org/2003/04/emma" version="1.0">
              <emma:interpretation id="{1B0F228E-C4F8-4244-A867-8185CCD6F3AA}" emma:medium="tactile" emma:mode="ink">
                <msink:context xmlns:msink="http://schemas.microsoft.com/ink/2010/main" type="inkWord" rotatedBoundingBox="10837,15254 13141,15243 13145,16041 10841,16053">
                  <msink:destinationLink direction="with" ref="{870BB0EA-6CF5-48A5-A8EE-00DA3CD242C2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319.2752">7839-82 508 0,'-11'-13'188'0,"11"13"-148"0,-8-14-8 0,8 4 116 15,4 3-88-15,3-7-16 16,9 7-28-16,11 0-24 16,4 4 4-16,12 3 4 15,3 7 0-15,0 3 0 16,-3 7 0-16,0 4 0 16,-12-1 0-16,-12 1 16 15,0 3-8-15,-19 11 32 16,-4-1-24-16,-23 21 40 15,-4 0-32-15,-23 11-4 16,12-5-12-16,-20-5 12 16,7-5-12-16,-3-13-28 15,20 0 8-15,-1-7 4 0,8-14 8 0,12-3 8 16,7 0-4 0,4-8-12-16,12 5 4 0,16-4-16 15,3-7 12-15,23 7 32 16,-3-7-16-16,7 3 16 15,0 0-12 1,-7 1 12-16,-8 3-16 0,-12-11-4 16,0 4 0-16,-7-3-192 15,-5-1 104-15</inkml:trace>
          <inkml:trace contextRef="#ctx0" brushRef="#br0" timeOffset="6516.8144">7742 400 704 0,'-27'-10'264'0,"27"10"-208"0,8-7-12 15,0 7 44 1,7 0-56-16,28-14 32 16,-1 7-36-16,20-3 8 15,0 0-20-15,4 6 36 16,-8 1-28-16,-4-1-276 15,-3 8 136-15</inkml:trace>
          <inkml:trace contextRef="#ctx0" brushRef="#br0" timeOffset="8347.43">8602 345 496 0,'-8'4'184'0,"8"-4"-140"0,0 3-16 0,8-3 84 15,3 0-68-15,13-3 80 16,-1-1-72-16,4-6 36 15,4 3-52-15,4-7-12 16,-16 7-12-16,8-3 0 16,-7 7-8-16,-1-1 8 15,0 4-8-15,-7-3-56 16,-16 6 28-16,16-3-516 16,-5 4 296-16</inkml:trace>
          <inkml:trace contextRef="#ctx0" brushRef="#br0" timeOffset="9024.3257">9392 266 880 0,'-8'-7'328'0,"8"7"-256"0,11 0-16 0,-11-3 28 15,8 3-56-15,11-7 32 16,9 0-32-16,30 0 36 16,-4 4-36-16,12-1-92 15,-8 11 32-15,4 0-148 16,-12 0 100-16,-7 7-236 15,-12 3 176-15</inkml:trace>
          <inkml:trace contextRef="#ctx0" brushRef="#br0" timeOffset="8826.8607">9411-23 392 0,'19'-10'148'0,"-19"10"-116"0,20 0-8 0,-9-4 136 16,12 4-92-16,8-3 68 16,-4-1-76-16,12 1 28 15,0-1-52-15,3 4 24 16,-11 4-32-16,-3-4 0 16,-5 7-16-16,-8 0 12 15,1 6-16-15,-8-2 16 16,-5 9-16-16,-10 4-4 15,-5 7 0-15,-19 21 20 16,4 3-12-16,-16 7 40 16,5-3-28-16,-13-1-4 15,24-13-12-15,-19-4 4 16,19-3-8-16,-12-11-4 16,20-2 4-16,11-5-24 15,-4-3 12-15,12-3 4 16,20 0 4-16,-1-7 0 15,0 3 0-15,28-10 32 16,-9 0-16-16,-3 0-144 16,4-7 64-16,-12 4-148 15,4 3 120-15,-23-7-336 16,0 0 240-16</inkml:trace>
          <inkml:trace contextRef="#ctx0" brushRef="#br0" timeOffset="9277.9597">9868 462 476 0,'0'24'176'0,"0"-24"-136"0,0 31-12 15,0-17 64 1,7 3-56-16,-3 0 40 15,4 4-44-15,8-7 16 16,-1-4-28-16,0-3 60 16,5 7-44-16,-1-21 56 15,1 7-56-15,-5-14 56 16,-3 7-56-16,-12-13 36 16,0-4-40-16,-12-18-8 15,-3 18-16-15,-5-14 4 16,1 18-8-16,-1 2-12 0,5 12 4 15,3 6-488-15,12 6 264 0</inkml:trace>
        </inkml:traceGroup>
        <inkml:traceGroup>
          <inkml:annotationXML>
            <emma:emma xmlns:emma="http://www.w3.org/2003/04/emma" version="1.0">
              <emma:interpretation id="{2F98F583-21E4-493F-8E04-F63AA6278CB8}" emma:medium="tactile" emma:mode="ink">
                <msink:context xmlns:msink="http://schemas.microsoft.com/ink/2010/main" type="inkWord" rotatedBoundingBox="13708,16197 14146,16195 14148,16579 13710,1658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6305.8507">10665 844 424 0,'-11'-17'156'0,"11"17"-120"0,-16-14-8 0,12 7 104 31,4 7-76-31,-4-7 76 0,4 7-76 0,0-7 24 16,8 7-48-16,11-3 44 15,5 3-44-15,22-3 12 16,4 6-28-16,8 0-8 15,4 4-4-15,-11 4-24 16,-9 6 12-16,-22 7-452 16,-9 4 248-16</inkml:trace>
          <inkml:trace contextRef="#ctx0" brushRef="#br0" timeOffset="16471.3235">10584 1171 736 0,'4'0'272'0,"-4"0"-208"0,27-3-20 0,-8-1 28 16,4 4-48-16,16-3 8 15,0-1-20-15,15-3-88 16,0 7 44-16,4-3-308 16,-4 3 188-16</inkml:trace>
        </inkml:traceGroup>
        <inkml:traceGroup>
          <inkml:annotationXML>
            <emma:emma xmlns:emma="http://www.w3.org/2003/04/emma" version="1.0">
              <emma:interpretation id="{F6C03BE1-E979-46EF-94DC-88B7D64AACBD}" emma:medium="tactile" emma:mode="ink">
                <msink:context xmlns:msink="http://schemas.microsoft.com/ink/2010/main" type="inkWord" rotatedBoundingBox="15434,15124 17560,15113 17566,16189 15439,16200">
                  <msink:destinationLink direction="with" ref="{4DDB5001-7D17-40E8-BC26-B496849AC32B}"/>
                </msink:context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7598.7903">12326 49 748 0,'-16'-7'276'0,"16"7"-216"0,12-13-16 0,-4 9 48 16,-1 4-60-16,13-7-4 16,7 4-16-16,12-4 8 15,-1 7-12-15,13 0-128 16,-1 10 68-16,4-6-248 16,-4 6 172-16</inkml:trace>
          <inkml:trace contextRef="#ctx0" brushRef="#br0" timeOffset="17399.5376">12349-123 404 0,'0'-17'148'0,"0"17"-112"0,4-14-12 0,0 4 108 16,4 6-76-16,-1-9 32 16,1 6-52-16,4-10 12 15,7 6-28-15,8-6 16 16,4 3-20-16,8-3 8 15,-1 7-12-15,1-1-8 16,0 8 0-16,-8 3-24 16,-8 3 12-16,-11 1 56 15,-1 6-24-15,-15 7 0 16,4 4-16-16,-11 3 12 16,3 0-12-16,-11 7 24 15,3 4-20-15,-15-1-4 16,8-3-4-16,-16 3 40 15,8 1-24-15,-7 3-28 16,11-7 4-16,-4 7 8 16,7-8 0-16,1-5-28 15,8-1 12-15,7-7 4 0,8 0 8 16,8-7 44-16,7-3-24 0,5-3 0 16,3-1-12-1,4-6 12-15,4 3-12 16,-4-4-72-16,-4 8 32 0,-7-8-268 15,-1 4 164-15</inkml:trace>
          <inkml:trace contextRef="#ctx0" brushRef="#br0" timeOffset="18105.7646">13150-119 572 0,'-15'-7'208'0,"15"7"-160"16,-8-7-12-16,0 10 84 16,5 4-72-16,-17 7 24 15,5 3-40-15,-16 14 12 16,8 7-24-16,-32 27-16 15,5 4-8-15,-24 24 20 16,9-10-8-16,-9-4 24 16,8-14-20-16,4-3 32 15,12-14-28-15,7-6 12 16,16-11-16-16,8-11-44 16,7-6 20-16,8-7-484 0,8-4 276 0</inkml:trace>
          <inkml:trace contextRef="#ctx0" brushRef="#br0" timeOffset="18710.5331">12949 438 704 0,'-4'-14'264'0,"4"14"-208"0,4 14-12 0,0-14 72 15,4 0-72-15,7 0 36 0,8 0-48 16,8 0 8-16,12 0-24 16,3-7-16-16,5 4-4 15,-5 3-180-15,-11 3 96 0,0 1-392 16</inkml:trace>
          <inkml:trace contextRef="#ctx0" brushRef="#br0" timeOffset="18510.2466">13015 146 476 0,'15'-14'176'0,"-15"14"-136"0,35-17-12 0,-15 10 32 15,3 7-40-15,8-4 36 16,4 4-32-16,-1 4 12 16,-3 3-20-16,-11 6 28 15,-1 5-28-15,-23 13 40 16,0 0-32-16,-23 10 20 16,4-3-24-16,-12 0-8 15,4-1-8-15,-7 1 20 16,7-7-12-16,0-3 4 15,7-1-8-15,-3-3-16 16,12-3 4-16,-5-4-4 16,13-3 0-16,3-4 8 15,8 4 0-15,7-4 8 0,9-3-4 16,7-3 32-16,8-4-20 16,-1 0 40-16,1-7-32 0,0 3-188 15,-8 1 88-15,-7-1-484 16,-9 4 312-16,-11 0 64 15</inkml:trace>
          <inkml:trace contextRef="#ctx0" brushRef="#br0" timeOffset="19054.1818">13340 579 624 0,'-19'7'228'0,"11"-7"-176"0,0 7-16 0,4-4 28 15,0 8-44-15,4 6 8 16,4-3-16-16,12 10 0 16,-1 0-4-16,9-4 36 0,3-2-20 15,4-11 20-15,-4-1-24 16,0-6 16-16,-8-3-20 16,-3-7 36-16,-5-4-28 15,-11 4 20-15,-4-11-24 16,-7 4-8-16,-9-4-8 15,1 4-4-15,4 3 0 0,3 4-248 16,24 6-392 0</inkml:trace>
          <inkml:trace contextRef="#ctx0" brushRef="#br0" timeOffset="19271.5666">13743 235 820 0,'11'-14'304'0,"5"11"-236"0,22-11-20 16,-7 11 36-16,12-1-56 15,3 11 16-15,1 0-28 0,-1 0-8 16,-3 0-4-16,3-7-400 15</inkml:trace>
          <inkml:trace contextRef="#ctx0" brushRef="#br0" timeOffset="19471.3191">14436-57 696 0,'-12'-7'256'0,"12"20"-196"0,-12 5-20 0,5-5 68 16,-5 12-68-16,-7 26 28 0,-5 35-40 16,5 10 0-16,7-3-16 15,5-7 36-15,7 4-24 0,4 3-356 16,-4 3 180-16,3-13-372 16</inkml:trace>
        </inkml:traceGroup>
        <inkml:traceGroup>
          <inkml:annotationXML>
            <emma:emma xmlns:emma="http://www.w3.org/2003/04/emma" version="1.0">
              <emma:interpretation id="{D2D3D9DC-2739-4039-89B7-51D07723EE0E}" emma:medium="tactile" emma:mode="ink">
                <msink:context xmlns:msink="http://schemas.microsoft.com/ink/2010/main" type="inkWord" rotatedBoundingBox="19775,14879 23504,14860 23509,15938 19780,15957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32450.3344">16650-371 404 0,'19'-44'148'0,"-3"27"-112"0,-5-8-12 15,-3 12 108-15,0 6-76 16,3-7 48-16,-3 4-60 0,4-4-8 16,3 7-20-16,-3 0-48 15,-4 4 20-15,-1 10 20 16,5 6-4-16,-8 29-16 16,0 9 4-16,-8 22 20 15,4-1-4-15,-8 3-4 16,-4-9 0-16,1 3-4 15,-5-14 0-15,-3 7 32 16,7 0-16-16,-7-11 4 16,11-9-12-16,-3-12 12 15,3-2-12-15,0-14-20 16,0-7 4-16,5-18-56 16,3 1 32-16,0-14-44 15,0 0 40-15,3-7 20 16,13 3 12-16,-4-3-40 15,15 7 24-15,0 0 24 16,4 10 0-16,11 4 20 16,1 10-16-16,-4 7 68 15,-8 7-44-15,0 20-4 16,3 7-16-16,-14 15-20 16,7 2 4-16,-16 1 20 15,1-8-8-15,-4-6 24 16,-8-7-20-16,-12-7 4 15,1-11-8-15,-9-6 20 16,9-4-16-16,-13-10 12 16,9-3-12-16,-4-7-16 15,3-1 0-15,4-2-68 0,12 2 40 16</inkml:trace>
          <inkml:trace contextRef="#ctx0" brushRef="#br0" timeOffset="132860.5239">17366 104 644 0,'-19'35'236'0,"19"-35"-180"0,-12 55-20 16,0-35 52-16,12 8-56 0,-7 6 4 15,7 1-20-15,-8-1-4 16,8-3-4-16,-8-7-272 16,8 0 148-16</inkml:trace>
          <inkml:trace contextRef="#ctx0" brushRef="#br0" timeOffset="132598.6143">17649-271 572 0,'-8'-41'208'0,"8"41"-160"0,-8 3-12 0</inkml:trace>
          <inkml:trace contextRef="#ctx0" brushRef="#br0" timeOffset="133244.7863">17923-305 340 0,'-19'-7'128'0,"19"7"-100"0,0 21-8 16,0-4 168-1,0 3-108-15,0 15 28 16,0 3-64-16,-8 10 16 15,8 0-32-15,-19 17 36 0,4-3-36 16,-9 14 4 0,5-4-20-16,-4 1-16 0,3-11 0 0,-3-11 4 15,8-10 0-15,-5-3 32 16,9-7-16 0,-1-14-4-16,4 4-8 0,1-14-104 15,7 3 56-15</inkml:trace>
          <inkml:trace contextRef="#ctx0" brushRef="#br0" timeOffset="133678.8413">18264 73 364 0,'-11'31'132'0,"11"-31"-100"0,-16 83-12 0,12-49 68 16,4 1-52-1,-4 16 12-15,0-6-28 0,-3 0-4 16,-1-7-8-16,-4-7 28 15,5-7-20-15,-9-11-12 16,8 1-8-16,-3-10-208 16,3-4 116-16</inkml:trace>
          <inkml:trace contextRef="#ctx0" brushRef="#br0" timeOffset="133484.7495">18318-181 768 0,'8'-7'284'0,"-8"7"-220"0,8-7-20 15,-4 7 56 1,3 3-64-16,5-3-12 16,-4 7-16-16,11 0-624 15,-3 7 336-15</inkml:trace>
          <inkml:trace contextRef="#ctx0" brushRef="#br0" timeOffset="134115.0918">18485 56 372 0,'0'7'140'0,"0"-7"-112"0,-12 34-4 16,8-9 144-1,4 2-96-15,-4 18 0 16,1-4-48-16,-5 4 0 15,4-4-12-15,-4-3 12 16,4-4-16-16,-3-6 24 16,3-7-20-16,-4-8 32 0,8 1-28 0,-4-17 12 31,4-8-16-31,4-16-52 0,8-1 24 0,3-17-120 16,8 4 76-1,4-4 0-15,0 14 36 0,4 4 52 16,4 10-16-16,-4 6 124 15,-4 8-80-15,-7 10 76 16,-1 3-76-16,-7 11 12 16,-5 3-36-16,-7 10 12 15,4 1-24-15,-4-1-8 32,0 1-8-32,0-4 28 0,0-4-16 0,0 1-92 15,12-8 40-15</inkml:trace>
          <inkml:trace contextRef="#ctx0" brushRef="#br0" timeOffset="135074.4903">18914 390 464 0,'20'-17'176'0,"-20"17"-140"0,27-4-8 15,-15 1 100 1,7 3-76-16,8-7-36 15,0 7-16-15,0-7 4 16,-4 7 0-16,-3-7-12 16,-5 0 4-16,1-10 56 15,-12 0-28-15,-4-11-28 16,0 8 0-16,-12-8-16 0,4 4 8 0,-11 0 24 16,3 10-4-16,-7 0-12 15,8 11 0-15,-9 6 56 16,9 4-28-16,-4 7 32 15,3 7-28-15,-3 6 36 16,7 1-36-16,-3-1 12 16,3 1-24-16,4-4 0 15,4 0-8-15,-3 0 4 16,3-3-8 0,4-1 8-16,4-2-8 0,15-1-80 15,0 0 40-15,20-7-108 16,4 1 80-16,15-4-112 0,8-1 100 15,-1-2-24-15,-10-4 60 16,-5-4 32 0,-4-13 8-16,-7-3 28 0,-4-11-16 15,4 0 12-15,-4-14-12 16,-1-3-8-16,-3-4 0 16,-7 14 64-16,-1 4-36 15,-12 6 24-15,5 8-36 16,-12 3 44-16,-8 6-36 15,-12 4 12-15,5 4-24 16,-12 3-8 0,3 3-4-16,-11 8 4 0,12 2-4 15,-8 1 8 1,7 7-8-16,1 6-20 0,4 1 8 0,11-1 20 16,-4 1-4-16,8-4 4 15,12 0-4-15,-5-10 4 16,17-7-8-16,-9-7-80 0,8 0 40 15,-3-7-136-15,-1-7 96 16,0 0-112 0,1-3 104-16,-1 0-8 15,0 0 52-15,-7 3 36 16,3 4 4-16,5 3 160 16,-9 7-88-16,13 7 104 15,-1 6-100-15,4 5 56 0,0 6-76 16,4 0-20-16,4 0-24 15,-8 7 8-15,-8-4-12 0,1-3 4 16,-1-6-4-16,-19-1 20 16,0-7-16-16,8-3-4 15,-8-10-4 1,0-8-4-16,0-9 0 16,4-4 0-16,3-1 60 15,1-9-32-15,12 0 104 16,-5-4-76-16,16 10 36 15,4-3-52-15,15 7 28 16,-3 7-36-16,18 3-8 16,-18 7-16-16,-1 7 28 15,-11 7-20-15,-19 10-560 0,-16 4 296 16</inkml:trace>
        </inkml:traceGroup>
      </inkml:traceGroup>
    </inkml:traceGroup>
    <inkml:traceGroup>
      <inkml:annotationXML>
        <emma:emma xmlns:emma="http://www.w3.org/2003/04/emma" version="1.0">
          <emma:interpretation id="{374B2B6B-AF90-42CA-A030-3C877ADDE06D}" emma:medium="tactile" emma:mode="ink">
            <msink:context xmlns:msink="http://schemas.microsoft.com/ink/2010/main" type="paragraph" rotatedBoundingBox="5749,16683 17550,16814 17535,18167 5734,1803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D349CBD-772E-456F-BBE0-A4F7236527D2}" emma:medium="tactile" emma:mode="ink">
              <msink:context xmlns:msink="http://schemas.microsoft.com/ink/2010/main" type="line" rotatedBoundingBox="5749,16683 17550,16814 17535,18167 5734,18035"/>
            </emma:interpretation>
          </emma:emma>
        </inkml:annotationXML>
        <inkml:traceGroup>
          <inkml:annotationXML>
            <emma:emma xmlns:emma="http://www.w3.org/2003/04/emma" version="1.0">
              <emma:interpretation id="{7DEE77EA-B710-4E1A-9E29-17D67B0DB49E}" emma:medium="tactile" emma:mode="ink">
                <msink:context xmlns:msink="http://schemas.microsoft.com/ink/2010/main" type="inkWord" rotatedBoundingBox="5746,17001 7849,17025 7840,17845 5737,17822">
                  <msink:destinationLink direction="with" ref="{FF381171-8F29-4C91-9850-C4B15CBB6879}"/>
                </msink:context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460.1908">3631 2028 560 0,'-7'-17'208'0,"7"17"-164"0,11-7-8 0,1 3 112 16,3-3-88-16,20-3 44 15,8 0-60-15,11-4 4 16,4 4-32-16,0-8 20 16,-4 8-24-16,-7 7-40 15,-9-8 16-15,-7 5-332 16,-4 6 188-16</inkml:trace>
          <inkml:trace contextRef="#ctx0" brushRef="#br0" timeOffset="4701.5612">4042 1749 320 0,'0'0'120'0,"0"0"-96"0,-12 7-4 16,-3 3 124-1,15 4-84-15,-12 24 80 16,4-4-80-16,-11 21 32 15,7 4-56-15,-7 3 16 16,7-7-32-16,-7-4 36 16,7-6-32-16,-3-7 4 0,7-7-16 0,0-14-244 15,8 0 124-15</inkml:trace>
          <inkml:trace contextRef="#ctx0" brushRef="#br0" timeOffset="4940.3769">4715 1653 592 0,'4'-7'220'0,"0"10"-172"0,-4 11-12 0,-4 0 56 0,-4 6-56 15,4 15 24-15,-3 13-40 16,-9 24 44-16,5 7-36 15,-1-3 12-15,0-10-24 0,5-8 36 16,-1-10-28-16,4-6-144 16,-4-15 64-16,1 7-580 15</inkml:trace>
          <inkml:trace contextRef="#ctx0" brushRef="#br0" timeOffset="4234.2361">3202 2224 288 0,'-8'24'108'0,"8"-24"-84"0,-16 28-4 0,5-22 56 15,3 12-44-15,-4-1 40 16,5 0-40-16,-13-3 60 16,13-4-52-16,-5 0 64 15,4-3-64-15,-3-7 0 16,11 0-24-16,7-17-4 16,-3 7-4-16,16-11-8 15,-1 7 4-15,8-10-24 16,4 7 12-16,0 0-12 15,4 7 8-15,-4 3 8 16,0 7 4-16,-8 10 16 16,-4 4-8-16,-7 6 32 15,0 1-24-15,-12 0 12 16,7 3-16-16,-7-4 20 16,0 1-20-16,0-4 32 15,0-3-28-15</inkml:trace>
          <inkml:trace contextRef="#ctx0" brushRef="#br0" timeOffset="3543.1586">2814 1639 476 0,'-3'-21'176'0,"3"21"-136"0,15 0-12 0,-3-7 32 16,-1 7-40-16,9-10-20 15,3 10 0-15,4-7 0 16,4 11 0-16,0-1 8 16,0 7-4-16,-8 4 52 15,0 3-32-15,-15 4 16 16,-4 3-24-16,-16 7-8 16,5 4-4-16,-17 13 20 15,1 3-12-15,-4 8 4 16,4-4-8-16,-12 3 4 15,0-6-8-15,-19-7-4 0,8-4 4 16,-5-10-16-16,5-7 8 16,11-10 4-16,8 3 0 15,15-7 16-15,20-3-8 0,11-7-4 16,12 0 0-16,16 7 12 16,-1-3-8-16,1-4 4 15,-9 0-4-15,9 0 28 16,-1-11-20-16,-7 8 20 15,-4-1-20 1,-4-6-96-16,-4 10 44 0</inkml:trace>
          <inkml:trace contextRef="#ctx0" brushRef="#br0" timeOffset="3739.2929">2745 2007 644 0,'-23'-24'236'0,"23"24"-180"0,31 0-20 0,-16-7 36 16,4 7-48-16,8 0 8 16,4 7-20-16,0-3 44 15,4-4-28-15</inkml:trace>
        </inkml:traceGroup>
        <inkml:traceGroup>
          <inkml:annotationXML>
            <emma:emma xmlns:emma="http://www.w3.org/2003/04/emma" version="1.0">
              <emma:interpretation id="{A8D20552-E37B-4468-B2E7-8B6D50354C50}" emma:medium="tactile" emma:mode="ink">
                <msink:context xmlns:msink="http://schemas.microsoft.com/ink/2010/main" type="inkWord" rotatedBoundingBox="9078,16922 9115,16922 9112,17133 9076,17133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619.5004">5989 1512 612 0,'-4'38'228'0,"4"-38"-180"0,0 55-12 0,-4-31 16 16,4-4-36-16,-19 15 32 15,7 3-32-15</inkml:trace>
        </inkml:traceGroup>
        <inkml:traceGroup>
          <inkml:annotationXML>
            <emma:emma xmlns:emma="http://www.w3.org/2003/04/emma" version="1.0">
              <emma:interpretation id="{71F5705E-DA75-492A-8DDB-4E80D8AFAF0F}" emma:medium="tactile" emma:mode="ink">
                <msink:context xmlns:msink="http://schemas.microsoft.com/ink/2010/main" type="inkWord" rotatedBoundingBox="10656,16737 13060,16764 13048,17888 10644,17861">
                  <msink:destinationLink direction="with" ref="{7E75026C-4C6A-4A93-8EC3-80F5F086D849}"/>
                </msink:context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0509.3022">7564 1553 384 0,'-23'-24'140'0,"23"24"-108"0,-4 0-8 0,8-4 20 15,4 4-28-15,7-6 4 16,5 6-12-16,3-4 4 15,0 8-8-15,8-1 68 16,4 7-40-16,4 4 40 16,-4 3-40-16,-1 0-8 15,-3 4-16-15,-15 3 20 16,-1 0-16-16,-22 4 32 16,-5 3-28-16,-19 10 4 15,0 0-12-15,-23 21-8 0,7-7 4 16,1-6-4-16,3-5 0 15,12-6 0-15,4-3 0 16,12-8 0-16,15-6 0 0,15-4 16 16,12 0-8-16,4-7 24 0,24 1-20 15,3-4 32-15,15-4-28 16,1 1 12-16,-16-1-16 16,-8-3-88-16,-7-7 44 15,-16 0-264 1,-8 0 164-16,-19-3-256 15</inkml:trace>
          <inkml:trace contextRef="#ctx0" brushRef="#br0" timeOffset="10692.9483">7615 1794 676 0,'-16'-7'248'0,"16"7"-192"0,12 3-16 0,-1-3 48 15,5 0-56-15,23 0 16 16,7 0-32-16,35 0 8 16,-3 0-12-16,7-3-384 15,-4 3 200-15,16 7-232 0</inkml:trace>
          <inkml:trace contextRef="#ctx0" brushRef="#br0" timeOffset="10857.5638">8350 1777 560 0,'-11'-21'208'0,"11"21"-164"0,27 0-8 15,-8 0 12-15,12 0-32 0,12 0 12 16,7-3-16-16,4 3-24 16,4 0 4-16,-4 0-408 15</inkml:trace>
          <inkml:trace contextRef="#ctx0" brushRef="#br0" timeOffset="11066.2442">8656 1556 548 0,'4'24'204'0,"-4"7"-156"0,-8 11-16 16,4-18 36-16,-7 7-44 15,-5 10 0-15,5 7-16 16,-1 7 48-16,0-6-32 16,5-1-100-16,3-10 44 0,4-14-476 15</inkml:trace>
          <inkml:trace contextRef="#ctx0" brushRef="#br0" timeOffset="11680.5564">9175 1649 756 0,'7'0'280'0,"13"0"-216"0,15 4-20 0,-16-1-12 16,12 4-28-16,4 0 24 15,-4 0-16-15,15 0-48 16,5 0 20-16,11-1-428 16,-4 5 244-16,-4 6-112 15</inkml:trace>
          <inkml:trace contextRef="#ctx0" brushRef="#br0" timeOffset="11469.4195">9190 1357 444 0,'23'-11'164'0,"5"11"-124"0,18 11-16 0,-31-1 36 15,9 4-40-15,-1 7 52 16,0 10-40-16,4-1 28 15,-7 1-32-15,-1 4 28 16,-4-1-32-16,-11-3 32 0,-4 0-32 16,-7 0 32-16,-5 0-32 15,0-3-4-15,-7 3-12 16,-8-4-16-16,-4 4 4 16,4-3 4-16,11 3 0 0,5 0 0 15,3-4 0 1,4 1-12-16,8-8 8 0,11 4 12 15,-3-6-4-15,11-5-4 16,1-9 4-16,7 6 12 16,-4-6-8-16,11-8 16 15,13 1-16-15,-1-8-136 16,0-2 72-16,-11 2-536 16</inkml:trace>
          <inkml:trace contextRef="#ctx0" brushRef="#br0" timeOffset="13960.8098">9848 2272 352 0,'0'-7'132'0,"-4"7"-104"0,-7 0-8 0,3 7 52 16,-4-3-44-16,-3-4 8 15,0 3-24-15,-1-3 0 16,4 0-4-16,1 0 36 0,3 0-20 15,4 0-12-15,0 0-8 16,0 0 4-16,1 0-4 16,-1 0 60-16,-4 0-36 15,0 0 8-15,-3 0-24 16,-1 0 12-16,0 3-16 16,1-3 4-16,-5 11-4 0,5-4-8 31,-1 3 4-31,4 7 20 0,1 0-12 15,-1 4 24-15,8 0-24 16,8 3 4-16,7 0-8 16,8-3 28-16,12-8-20 0,-8-6 12 15,12-7-16-15,-12-7 12 16,-4-6-16-16,-3-1 32 16,-5-3-24-16,-7-1 12 15,-8-2-16-15,-8 2 12 16,-4 1-16-16,5 0-4 0,-13 3 0 15,9 4-16-15,3 0 8 16,8 3-16-16,4 3 12 16,8 4-12-16,3 0 8 15,4 4-404 1,5 3 224-16,-1 6-200 16</inkml:trace>
          <inkml:trace contextRef="#ctx0" brushRef="#br0" timeOffset="12071.1792">9752 2152 540 0,'-28'3'200'0,"21"7"-156"0,-9 1-12 16,12-1 28-16,-11 0-40 15,11 1 8-15,-4 3-16 0,12-4 36 16,12-3-24-16,7-4 56 0,16-6-44 16,3-4-8-16,1-7-16 15,-8 0 24-15,-8 4-20 16,-8-4 20-16,-11-3-20 15,-12 3 8-15,-15 4-12 16,-12 6-24-16,-4 4 4 16,0 4-164-16,4 6 96 15,12-6-500 1</inkml:trace>
        </inkml:traceGroup>
        <inkml:traceGroup>
          <inkml:annotationXML>
            <emma:emma xmlns:emma="http://www.w3.org/2003/04/emma" version="1.0">
              <emma:interpretation id="{191802A4-E849-4CF7-88A4-18D0A84983BA}" emma:medium="tactile" emma:mode="ink">
                <msink:context xmlns:msink="http://schemas.microsoft.com/ink/2010/main" type="inkWord" rotatedBoundingBox="14888,16919 17548,16949 17535,18167 14875,18137">
                  <msink:destinationLink direction="with" ref="{7E75026C-4C6A-4A93-8EC3-80F5F086D849}"/>
                </msink:context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0719.5785">11761 1653 508 0,'7'-11'188'0,"5"-2"-148"0,-4-8-8 0,3 11 88 15,9-8-72-15,15 1 52 16,-1 0-60-16,17 0-48 15,3 7 4-15,8 3 4 0,-12 10 4 16,-3 7-20-16,-13 11 8 16,-10 7 12-16,-9 3 0 0,-15 0 40 15,-15 6-20-15,-12 1 12 16,-16 0-20-16,-11 3 28 16,-8 11-28-16,0-11 4 15,12 1-12-15,7-11-8 16,8 0 4-16,12-7-40 15,7-7 20-15,16 3 16 16,12-13 0-16,15 0 28 16,27-7-16-16,20 0 4 15,7-7-8-15,-3 0-272 16,-13-3 148-16,-14-4-372 16</inkml:trace>
          <inkml:trace contextRef="#ctx0" brushRef="#br0" timeOffset="20877.8978">11823 1722 664 0,'15'-4'244'0,"4"8"-188"0,12-1-16 0,0 0-4 15,20 4-28-15,11 7-84 16</inkml:trace>
          <inkml:trace contextRef="#ctx0" brushRef="#br0" timeOffset="21122.2705">12779 1574 684 0,'-27'3'252'0,"3"25"-192"0,-30 9-20 16,16-12-4-16,-17 19-28 16,-3 25 4-16,-11 31-4 15,-17 7 48-15,-3-15-32 16,8-9 0-16,11-7-16 0,12-11-140 16,20-13 76-16,14-14-464 15,24-11 288 1,16-13 56-16</inkml:trace>
          <inkml:trace contextRef="#ctx0" brushRef="#br0" timeOffset="21467.1237">12624 2090 528 0,'12'-31'196'0,"7"14"-152"0,20-4-12 0,-16 11 96 16,8-1-76-16,7 4-12 15,1 7-24-15,0 7-16 16,-8 10 4-16,-8 8-16 0,-4 6 8 16,-11 6 40-16,-12 5-24 15,-11-4 44-15,-12-4-32 0,-16-3 4 16,-15-4-16-16,0 1 12 16,4 0-16-16,7-8 40 15,9 4-24-15,11-13-4 16,15 13-12-16,12-14 12 15,19 4-12-15,12-7 40 16,16-7-24-16,3-4-40 16,4 1 8-16,-7-1-168 15,-9-6 100-15,-10 7-268 16,-9-1 192 0,-23 8-220-16</inkml:trace>
          <inkml:trace contextRef="#ctx0" brushRef="#br0" timeOffset="21623.8052">12601 2214 832 0,'27'-11'308'0,"-12"11"-240"0,12 7-20 0,-7-3-8 16,11 3-32-16,0-1-268 15,3 5 144-15,1 6-408 16</inkml:trace>
          <inkml:trace contextRef="#ctx0" brushRef="#br0" timeOffset="21888.1218">12965 2451 612 0,'-12'14'228'0,"4"0"-180"0,-3 10-12 0,3 7 96 0,0 3-80 15,0 0-12-15,1 1-24 16,7-8 4-16,4 1-12 16,11-4 24-16,4-7-20 0,5-10 32 15,10-7-28-15,-6-7 4 16,2-3-12-16,-2-7 20 16,-13-7-16-16,-7-11 40 15,-16 1-28-15,-7 6-84 16,-5-3 32-16,1 11-220 15,7-4 136-15</inkml:trace>
          <inkml:trace contextRef="#ctx0" brushRef="#br0" timeOffset="22134.879">13259 2114 716 0,'-31'-17'264'0,"35"13"-204"0,23-3-16 0,0 7 20 15,15-3-44-15,9-1 16 16,-1 4-20-16,-3 4 20 0,11-1-24 16,-4 4-4-16,4-3-4 15,0 3-236-15,-12-1 128 0</inkml:trace>
          <inkml:trace contextRef="#ctx0" brushRef="#br0" timeOffset="22295.0583">13627 1818 548 0,'-8'10'204'0,"-4"11"-156"0,4 27-16 16,1-10 52-16,-1 20-52 15,-4 11 24-15,5 0-36 16,3-10 60-16,-4-8-44 16,0-3-120-16,8-6 40 0</inkml:trace>
          <inkml:trace contextRef="#ctx0" brushRef="#br0" timeOffset="22490.8419">14420 1794 852 0,'-15'17'316'0,"-1"14"-248"0,-15 28-16 16,20-4-12-16,-17 17-32 0,5 4 32 0,0 3-24 15,4 17-56-15</inkml:trace>
        </inkml:traceGroup>
      </inkml:traceGroup>
    </inkml:traceGroup>
    <inkml:traceGroup>
      <inkml:annotationXML>
        <emma:emma xmlns:emma="http://www.w3.org/2003/04/emma" version="1.0">
          <emma:interpretation id="{190A00DE-3E5D-43BB-ABFF-29C1B71B4FB3}" emma:medium="tactile" emma:mode="ink">
            <msink:context xmlns:msink="http://schemas.microsoft.com/ink/2010/main" type="paragraph" rotatedBoundingBox="3419,18011 8202,18132 8181,18954 3398,188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016EA2D-BA3D-45B3-9C2F-C017F13EB3F5}" emma:medium="tactile" emma:mode="ink">
              <msink:context xmlns:msink="http://schemas.microsoft.com/ink/2010/main" type="line" rotatedBoundingBox="3419,18011 8202,18132 8181,18954 3398,18833"/>
            </emma:interpretation>
          </emma:emma>
        </inkml:annotationXML>
        <inkml:traceGroup>
          <inkml:annotationXML>
            <emma:emma xmlns:emma="http://www.w3.org/2003/04/emma" version="1.0">
              <emma:interpretation id="{4206843C-2062-4FA0-AC13-51AF950650A5}" emma:medium="tactile" emma:mode="ink">
                <msink:context xmlns:msink="http://schemas.microsoft.com/ink/2010/main" type="inkWord" rotatedBoundingBox="3419,18011 4917,18049 4896,18869 3398,18831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30776.5968">945 3150 364 0,'0'0'132'0,"-4"3"-100"0,0 14-12 0,4 0 156 0,4 1-100 16,-4 9-12-16,0 4-40 15,-4 0 16-15,-4-7-24 16,-3 0 40-16,7 0-32 0,-4-3-4 16,4-14-12-16,0 0 36 15,12-14-4 1,4 0-20-16,7-14-4 15,4-3-8-15,0 0-60 16,1 4 28-16,-1-1-8 16,-4 4 20-16,-3 6-20 15,-9 11 20-15,1 18 84 16,0-1-40-16,-8 0 44 16,0 17-44-16,0-10 16 15,4 1-28-15,0-5 16 0,0-3-20 16,3-10 28-16,-3 0-28 15,0 0-376-15,-4-7 196 16</inkml:trace>
          <inkml:trace contextRef="#ctx0" brushRef="#br0" timeOffset="31138.5638">1491 3112 728 0,'-31'-17'268'0,"38"17"-208"0,24-4-16 16,-11 1 44-16,11-4-56 15,7 7 32-15,5-7-36 16,0-3-316-16,7 6 156 0,8 4-372 15</inkml:trace>
          <inkml:trace contextRef="#ctx0" brushRef="#br0" timeOffset="30984.3204">1587 2929 780 0,'12'-3'288'0,"3"-4"-224"0,9 7-20 16,-9 0 12-16,5 7-40 16,-1 0-304-16</inkml:trace>
          <inkml:trace contextRef="#ctx0" brushRef="#br0" timeOffset="30130.9601">561 2647 312 0,'-7'-10'112'0,"7"10"-84"0,0 0-12 0,0 0 136 16,0 0-88-16,0 7 72 16,0-7-80-16,0 3 4 15,0-3-36-15,-4 11 40 16,4-11-36-16,0 0 20 0,11 0-28 0,5-4 0 15,11-6-12-15,4 3 4 16,19-7-8-16,1 4-4 16,-1 10 4-16,0 7-4 15,-3 0 0-15,-16 3 0 16,-4-3 0-16,-12 7 0 16,-3-8 0-16,-12 5 0 15,-4 2 0-15,-8-2-12 16,-3 9 8-16,-8 11 4 15,-4 0 0-15,-8-3 16 16,-8 13-8-16,-3 1 4 16,-1 2-4-16,5 8-8 15,-1-1 4-15,-7-2 12 16,7-8-8-16,1 0-20 16,-1-6 4-16,-3-8 12 0,7-3 0 15,4-3-12 1,8-4 4-16,8-3 4 0,7-4-28 15,12 4 16 1,12-4-12-16,7 1 12 16,0-5 36-16,8 8-16 15,4-10-28-15,4 3 12 16,-4-1 8-16,4-9 4 16,-4 0 24-16,0 3-16 15,0-7-188-15,-4 3 92 16,-8-3-424-16</inkml:trace>
          <inkml:trace contextRef="#ctx0" brushRef="#br0" timeOffset="30372.8783">333 3053 696 0,'0'-10'256'0,"4"6"-196"0,15-6-20 16,-3 7 112-16,3-1-92 15,12 1-16-15,0-4-28 16,0 7 4-16,0 0-12 16,0 0-28-16,4 0 8 0,-4 0-364 15,-4 14 204-15,0 3-272 16</inkml:trace>
        </inkml:traceGroup>
        <inkml:traceGroup>
          <inkml:annotationXML>
            <emma:emma xmlns:emma="http://www.w3.org/2003/04/emma" version="1.0">
              <emma:interpretation id="{DA60B3F1-5658-4274-AD42-870E48BD8677}" emma:medium="tactile" emma:mode="ink">
                <msink:context xmlns:msink="http://schemas.microsoft.com/ink/2010/main" type="inkWord" rotatedBoundingBox="5353,18091 8201,18162 8181,18954 5333,18882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32367.5014">2861 3167 436 0,'-8'-11'160'0,"4"11"-124"0,0 7-8 0,1-3 140 16,3 3-96-16,-4 6 44 16,-4 5-72-16,0 6 48 0,-3-4-56 15,3 11 20-15,0-3-36 0,0-4 8 16,5-3-16-16,-1-4 20 16,4-3-20-16,-4-8 56 15,4-6-36-15,0 0 12 16,0 0-28-16,0-6 8 15,0-5-12-15,4-3-24 16,3-3 4-16,1-7-68 16,0-3 44-16,3 3-56 15,1 3 48-15,4 4 4 16,-1 3 20-16,1 4-32 16,-5 6 28-16,1 8 8 15,-1 6 8-15,1 7 36 16,-4 0-16-16,-1 11 64 15,-3-4-44-15,0 0 0 0,0-7-20 16,0 0 24-16,-4 1-24 16,8-5 32-16,-4-9-32 15,-1 6 12-15,-3-3-16 16,0 0-104-16,0-7 48 16,0 10-164-16,0-3 112 15,0 0-508 1</inkml:trace>
          <inkml:trace contextRef="#ctx0" brushRef="#br0" timeOffset="32669.5784">3329 3105 676 0,'-19'-14'248'0,"23"11"-192"0,0 3-16 16,3 0 92-16,9 0-80 15,7 0 8-15,4 0-40 16,12 0 16-16,-8 0-24 15,12 0-12-15,-1 0-4 0,1 0-532 16,-24 7 288 0,0-1-80-16</inkml:trace>
          <inkml:trace contextRef="#ctx0" brushRef="#br0" timeOffset="32864.7552">3515 2919 580 0,'0'0'216'0,"0"17"-168"0,-11 11-12 0,11-4 100 16,-8 10-80-16,0 14 40 15,-4 4-56-15,5 10 28 16,7-14-36-16,-8-3 44 0,0-11-44 0,8-10-392 16,-4 0 192-16,0-10-340 15</inkml:trace>
          <inkml:trace contextRef="#ctx0" brushRef="#br0" timeOffset="33237.9913">4092 3064 444 0,'0'-21'164'0,"0"17"-124"0,-4 1-16 0,4 3 192 16,0 0-124-16,-4 10 16 16,0 21-64-16,0 14-4 15,1 14-24-15,-5 9 44 0,-4-6-32 16,4-14 12-16,1 1-24 15,-9-11 64-15,-3-14-48 16,-8 0 60-16,0-14-56 16,-4 0 36-16,-4-10-40 15,-8-3 0-15,8-4-20 0,-3-10-176 16,3-7 92 0,12-11-580-1,15-16 360-15,8-18-40 0</inkml:trace>
          <inkml:trace contextRef="#ctx0" brushRef="#br0" timeOffset="33363.0986">4053 2830 704 0,'8'-21'264'0,"0"21"-208"0,-8 7-12 16,0-7-8-16,4 7-28 16,7 3-108-16,9 7 52 15,7-6-480-15</inkml:trace>
          <inkml:trace contextRef="#ctx0" brushRef="#br0" timeOffset="33805.9966">4700 2885 624 0,'-35'0'228'0,"27"10"-176"0,-11-3-16 16,3 0 132-16,-15 3-100 15,-7 14 8-15,-9 4-48 16,1 10 20-16,3 6-32 15,4-2 12-15,8-5-16 0,12-2 56 16,4-11-40-16,7 0-400 16,0-10 204-16</inkml:trace>
          <inkml:trace contextRef="#ctx0" brushRef="#br0" timeOffset="33583.3453">4355 2843 496 0,'0'-7'184'0,"8"11"-140"0,4 6-16 0,-5 1 84 16,13 6-68-16,7 7 60 15,0 7-60-15,8 7 24 16,-4 3-40-16,3 11 36 0,-3-11-36 16,-3 4 56-16,-1-21-48 15,-4 0-52-15,-8-14 8 16,-3-10-248-16,-4 0 140 0</inkml:trace>
          <inkml:trace contextRef="#ctx0" brushRef="#br0" timeOffset="31796.1426">2300 2682 540 0,'-8'17'200'0,"4"7"-156"0,0 21-12 16,4-21 60-16,4 14-56 15,0-1 4-15,0-2-24 16,3 13 16-16,-7-14-20 15,4 4-4-15,-4-7-4 0,0-10 48 16,-4-14-28-16,1 3 32 16,-1-10-28-16,-4-10 8 15,0-11-20-15,1 4-24 16,3-14 0-16,0 3-48 16,0-3 28-16,8-10-136 15,7-4 92-15,5 8-40 0,7-1 68 16,8 3 32-1,8 15 12-15,7 6 168 16,1 14-92-16,-5 10 40 0,-7 7-68 16,-8 4 16-16,-7 0-36 15,-5-4 16-15,-7 7-24 16,-8-7 72-16,-12-3-56 16,-7 0-76-16,-8 0 20 15,-12-4-216-15,0 0 132 16,-3-3-72-16,3-7 104 15,-4 0 24-15,1 0 28 16,7-3 24-16,8 3 0 16,8-7 164-16,3 7-92 15,12 7 68-15,8 3-84 0,8 7 36 16,7 7-56-16,0 4 40 16,5 13-44-16,3-3 44 15,8 0-48-15,-1-11-8 16,1 8-12-16,-4-18 60 15,0 0-40-15,-4-3-136 16,-7-7 56-16,-5-7-428 16,-7-4 268-16</inkml:trace>
          <inkml:trace contextRef="#ctx0" brushRef="#br0" timeOffset="34245.4747">4808 3132 560 0,'0'7'208'0,"0"7"-164"0,-4 14-8 15,4-8 68-15,-4 8-64 16,0-1 44-16,4-3-48 16,-3-3 16-16,-1 3-32 15,4-14 36-15,0 4-32 0,0-7 64 16,0-7-48-16,0 0-8 16,0-3-20-16,4-8 8 15,7-13-12-15,5 4-20 16,3-5 4-16,0 1-92 15,5 7 52-15,-1 0-12 16,0 17 36-16,0 0-4 16,1 14 16-16,-5 3 104 15,-4 4-48-15,1 3 24 0,-4-4-36 16,-1-2 40-16,-3-5-40 16,-4 1-68-16,-4-4 16 15,-4-3-776 1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6:15.3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44AE919-0A70-4301-B0E2-DD9908073954}" emma:medium="tactile" emma:mode="ink">
          <msink:context xmlns:msink="http://schemas.microsoft.com/ink/2010/main" type="inkDrawing" rotatedBoundingBox="5414,16492 8352,16507 8351,16548 5413,16532" semanticType="underline" shapeName="Other">
            <msink:sourceLink direction="with" ref="{BDBAD7A0-5E71-4D63-9BE8-FEC9E657709C}"/>
            <msink:sourceLink direction="with" ref="{9F658886-6865-4EFA-94FB-BC18F08C4C86}"/>
          </msink:context>
        </emma:interpretation>
      </emma:emma>
    </inkml:annotationXML>
    <inkml:trace contextRef="#ctx0" brushRef="#br0">16 25 228 0,'-15'-3'84'0,"15"3"-64"0,0-7-8 0,0 0 144 15,0 7-88-15,-4 0 96 16,4 0-96-16,0-7 20 16,0 14-52-16,4-7-4 31,4 0-20-31,7 7 44 0,4 0-28 0,28-4 40 16,-1-3-40-16,51 4-4 15,4-4-16 1,65 0 64-16,-3 0-40 15,61-4 24-15,-7 4-36 0,19-7 36 16,-23 7-32-16,19 0-12 16,-38-3-8-16,-31-1 84 15,-9 4-48-15,-14 0-16 16,-24 0-16-16,-8 7 44 0,-22 0-28 16,-25 0 32-16,-14-4-28 15,-12 1-256-15,-8-1 124 16,-12-3-452-16,-11 7 308 15,-12-3-132-15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6:22.27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0BB0EA-6CF5-48A5-A8EE-00DA3CD242C2}" emma:medium="tactile" emma:mode="ink">
          <msink:context xmlns:msink="http://schemas.microsoft.com/ink/2010/main" type="inkDrawing" rotatedBoundingBox="10330,16436 13203,16456 13202,16502 10329,16482" semanticType="underline" shapeName="Other">
            <msink:sourceLink direction="with" ref="{1B0F228E-C4F8-4244-A867-8185CCD6F3AA}"/>
          </msink:context>
        </emma:interpretation>
      </emma:emma>
    </inkml:annotationXML>
    <inkml:trace contextRef="#ctx0" brushRef="#br0">-3 11 508 0,'0'-3'188'0,"0"3"-148"0,16-7-8 0,-8 3 116 15,-1 8-88-15,5-4 20 16,0 0-48-16,3 0 12 16,4 7-24-16,16 0 36 15,0 0-32-15,27-1 4 16,0 1-16-16,66 0 20 15,3-3-20-15,78-4 4 16,4-4-8-16,78 1 12 16,-9 3-12-16,-46-11 32 0,0 5-24 15,-34 2-12 1,-32 8-8-16,-38-8 12 0,-28 8-4 0,-22-4 40 16,-21 6-20-16,-14 1 40 15,-12 0-36-15,-16-7-148 16,-7 4 68-16,-12-4-444 15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7:33:28.80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35184E6-EB49-422A-9914-54F9AE650852}" emma:medium="tactile" emma:mode="ink">
          <msink:context xmlns:msink="http://schemas.microsoft.com/ink/2010/main" type="inkDrawing" rotatedBoundingBox="6808,10041 12975,9343 13093,10387 6926,11085" semanticType="strikethrough" shapeName="Other">
            <msink:sourceLink direction="with" ref="{A1ED8283-ED63-4CA0-B124-7ADD3E691CF9}"/>
            <msink:sourceLink direction="with" ref="{01FF4011-4A8E-4BE1-BF02-2C3DF43EA032}"/>
          </msink:context>
        </emma:interpretation>
      </emma:emma>
    </inkml:annotationXML>
    <inkml:trace contextRef="#ctx0" brushRef="#br0">2 569 508 0,'4'7'188'0,"-4"-7"-148"0,8 83-8 0,-4-38 96 15,4-1-76-15,3 22 32 16,1-4-48-16,3 10-24 16,5-3-4-16,3 0 52 15,-4-7-32-15,4-18 52 16,1-6-48-16,-5-17 36 15,8-7-36-15,-8-28 0 16,9-3-20-16,-1-28-60 16,0 4 24-16,-4-25-148 15,0 4 96-15,-3-38-180 16,-1 11 148-16,-7-25-48 16,3 28 92-16,-11 4 32 15,8 20 16-15,-5 3 96 0,1 18-48 0,0 0 72 16,-1 10-64-16,5 0 96 15,0 10-76-15,3-3-28 16,1 7-20-16,3-4 4 16,4 7-8-16,-3 1 4 15,3 6-4-15,-4 0-24 16,4 7 8-16,-3-3 20 16,7 6-4-16,-8-3 16 15,1 3-16-15,-5-3 16 16,4 4-16-16,1-1 16 15,-1 1-16-15,4-1-12 16,1 1 0-16,3-4 28 16,0 0-12-16,8-4-4 15,3 1-4-15,13-4-4 16,-1 7 0-16,16-4 0 16,0-2 0-16,7-12 0 15,-7 11 0-15,4-10 0 16,-1 3 0-16,28-3 0 15,-16 4 0-15,16-1 0 16,-8 3 0-16,16-2-12 16,-8 6 8-16,23 0 12 15,-12 0-4-15,20 0-20 16,-16 7 8-16,23-3 32 16,-11 3-16-16,20-4 36 15,-17 8-28-15,40-4 20 0,-20 3-20 16,43 4 20-16,-20 0-24 0,23 0-12 15,-22 0-4-15,15 3 12 16,-12-3-4-16,4 3-4 16,-23 4 4-16,23-4 4 15,-35 1-4-15,4-8 24 16,-27 4-16-16,4-11-12 16,-16 4-4-16,-3-6 12 15,-5 6-4-15,-14-14 32 16,-13 10-20-16,-11-6-12 15,-12 10-8-15,-11-3-156 16,-12 3 88-16,-11 3-428 16,-1 4 276-16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6:32.4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DDB5001-7D17-40E8-BC26-B496849AC32B}" emma:medium="tactile" emma:mode="ink">
          <msink:context xmlns:msink="http://schemas.microsoft.com/ink/2010/main" type="inkDrawing" rotatedBoundingBox="14747,16479 17794,16568 17792,16631 14745,16542" semanticType="underline" shapeName="Other">
            <msink:sourceLink direction="with" ref="{F6C03BE1-E979-46EF-94DC-88B7D64AACBD}"/>
          </msink:context>
        </emma:interpretation>
      </emma:emma>
    </inkml:annotationXML>
    <inkml:trace contextRef="#ctx0" brushRef="#br0">-11 4 572 0,'0'-11'208'0,"0"8"-160"0,0 3-12 15,0 0 128-15,0 0-96 16,0 0 0-16,8 3-44 16,4 4-8-16,15 7-8 15,4 0 12-15,27-1-12 0,50-2 40 16,43 2-24-16,47-9 4 0,42 3-16 15,42 0-8-15,-7 0 0 16,11-4 12-16,-30 0-8 16,-12-3 4-16,-20 0-4 15,-30 4 28-15,-39-8-20 16,-39 4 32-16,-27 0-32 16,-23-3-56-16,-39 3-456 31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8:08.73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F381171-8F29-4C91-9850-C4B15CBB6879}" emma:medium="tactile" emma:mode="ink">
          <msink:context xmlns:msink="http://schemas.microsoft.com/ink/2010/main" type="inkDrawing" rotatedBoundingBox="1734,14488 8759,14725 8642,18169 1618,17933" hotPoints="8206,15067 7962,17822 1740,17271 1984,14516" semanticType="enclosure" shapeName="Rectangle">
            <msink:sourceLink direction="with" ref="{7DEE77EA-B710-4E1A-9E29-17D67B0DB49E}"/>
            <msink:sourceLink direction="with" ref="{B4E23DC8-F303-4C82-94D4-6AC0CFD464CA}"/>
            <msink:sourceLink direction="with" ref="{BDBAD7A0-5E71-4D63-9BE8-FEC9E657709C}"/>
            <msink:sourceLink direction="with" ref="{9F658886-6865-4EFA-94FB-BC18F08C4C86}"/>
          </msink:context>
        </emma:interpretation>
      </emma:emma>
    </inkml:annotationXML>
    <inkml:trace contextRef="#ctx0" brushRef="#br0">391 407 52 0,'0'7'16'0,"0"4"-12"0,0 6 0 16,-8-7 24-16,8 7-16 15,-7 4-4-15,-5 3-4 16,1 4-4-16,-5 3 0 16,-3 0 8-16,7-4-4 15,-3 1-4-15,-1-4 4 16,1 0 20-16,-1 0-12 16,1 0-12-16,-1 3-4 15,1 1 4-15,-1 0 0 0,1 2 32 16,-1 5-16-16,5 3-4 15,-1 0-8-15,-3-4 4 16,3 4-4-16,4 0 16 16,-3-7-12-16,-5 0-20 15,4 0 4-15,5 0 20 16,-5-4-4-16,4-3-12 16,1-7 0-16,-1 4 4 15,4-4 0-15,0 7 0 16,0-3 0-16,4-4 8 15,0 11-4-15,0-4-4 0,0 14 4 16,0-7-4-16,0 6 0 16,4-6 8-16,4 7-4 15,0-3 8-15,-5-1-8 16,5-3-20-16,4 0 8 16,-1-7 4-16,-3 0 4 15,4 0 0-15,-1 0 0 16,1-3 16-16,4 0-8 15,-1-1-20-15,-3 1 4 16,-1-4 4-16,5 0 4 16,-1 1 8-16,-3 6-4 15,3-4 24-15,5-2-16 16,3 6-4-16,0-7-4 16,4 7-4-16,0-7 0 15,0 7 44-15,4-3-24 0,0-4-8 16,0 0-8-16,0 4 20 15,4-4-12-15,-4-3 12 16,0 10-12-16,0-10 0 16,4 3-4-16,-12-3 4 15,4-1-8-15,0 5-12 16,-3-8 4-16,3-3-4 16,7 0 0-16,-6 0 8 15,3 0 0-15,-4-1 16 16,11 1-8-16,-3-3-12 15,4 3 0-15,0-4 4 0,3 0 0 16,-11 4-12-16,16 0 8 16,-13-3 20-16,5 3-8 15,-8-1-12-15,4 1 0 16,-4-3 20-16,-4-4-8 16,8 0-12-16,-4 7 0 15,15-7-16-15,-7 0 12 16,7 3 20-16,-3-3-4 15,7 4-4-15,-11-1 0 16,0 7-4-16,-4-3 0 16,-1 4 0-16,-3-1 0 15,0 0-20-15,0 4 12 16,0-4 20-16,0 1-4 16,-4-5-4-16,4-2 0 15,0 3 4-15,0 0-4 0,0-4-12 16,4 11 4-16,-8-11 20 15,8 11-8-15,-4-10-12 16,8 6 0-16,-4-3 12 16,3 0-4-16,-11-1 24 15,12 5-16-15,-12-4-32 16,12 3 12-16,-12 0 28 16,4-3-12-16,-4 7-28 15,8-4 12-15,-4-3 0 16,15-3 8-16,1 6 24 15,-1-3-12-15,12 7-20 16,-4-1 0-16,-7 1 20 0,7 0-4 16,-11 0-12-16,3-1 0 15,-11-2 12-15,-4 6-4 16,4-7-12-16,4-3 4 16,-12 3-4-16,11 1 0 15,-3-4 32-15,4-4-12 16,0 4-20-16,-5 0 0 15,-3-4 20-15,8 1-4 16,-12-1-4-16,-7 4 0 16,7 0-32-16,-8-4 16 15,0 1 24-15,-3 6-8 16,3-3 0-16,-7-7 0 16,7 10-4-16,-3-3 0 15,3 0 0-15,0 0 0 16,1-4 16-16,-1 8-8 15,0-4-4-15,1-4 0 0,7 4 4 16,0-7-4-16,0 0 8 16,4 7-8-16,-4 0-28 15,0-4 12-15,0 1 32 16,4-1-12-16,-4 4 0 16,12-4-4-16,-4 1-16 15,-4-1 8-15,4 4 20 16,0 0-8-16,-12-4-12 15,4-3 0-15,0 7 12 16,0 0-4-16,-7 0-20 0,-1-3 8 16,8 2-12-16,0 5 8 15,4-1 8-15,4-3 4 16,4 10-44-16,7-10 24 16,4 3 8-16,5 1 8 15,-13-1-8-15,8 0 8 16,-7 1 20-16,0 2-8 15,-5 1-12-15,-3-7 0 16,4 10 12-16,7-6-4 16,1-1-20-16,3 0 8 15,4-3 12-15,1-3 0 16,-5 6-4-16,-4-3 4 16,1 7 28-16,-1-4-16 15,-7 0-24-15,3 7 4 16,-3-6-8-16,0-4 4 0,4 3 8 15,3-3 0-15,0 0-12 16,1 0 8-16,3-4 40 16,1 0-24-16,-5 1 8 15,0-4-12-15,-7 0 12 16,-4 0-12-16,-4 0-64 16,4 0 28-16,-4-7-24 15,4-3 32-15,-4-4-8 16,3-3 16-16,-7-11 8 15,-7 1 4-15,-1-8-20 16,1-3 12-16,-1 1 76 0,4-1-40 16,0 3-8-16,4 1-12 15,8-4-8-15,0 4 0 16,0-8-64-16,0-16 36 16,-4-1-92-16,4-9 64 15,-4 2-76-15,-8 1 72 16,0 6 84-16,-4 4-8 15,1-7 52-15,-9-10-40 16,5-11 144-16,-8-6-96 16,11 3-4-16,0 10-48 15,5 11 12-15,3 3-24 16,4 0-32-16,-4-3 12 16,-4-8 0-16,-4-2 8 15,-3-1 24-15,-5 4-12 16,-3 6 56-16,-4 8-36 0,-4 6 56 15,4 1-52-15,-4-1-16 16,0-7-12-16,8-2 8 16,-1-5-8-16,1 1-4 15,8 10 0-15,-5-7-16 16,-3 10 8-16,0-10 12 16,-1 11-4-16,-10-18-12 15,3 14 4-15,-8-14 12 16,0 14-4-16,-7-4-12 15,3 15 4-15,-7 2 4 16,7 4 0-16,-11 8-12 16,7 2 8-16,-7 4 4 15,-4 7 0-15,4-7 8 0,-4 10-4 16,-4-7-4 0,4 4 4-16,3-4 4 0,-3 1-4 0,-4 2 8 15,-4-2-8-15,4 10-12 16,-7-1 4-16,-1 1 12 15,-4 0-4-15,-3 3-4 16,-4 3 4-16,3 4-16 16,-3-3 8-16,3 3-16 15,1 3 12-15,3 1-24 16,1-4 20-16,-5 3-20 16,-7 1 16-16,-4-1 28 15,-8-3-8-15,-11 7-60 16,7 7 28-16,-3-4-24 15,3 4 32-15,4-7 8 16,-4-4 12-16,-7 4 8 16,-20 0-4-16,12-4-36 15,0 1 16-15,4-1 4 16,-4-3 12-16,-8 0 0 16,-12 0 0-16,4 0 0 15,5 4 0-15,7-4 0 16,0 0 0-16,-8-7-12 15,-12 0 8-15,1 7-4 16,11 0 0-16,4-4 24 16,0-6-8-16,-3 3 16 15,-5 7-16-15,4-7-28 0,8 11 8 16,12-8 12-16,-5 1 4 16,13-1 24-16,3 1-16 15,-4 0-20-15,-3 3 0 16,-1 3 32-16,1 0-16 15,3 4 44-15,4-3-28 16,4 6-4-16,-7-10-12 16,-1 3-8-16,-15 4 4 15,-4 0-16-15,3 0 8 16,9-3 12-16,0 2-4 16,3-2 24-16,1-1-16 15,-5 1 24-15,-3-4-24 16,0 7 24-16,3-4-24 15,5 7 24-15,3-3-24 16,12-3 48-16,-4-4-32 0,-8 7-16 0,4 0-4 16,4-1-8-16,4 1 0 15,12 0-12-15,15 0 8 16,4 0 12-16,8 0-4 16,11 0-460-1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8:58.2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DFE4C4-CE2B-49B8-A418-63BC67E4BD4A}" emma:medium="tactile" emma:mode="ink">
          <msink:context xmlns:msink="http://schemas.microsoft.com/ink/2010/main" type="writingRegion" rotatedBoundingBox="19476,9218 21688,10258 21536,10581 19324,9541"/>
        </emma:interpretation>
      </emma:emma>
    </inkml:annotationXML>
    <inkml:traceGroup>
      <inkml:annotationXML>
        <emma:emma xmlns:emma="http://www.w3.org/2003/04/emma" version="1.0">
          <emma:interpretation id="{0092F42A-B0FD-4876-BD90-5B29E0458F70}" emma:medium="tactile" emma:mode="ink">
            <msink:context xmlns:msink="http://schemas.microsoft.com/ink/2010/main" type="paragraph" rotatedBoundingBox="19476,9218 21688,10258 21536,10581 19324,95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0C7D55-29F7-4D3C-8353-3AF2EADA5485}" emma:medium="tactile" emma:mode="ink">
              <msink:context xmlns:msink="http://schemas.microsoft.com/ink/2010/main" type="line" rotatedBoundingBox="19476,9218 21688,10258 21536,10581 19324,9541"/>
            </emma:interpretation>
          </emma:emma>
        </inkml:annotationXML>
        <inkml:traceGroup>
          <inkml:annotationXML>
            <emma:emma xmlns:emma="http://www.w3.org/2003/04/emma" version="1.0">
              <emma:interpretation id="{9545DA7B-BC71-4EDF-A875-6FC1F212A71E}" emma:medium="tactile" emma:mode="ink">
                <msink:context xmlns:msink="http://schemas.microsoft.com/ink/2010/main" type="inkWord" rotatedBoundingBox="19476,9218 19627,9289 19546,9462 19394,939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1 96 156 0,'20'-17'56'0,"-13"14"-44"0,13 3-4 16,-9 0 44-16,1 3-32 15,0 1 0-15,-1 2-12 16,-3 5 12-16,-4 2-12 16,-12 1-20-16,0 0 4 15,-7 0 12-15,-5 0 0 16,-7-4 16-16,-4-7-12 15,0-6 4-15,4-7-4 16,12-4 12-16,11-7-12 16,8-6-20-16,11-4 4 0,5 3 4 15,-1 7 4 1,-7 8 52-16,7 2-28 16,-7 8 16-16,-5 3-24 0,-7 10 8 15,0 4-12-15,0 3 20 16</inkml:trace>
        </inkml:traceGroup>
        <inkml:traceGroup>
          <inkml:annotationXML>
            <emma:emma xmlns:emma="http://www.w3.org/2003/04/emma" version="1.0">
              <emma:interpretation id="{E5622BAE-8F05-4BD0-BB84-37213635B631}" emma:medium="tactile" emma:mode="ink">
                <msink:context xmlns:msink="http://schemas.microsoft.com/ink/2010/main" type="inkWord" rotatedBoundingBox="19717,9388 20720,9884 20588,10151 19585,9655"/>
              </emma:interpretation>
              <emma:one-of disjunction-type="recognition" id="oneOf1">
                <emma:interpretation id="interp1" emma:lang="" emma:confidence="0">
                  <emma:literal>to</emma:literal>
                </emma:interpretation>
                <emma:interpretation id="interp2" emma:lang="" emma:confidence="0">
                  <emma:literal>o</emma:literal>
                </emma:interpretation>
                <emma:interpretation id="interp3" emma:lang="" emma:confidence="0">
                  <emma:literal>¢</emma:literal>
                </emma:interpretation>
                <emma:interpretation id="interp4" emma:lang="" emma:confidence="0">
                  <emma:literal>=</emma:literal>
                </emma:interpretation>
                <emma:interpretation id="interp5" emma:lang="" emma:confidence="0">
                  <emma:literal>€</emma:literal>
                </emma:interpretation>
              </emma:one-of>
            </emma:emma>
          </inkml:annotationXML>
          <inkml:trace contextRef="#ctx0" brushRef="#br0" timeOffset="612.3658">1231 802 208 0,'-54'-14'76'15,"27"-3"-60"-15,-35-11-4 0,19 11 40 0,-3-11-32 16,-12-6 68-16,-16-14-48 15,-11 0-8-15,-8 0-20 16,4 10 44-16,0 3-32 16,23 4 24-16,8 0-28 15,4 4-16-15,15 6-8 16,8 7-4-16,12 1 0 16,3 9 0-16,16 4 0 15,0 0-188-15</inkml:trace>
          <inkml:trace contextRef="#ctx0" brushRef="#br0" timeOffset="1092.9822">573 282 228 0,'-43'-7'84'0,"24"7"-64"0,-20-3-8 0,24 6 64 16,-16-3-44-16,4 4 4 15,0-1-20-15,0 1 8 0,3-4-16 16,5 0 40 0,3 0-24-16,-3 0 4 0,11 0-16 15,-3 0 20-15,11 0-20 16,-4 6 4-16,0 1-8 15,4 4 4-15,-4-1-8 16,4 4 24-16,0 3-16 16,0 0-4-16,4 4-4 15,4 3 12-15,3-4-8 16,-3 1 4-16,11-4-4 16,1-6 20-16,3-8-16 15,0-6 24-15,0-8-24 0,1-2 12 16,-1-8-12-16,0 0-16 15,-3-3 0-15,-5 4 4 16,-3-5 0-16,3 8 0 16,-11 3 0-16,8 4-12 0,-9 3 8 15,-3 7-128-15,0 7 72 16,0 0-348 0</inkml:trace>
        </inkml:traceGroup>
        <inkml:traceGroup>
          <inkml:annotationXML>
            <emma:emma xmlns:emma="http://www.w3.org/2003/04/emma" version="1.0">
              <emma:interpretation id="{657109BA-9A31-4712-BF22-44EA835E7A12}" emma:medium="tactile" emma:mode="ink">
                <msink:context xmlns:msink="http://schemas.microsoft.com/ink/2010/main" type="inkWord" rotatedBoundingBox="20979,10059 21669,10226 21597,10524 20907,10357"/>
              </emma:interpretation>
              <emma:one-of disjunction-type="recognition" id="oneOf2">
                <emma:interpretation id="interp6" emma:lang="" emma:confidence="0">
                  <emma:literal>to</emma:literal>
                </emma:interpretation>
                <emma:interpretation id="interp7" emma:lang="" emma:confidence="0">
                  <emma:literal>so</emma:literal>
                </emma:interpretation>
                <emma:interpretation id="interp8" emma:lang="" emma:confidence="0">
                  <emma:literal>To</emma:literal>
                </emma:interpretation>
                <emma:interpretation id="interp9" emma:lang="" emma:confidence="0">
                  <emma:literal>no</emma:literal>
                </emma:interpretation>
                <emma:interpretation id="interp10" emma:lang="" emma:confidence="0">
                  <emma:literal>Do</emma:literal>
                </emma:interpretation>
              </emma:one-of>
            </emma:emma>
          </inkml:annotationXML>
          <inkml:trace contextRef="#ctx0" brushRef="#br0" timeOffset="1935.69">2067 946 236 0,'-19'11'88'0,"11"-1"-68"0,-11 10-4 15,-1-6 60-15,1 7-44 16,0 0 40-16,-12-1-40 16,-4-3 36-16,-12 1-40 15,-3-8 12-15,-8-3-24 0,4-7 28 16,0-7-28-16,15-7 4 16,4-3-12-16,16-4 4 15,7 1-8-15,4-4-12 16,20 3 4-16,3 0 12 0,9 1-4 15,3 2-20-15,8 5 8 16,11 2-12-16,-7 4 8 16,-4 1 16-16,-12 2 0 15,4 4-12-15,0 0 4 16,-8 0-4-16,-3 7 0 16,-5-4 16-16,1 4-4 15,-4 4 52-15,3 2-32 16,-3 1 24-16,0 3-28 0,0 4 8 15,-4 0-16-15,11 3 36 32,-3 3-24-32,-8 4-40 15,7 0 8-15,1-3 20 0,-1-1-8 0,5-3 8 16,-1-3-4-16,-3-4 28 16,7 0-20-16,-7-10-4 15,7-3-8-15,8-11-4 16,-7-7 0-16,7-7 0 15,-8-3 0-15,1-7 0 16,-5 0 0-16,-11 0 0 16,-8 4 0-16,-4 3 8 15,-7 0-4-15,-8 3 16 0,-1 4-12 16,1 3-20-16,0 0 4 16,0 4 4-16,3 0 4 15,1 3 0-15,-4 3 0 16,11 4 0-16,0 0 0 15,-3 11-20 1,3 6-356 0,5 0 204-16,-1 11-152 15</inkml:trace>
        </inkml:traceGroup>
      </inkml:traceGroup>
    </inkml:traceGroup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9:19.26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6645332-2B69-4F9C-8509-CE2DCD2F333C}" emma:medium="tactile" emma:mode="ink">
          <msink:context xmlns:msink="http://schemas.microsoft.com/ink/2010/main" type="inkDrawing" rotatedBoundingBox="6354,12301 10697,12222 10698,12264 6355,12343" shapeName="Other"/>
        </emma:interpretation>
      </emma:emma>
    </inkml:annotationXML>
    <inkml:trace contextRef="#ctx0" brushRef="#br0">0 46 8 0,'340'18'4'0,"-131"-15"-4"0,105-3 0 15,-120 0 20-15,92-3-12 16,47-4 4-16,19-4-4 16,12 5 4-16,23-15-8 15,-31 11 8-15,-7-1-8 16,-43 11-4-16,-5 4 4 0,-49-4-16 15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19:31.1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E75026C-4C6A-4A93-8EC3-80F5F086D849}" emma:medium="tactile" emma:mode="ink">
          <msink:context xmlns:msink="http://schemas.microsoft.com/ink/2010/main" type="inkDrawing" rotatedBoundingBox="9565,17983 18131,18516 18107,18889 9542,18356" semanticType="underline" shapeName="Other">
            <msink:sourceLink direction="with" ref="{71F5705E-DA75-492A-8DDB-4E80D8AFAF0F}"/>
            <msink:sourceLink direction="with" ref="{191802A4-E849-4CF7-88A4-18D0A84983BA}"/>
          </msink:context>
        </emma:interpretation>
      </emma:emma>
    </inkml:annotationXML>
    <inkml:trace contextRef="#ctx0" brushRef="#br0">0 42 216 0,'16'-21'80'0,"-12"21"-60"0,-4-7-8 16,3-3 20-16,5 3-20 0,4 0 24 16,-1 7-24-16,9 0 32 15,3 0-28-15,4 7 4 16,8 0-12-16,4 3-8 16,7 1 4-16,1-5-4 15,3 5 0-15,-4-4 32 16,5-1-16-16,-1-2 20 15,8-4-20-15,4 7-24 16,12 0 0-16,7 3 32 16,4 0-16-16,-8-3-8 0,9 4-4 15,7-5 4-15,15 5 0 16,0 3 24-16,-3 3-12 16,-8-7-4-16,-5 7-4 15,9-10 20-15,8 3-12 16,-1 4 4-16,-7-3-8 15,-1-5 28-15,20-6-20 16,8 7 20-16,0 4-20 16,-16-1 8-16,8 0-12 15,4-3-16-15,15 17 0 16,-15 0 48-16,-12-10-24 0,-7 10-20 16,-1-10 0-16,5-4 8 15,3 1-4-15,0-8 52 16,-3-3-32-16,-5-3 8 15,24-8-20-15,7 22 12 0,-15-8-16 16,0 7-12-16,-3 1 0 16,14 6 40-16,-3 0-24 15,-12-3-28-15,-11-4 8 16,11 0 8-16,15-3 4 16,-3 4 8-16,4 2-8 15,-1-2 8-15,20-4-8 16,0 0-20-16,-11 6 8 15,11-13 4-15,15 4 4 16,-7 6 0-16,-16 0 0 16,20 4 8-16,-5 7-4 15,-22-4-4-15,-16-3 4 0,-19-4 4 16,-5-10-4-16,1 0-4 16,4 0 4-16,-5 0 20 15,-6-3-12-15,-9-11-32 16,0-3 12-16,-15-4 8 15,0-3 4-15,-4 0-4 16,-8 0 4-16,-8 0-4 16,-7-4 0-16,-4 4 0 15,-8 0 0-15,-4-4-12 16,-3 11 8-16,-5 0 20 16,-7 10-8-16,-4-3-40 15,-12 10 20-15,-19 10-544 16,-8 7 304-1,12-13 44-15</inkml:trace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2:09.9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4DE211D-B269-4F1B-858C-88264D7319D2}" emma:medium="tactile" emma:mode="ink">
          <msink:context xmlns:msink="http://schemas.microsoft.com/ink/2010/main" type="inkDrawing" rotatedBoundingBox="1929,1428 6074,1371 6076,1473 1930,1530" semanticType="underline" shapeName="Other">
            <msink:sourceLink direction="with" ref="{0ECC404C-04FF-47F7-A299-63714F208345}"/>
          </msink:context>
        </emma:interpretation>
      </emma:emma>
    </inkml:annotationXML>
    <inkml:trace contextRef="#ctx0" brushRef="#br0">58 41 228 0,'-8'-7'84'0,"8"7"-64"0,-7-3-8 0,3 3 128 16,4 3-80-16,-8 4 132 16,4-7-108-16,-4 7 32 15,4 0-72-15,-3 3 28 16,3 4-40-16,0-7 36 15,4 3-40-15,4-3 40 16,4 0-40-16,11 0-4 16,16 3-16-16,31-10 20 15,7 0-16-15,51 0 68 16,8 0-48-16,73-10 48 16,-12 3-44-16,71-10-12 15,-20 6-12-15,61-6 24 16,-26 3-20-16,35-3 20 15,-51 4-20-15,16-1 0 16,-55 7-8-16,4 7 12 16,-42 0-12-16,-23 7-4 15,-28 3 0-15,-26 0 28 16,-24 1-16-16,-19-4 12 0,-16 3-16 16,-3-7-244-1,-1 1 124-15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2:46.6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B8EB77D-4C5D-47B3-833F-501466697036}" emma:medium="tactile" emma:mode="ink">
          <msink:context xmlns:msink="http://schemas.microsoft.com/ink/2010/main" type="inkDrawing" rotatedBoundingBox="6583,2655 14950,2410 14958,2662 6591,2907" shapeName="Other"/>
        </emma:interpretation>
      </emma:emma>
    </inkml:annotationXML>
    <inkml:trace contextRef="#ctx0" brushRef="#br0">2 199 156 0,'-4'14'56'0,"0"10"-44"0,0 7-4 0,4-10 16 16,8-4-16-16,-8 14-20 15,0 0 4-15,4-10 144 16,-1 3-72-16,1-17 104 16,4-1-92-16,-8-12-24 15,0-8-32-15,0-3-8 16,4-1-4-16,0-9-16 16,0 10 4-16,-4-4-4 15,0 11 0-15,0-4 32 16,0 7-12-16,0 0 32 15,0 7-28-15,0-3 12 16,0 3-16-16,0-7 64 16,0 14-44-16,0-14-12 15,4 7-12-15,-1 0-20 16,5 0 8-16,8-7 12 16,3 0-4-16,27 0 16 15,5 4-12-15,34-4 16 16,0 3-16-16,62-6 24 15,4 3-20-15,78-3-4 16,-5 3-4-16,86-7 28 0,-28 1-16 0,105-8 4 31,-23 4-12-31,82-7 12 0,-55 10-12 0,89-7 16 16,-70 11-16-16,62-7 68 16,-77 17-44-1,50-14 4-15,-65 14-20 16,11-4-4-16,-74 1-4 15,4 0 12-15,-65-1-12 0,-5 1 4 16,-45-1-4-16,-13 4 4 16,-50 7-8-16,-26-3-28 15,-28 2 12-15,-24 1 4 16,-14 0 8-16,-13 4 0 16,-11-5 0-16,-11 8 8 15,-4-3-4-15,-9 2-12 16,1 1 4-16,-4-4-16 15,0 8 12-15,0-5 40 16,0 1-20-16,-4-4-96 16,4 1 40-16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2:47.4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4AEC7CB-D07C-4EF7-84CE-4D7D45090100}" emma:medium="tactile" emma:mode="ink">
          <msink:context xmlns:msink="http://schemas.microsoft.com/ink/2010/main" type="inkDrawing" rotatedBoundingBox="6601,2941 14327,2549 14337,2729 6610,3120" semanticType="underline" shapeName="Other"/>
        </emma:interpretation>
      </emma:emma>
    </inkml:annotationXML>
    <inkml:trace contextRef="#ctx0" brushRef="#br0">47 349 228 0,'-28'0'84'0,"28"0"-64"0,-7 7-8 16,7-7 160 0,0 0-96-16,-4 0 76 15,-4 0-88-15,8 0 36 0,0 0-60 0,-8 3-4 16,16 4-20-16,-12 0-12 16,12 0 0-16,7 3 12 15,1-3-8-15,23 0 4 16,11 0-4-16,39-14-8 15,8 7 4-15,85-20 4 16,0 2-4-16,127-23 40 16,1 7-20-16,100-15 4 15,-23 12-16-15,93-5 0 16,-54 11-4-16,81-3 48 16,-77 13-32-16,58 1 68 15,-70 2-52-15,27 1 28 16,-73 7-40-16,15 3 0 15,-77 4-16-15,-8 3 0 16,-43 6-4-16,-38-2 4 16,-51 3-8-16,-35-7-20 15,-42 10 8-15,-11-3-128 16,-32 0 76-16,-11 0-224 16,-20 7 160-16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2:49.1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4553238-A63E-4CAB-B264-1B02552F4DE1}" emma:medium="tactile" emma:mode="ink">
          <msink:context xmlns:msink="http://schemas.microsoft.com/ink/2010/main" type="inkDrawing" rotatedBoundingBox="6579,4147 14559,3723 14592,4328 6612,4753" hotPoints="14636,3807 10686,4394 6693,4456 10643,3869" semanticType="enclosure" shapeName="Ellipse"/>
        </emma:interpretation>
      </emma:emma>
    </inkml:annotationXML>
    <inkml:trace contextRef="#ctx0" brushRef="#br0">16 589 404 0,'-8'-7'148'0,"8"7"-112"0,12 24-12 0,-8-10 40 15,7-1-40-15,-11 12 24 16,8-1-28-16,-16 0 36 16,8 10-32-16,0-10-12 15,0-7-8-15,-11-10 12 16,11 0-8-16,0-14 24 15,3-6-20-15,-3-12-32 16,8 1 12-16,0-7-156 16,4 7 88-16,-5-3 16 15,5 3 36-15,-4 6 28 16,3 5 0-16,-3 6-4 16,-8 0 4-16,0 7 40 15,4 0-24-15,-4 0 52 16,4 7-40-16,-4-7 20 15,7 0-32-15,9 0 28 16,7 0-32-16,20-7 4 16,7 0-12-16,20-10 4 15,3 10-8-15,40-17 32 16,3 7-20-16,39-11 12 16,-8 4-16-16,54-7-8 0,-15 7 0 0,58-14 28 15,-8 4-16-15,73-11 4 16,-26 11-12-1,81-8-8-15,-43 8 4 0,66 0 12 16,-46 9-8-16,50-6-4 16,-39 11 0-16,28-4 12 15,-55 13-8-15,8 1 16 16,-55 10-16-16,13-7-4 16,-51 7 0-16,-20 0-24 15,-30 0 12-15,-12 0 12 16,-31 0 0-16,-11 7 8 15,-24 3-8-15,-15-3 16 16,-20 0-12-16,-11 0-12 16,-16 3 0-16,-7-6 4 15,-4-1 0-15,-12-3 8 16,-4 0-4-16,-8 0-12 16,-3 4 4-16,-4-4-4 15,0 0 0-15,-8 0 8 16,0 7 0-16,-4-1 8 15,4 5-4-15,-4-1-12 16,4 0 4-16,-4 8 20 16,4-1-8-16,0 7 4 15,8 3-4-15,-1 4 4 16,5 4-8-16,4-4-4 0,-1 7 4 16,4-4-4-1,1-3 0-15,-1-7 16 0,0-3-8 0,-7-7 16 16,0-1-16-16,-8-6 16 15,-1-3-16-15,-10-4 16 16,3 0-16-16,-8-4-12 16,1 4 0-16,-13-3-16 15,5 3 12-15,-16 0-32 16,8 3 24-16,-16 1-4 16,5-1 12-16,-32-3 0 15,12 3 0-15,-43-3 0 16,12 7 0-16,-54-7-64 15,15 4 40-15,-50 3 4 16,20-4 16-16,-48 4-32 16,28 0 24-16,-58 3-48 15,27 4 40-15,-42-7-4 16,34 3 20-16,-43-3 16 16,40 3 0-16,-32 1-4 15,39-1 4-15,-42 4-4 16,30 0 0-16,-42 6 8 15,39-9-4-15,-43 2-20 16,38 1 8-16,-22-4 12 16,42 1 0-16,-27-4-4 15,46 3 4-15,-34-3 4 16,38 7-4-16,-34-11 32 0,46 4-20 16,-12 0 20-16,35 0-20 0,-7 0-16 15,34-4-4 1,-8 0 28-16,28-6-12 0,0 0 4 15,22 3-8-15,1 0 36 16,27 0-20-16,-4 0-40 16,16 6 8-16,7-6 28 15,4 7-12-15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16T18:22:50.2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FC7E085-8C66-41D1-9120-B809E7F57F60}" emma:medium="tactile" emma:mode="ink">
          <msink:context xmlns:msink="http://schemas.microsoft.com/ink/2010/main" type="inkDrawing" rotatedBoundingBox="14540,3809 14948,2398 15980,2697 15573,4107" semanticType="verticalRange" shapeName="Other">
            <msink:sourceLink direction="with" ref="{F6469E4E-3606-4F09-B0BB-8EB34005F8C5}"/>
          </msink:context>
        </emma:interpretation>
      </emma:emma>
    </inkml:annotationXML>
    <inkml:trace contextRef="#ctx0" brushRef="#br0">11169-2655 340 0,'0'4'128'0,"0"-4"-100"0,11 3-8 15,-3-3 132 1,0 0-88-16,7-3 16 16,5-1-44-16,18-3-8 15,5 0-16-15,30-3-8 16,1 0 0-16,15 3-4 16,-12 3 0-16,5-6-12 15,-16 7 8-15,-1-4 12 0,-10 3-4 16,-9-6 76-1,-15 7-44-15,-12-4 92 0,-3 3-72 16,-12-3-20-16,3 7-20 0,-14-3-4 16,7 3-8-16,-4 0-4 15,4 7 4-15,-8-4-24 16,8 4 12-16,0 0 4 16,0 3 4-16,0 4-12 15,0 7 8-15,4 20-4 16,-4 4 0-16,-4 27 24 15,4 4-8-15,0 10-4 16,0-7 0-16,0 10 4 16,8-6-4-16,3 6 16 15,-7-9-12-15,0-5-4 16,-4-9 0-16,0-18 4 16,-8-3-4-16,-3-18 16 15,-1 1-12-15,-7-8 4 16,7 4-4-16,-23-10 12 15,16-4-12-15,-24 1-4 16,9 3 0-16,-36-11 20 16,8 4-12-16,-27-4-4 15,8 4-4-15,-20-3 84 16,24-1-48-16,-12-6 0 16,15 3-24-16,0-4 16 15,16 4-20-15,4-3-4 16,27 6-4-16,4-3-16 15,7 7 8-1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0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1" Type="http://schemas.openxmlformats.org/officeDocument/2006/relationships/image" Target="../media/image5.emf"/><Relationship Id="rId24" Type="http://schemas.openxmlformats.org/officeDocument/2006/relationships/customXml" Target="../ink/ink12.xml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customXml" Target="../ink/ink14.xml"/><Relationship Id="rId10" Type="http://schemas.openxmlformats.org/officeDocument/2006/relationships/customXml" Target="../ink/ink5.xml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emf"/><Relationship Id="rId30" Type="http://schemas.openxmlformats.org/officeDocument/2006/relationships/customXml" Target="../ink/ink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13" Type="http://schemas.openxmlformats.org/officeDocument/2006/relationships/image" Target="../media/image21.emf"/><Relationship Id="rId18" Type="http://schemas.openxmlformats.org/officeDocument/2006/relationships/customXml" Target="../ink/ink24.xml"/><Relationship Id="rId26" Type="http://schemas.openxmlformats.org/officeDocument/2006/relationships/customXml" Target="../ink/ink28.xml"/><Relationship Id="rId3" Type="http://schemas.openxmlformats.org/officeDocument/2006/relationships/image" Target="../media/image16.emf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customXml" Target="../ink/ink21.xml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customXml" Target="../ink/ink16.xml"/><Relationship Id="rId16" Type="http://schemas.openxmlformats.org/officeDocument/2006/relationships/customXml" Target="../ink/ink23.xml"/><Relationship Id="rId20" Type="http://schemas.openxmlformats.org/officeDocument/2006/relationships/customXml" Target="../ink/ink25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.xml"/><Relationship Id="rId11" Type="http://schemas.openxmlformats.org/officeDocument/2006/relationships/image" Target="../media/image20.emf"/><Relationship Id="rId24" Type="http://schemas.openxmlformats.org/officeDocument/2006/relationships/customXml" Target="../ink/ink27.xml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10" Type="http://schemas.openxmlformats.org/officeDocument/2006/relationships/customXml" Target="../ink/ink20.xml"/><Relationship Id="rId19" Type="http://schemas.openxmlformats.org/officeDocument/2006/relationships/image" Target="../media/image24.emf"/><Relationship Id="rId4" Type="http://schemas.openxmlformats.org/officeDocument/2006/relationships/customXml" Target="../ink/ink17.xml"/><Relationship Id="rId9" Type="http://schemas.openxmlformats.org/officeDocument/2006/relationships/image" Target="../media/image19.emf"/><Relationship Id="rId14" Type="http://schemas.openxmlformats.org/officeDocument/2006/relationships/customXml" Target="../ink/ink22.xml"/><Relationship Id="rId22" Type="http://schemas.openxmlformats.org/officeDocument/2006/relationships/customXml" Target="../ink/ink26.xml"/><Relationship Id="rId27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13" Type="http://schemas.openxmlformats.org/officeDocument/2006/relationships/image" Target="../media/image34.emf"/><Relationship Id="rId18" Type="http://schemas.openxmlformats.org/officeDocument/2006/relationships/customXml" Target="../ink/ink37.xml"/><Relationship Id="rId26" Type="http://schemas.openxmlformats.org/officeDocument/2006/relationships/customXml" Target="../ink/ink41.xml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34" Type="http://schemas.openxmlformats.org/officeDocument/2006/relationships/customXml" Target="../ink/ink45.xml"/><Relationship Id="rId7" Type="http://schemas.openxmlformats.org/officeDocument/2006/relationships/image" Target="../media/image31.emf"/><Relationship Id="rId12" Type="http://schemas.openxmlformats.org/officeDocument/2006/relationships/customXml" Target="../ink/ink34.xml"/><Relationship Id="rId17" Type="http://schemas.openxmlformats.org/officeDocument/2006/relationships/image" Target="../media/image36.emf"/><Relationship Id="rId25" Type="http://schemas.openxmlformats.org/officeDocument/2006/relationships/image" Target="../media/image40.emf"/><Relationship Id="rId33" Type="http://schemas.openxmlformats.org/officeDocument/2006/relationships/image" Target="../media/image44.emf"/><Relationship Id="rId2" Type="http://schemas.openxmlformats.org/officeDocument/2006/relationships/customXml" Target="../ink/ink29.xml"/><Relationship Id="rId16" Type="http://schemas.openxmlformats.org/officeDocument/2006/relationships/customXml" Target="../ink/ink36.xml"/><Relationship Id="rId20" Type="http://schemas.openxmlformats.org/officeDocument/2006/relationships/customXml" Target="../ink/ink38.xml"/><Relationship Id="rId29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1.xml"/><Relationship Id="rId11" Type="http://schemas.openxmlformats.org/officeDocument/2006/relationships/image" Target="../media/image33.emf"/><Relationship Id="rId24" Type="http://schemas.openxmlformats.org/officeDocument/2006/relationships/customXml" Target="../ink/ink40.xml"/><Relationship Id="rId32" Type="http://schemas.openxmlformats.org/officeDocument/2006/relationships/customXml" Target="../ink/ink44.xml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emf"/><Relationship Id="rId28" Type="http://schemas.openxmlformats.org/officeDocument/2006/relationships/customXml" Target="../ink/ink42.xml"/><Relationship Id="rId10" Type="http://schemas.openxmlformats.org/officeDocument/2006/relationships/customXml" Target="../ink/ink33.xml"/><Relationship Id="rId19" Type="http://schemas.openxmlformats.org/officeDocument/2006/relationships/image" Target="../media/image37.emf"/><Relationship Id="rId31" Type="http://schemas.openxmlformats.org/officeDocument/2006/relationships/image" Target="../media/image43.emf"/><Relationship Id="rId4" Type="http://schemas.openxmlformats.org/officeDocument/2006/relationships/customXml" Target="../ink/ink30.xml"/><Relationship Id="rId9" Type="http://schemas.openxmlformats.org/officeDocument/2006/relationships/image" Target="../media/image32.emf"/><Relationship Id="rId14" Type="http://schemas.openxmlformats.org/officeDocument/2006/relationships/customXml" Target="../ink/ink35.xml"/><Relationship Id="rId22" Type="http://schemas.openxmlformats.org/officeDocument/2006/relationships/customXml" Target="../ink/ink39.xml"/><Relationship Id="rId27" Type="http://schemas.openxmlformats.org/officeDocument/2006/relationships/image" Target="../media/image41.emf"/><Relationship Id="rId30" Type="http://schemas.openxmlformats.org/officeDocument/2006/relationships/customXml" Target="../ink/ink43.xml"/><Relationship Id="rId35" Type="http://schemas.openxmlformats.org/officeDocument/2006/relationships/image" Target="../media/image4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emf"/><Relationship Id="rId18" Type="http://schemas.openxmlformats.org/officeDocument/2006/relationships/customXml" Target="../ink/ink54.xml"/><Relationship Id="rId26" Type="http://schemas.openxmlformats.org/officeDocument/2006/relationships/customXml" Target="../ink/ink58.xml"/><Relationship Id="rId39" Type="http://schemas.openxmlformats.org/officeDocument/2006/relationships/image" Target="../media/image64.emf"/><Relationship Id="rId3" Type="http://schemas.openxmlformats.org/officeDocument/2006/relationships/image" Target="../media/image46.emf"/><Relationship Id="rId21" Type="http://schemas.openxmlformats.org/officeDocument/2006/relationships/image" Target="../media/image55.emf"/><Relationship Id="rId34" Type="http://schemas.openxmlformats.org/officeDocument/2006/relationships/customXml" Target="../ink/ink62.xml"/><Relationship Id="rId42" Type="http://schemas.openxmlformats.org/officeDocument/2006/relationships/customXml" Target="../ink/ink66.xml"/><Relationship Id="rId47" Type="http://schemas.openxmlformats.org/officeDocument/2006/relationships/image" Target="../media/image68.emf"/><Relationship Id="rId50" Type="http://schemas.openxmlformats.org/officeDocument/2006/relationships/customXml" Target="../ink/ink70.xml"/><Relationship Id="rId7" Type="http://schemas.openxmlformats.org/officeDocument/2006/relationships/image" Target="../media/image48.emf"/><Relationship Id="rId12" Type="http://schemas.openxmlformats.org/officeDocument/2006/relationships/customXml" Target="../ink/ink51.xml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33" Type="http://schemas.openxmlformats.org/officeDocument/2006/relationships/image" Target="../media/image61.emf"/><Relationship Id="rId38" Type="http://schemas.openxmlformats.org/officeDocument/2006/relationships/customXml" Target="../ink/ink64.xml"/><Relationship Id="rId46" Type="http://schemas.openxmlformats.org/officeDocument/2006/relationships/customXml" Target="../ink/ink68.xml"/><Relationship Id="rId2" Type="http://schemas.openxmlformats.org/officeDocument/2006/relationships/customXml" Target="../ink/ink46.xml"/><Relationship Id="rId16" Type="http://schemas.openxmlformats.org/officeDocument/2006/relationships/customXml" Target="../ink/ink53.xml"/><Relationship Id="rId20" Type="http://schemas.openxmlformats.org/officeDocument/2006/relationships/customXml" Target="../ink/ink55.xml"/><Relationship Id="rId29" Type="http://schemas.openxmlformats.org/officeDocument/2006/relationships/image" Target="../media/image59.emf"/><Relationship Id="rId41" Type="http://schemas.openxmlformats.org/officeDocument/2006/relationships/image" Target="../media/image65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8.xml"/><Relationship Id="rId11" Type="http://schemas.openxmlformats.org/officeDocument/2006/relationships/image" Target="../media/image50.emf"/><Relationship Id="rId24" Type="http://schemas.openxmlformats.org/officeDocument/2006/relationships/customXml" Target="../ink/ink57.xml"/><Relationship Id="rId32" Type="http://schemas.openxmlformats.org/officeDocument/2006/relationships/customXml" Target="../ink/ink61.xml"/><Relationship Id="rId37" Type="http://schemas.openxmlformats.org/officeDocument/2006/relationships/image" Target="../media/image63.emf"/><Relationship Id="rId40" Type="http://schemas.openxmlformats.org/officeDocument/2006/relationships/customXml" Target="../ink/ink65.xml"/><Relationship Id="rId45" Type="http://schemas.openxmlformats.org/officeDocument/2006/relationships/image" Target="../media/image67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customXml" Target="../ink/ink59.xml"/><Relationship Id="rId36" Type="http://schemas.openxmlformats.org/officeDocument/2006/relationships/customXml" Target="../ink/ink63.xml"/><Relationship Id="rId49" Type="http://schemas.openxmlformats.org/officeDocument/2006/relationships/image" Target="../media/image69.emf"/><Relationship Id="rId10" Type="http://schemas.openxmlformats.org/officeDocument/2006/relationships/customXml" Target="../ink/ink50.xml"/><Relationship Id="rId19" Type="http://schemas.openxmlformats.org/officeDocument/2006/relationships/image" Target="../media/image54.emf"/><Relationship Id="rId31" Type="http://schemas.openxmlformats.org/officeDocument/2006/relationships/image" Target="../media/image60.emf"/><Relationship Id="rId44" Type="http://schemas.openxmlformats.org/officeDocument/2006/relationships/customXml" Target="../ink/ink67.xml"/><Relationship Id="rId4" Type="http://schemas.openxmlformats.org/officeDocument/2006/relationships/customXml" Target="../ink/ink47.xml"/><Relationship Id="rId9" Type="http://schemas.openxmlformats.org/officeDocument/2006/relationships/image" Target="../media/image49.emf"/><Relationship Id="rId14" Type="http://schemas.openxmlformats.org/officeDocument/2006/relationships/customXml" Target="../ink/ink52.xml"/><Relationship Id="rId22" Type="http://schemas.openxmlformats.org/officeDocument/2006/relationships/customXml" Target="../ink/ink56.xml"/><Relationship Id="rId27" Type="http://schemas.openxmlformats.org/officeDocument/2006/relationships/image" Target="../media/image58.emf"/><Relationship Id="rId30" Type="http://schemas.openxmlformats.org/officeDocument/2006/relationships/customXml" Target="../ink/ink60.xml"/><Relationship Id="rId35" Type="http://schemas.openxmlformats.org/officeDocument/2006/relationships/image" Target="../media/image62.emf"/><Relationship Id="rId43" Type="http://schemas.openxmlformats.org/officeDocument/2006/relationships/image" Target="../media/image66.emf"/><Relationship Id="rId48" Type="http://schemas.openxmlformats.org/officeDocument/2006/relationships/customXml" Target="../ink/ink69.xml"/><Relationship Id="rId8" Type="http://schemas.openxmlformats.org/officeDocument/2006/relationships/customXml" Target="../ink/ink49.xml"/><Relationship Id="rId51" Type="http://schemas.openxmlformats.org/officeDocument/2006/relationships/image" Target="../media/image7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74.xml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12" Type="http://schemas.openxmlformats.org/officeDocument/2006/relationships/image" Target="../media/image76.emf"/><Relationship Id="rId2" Type="http://schemas.openxmlformats.org/officeDocument/2006/relationships/customXml" Target="../ink/ink7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3.xml"/><Relationship Id="rId11" Type="http://schemas.openxmlformats.org/officeDocument/2006/relationships/customXml" Target="../ink/ink75.xml"/><Relationship Id="rId5" Type="http://schemas.openxmlformats.org/officeDocument/2006/relationships/image" Target="../media/image72.emf"/><Relationship Id="rId10" Type="http://schemas.openxmlformats.org/officeDocument/2006/relationships/image" Target="../media/image1.png"/><Relationship Id="rId4" Type="http://schemas.openxmlformats.org/officeDocument/2006/relationships/customXml" Target="../ink/ink72.xml"/><Relationship Id="rId9" Type="http://schemas.openxmlformats.org/officeDocument/2006/relationships/image" Target="../media/image7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9.xml"/><Relationship Id="rId13" Type="http://schemas.openxmlformats.org/officeDocument/2006/relationships/customXml" Target="../ink/ink81.xml"/><Relationship Id="rId18" Type="http://schemas.openxmlformats.org/officeDocument/2006/relationships/image" Target="../media/image85.emf"/><Relationship Id="rId3" Type="http://schemas.openxmlformats.org/officeDocument/2006/relationships/image" Target="../media/image77.emf"/><Relationship Id="rId21" Type="http://schemas.openxmlformats.org/officeDocument/2006/relationships/customXml" Target="../ink/ink85.xml"/><Relationship Id="rId7" Type="http://schemas.openxmlformats.org/officeDocument/2006/relationships/image" Target="../media/image79.emf"/><Relationship Id="rId12" Type="http://schemas.openxmlformats.org/officeDocument/2006/relationships/image" Target="../media/image82.emf"/><Relationship Id="rId17" Type="http://schemas.openxmlformats.org/officeDocument/2006/relationships/customXml" Target="../ink/ink83.xml"/><Relationship Id="rId2" Type="http://schemas.openxmlformats.org/officeDocument/2006/relationships/customXml" Target="../ink/ink76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8.xml"/><Relationship Id="rId11" Type="http://schemas.openxmlformats.org/officeDocument/2006/relationships/customXml" Target="../ink/ink80.xml"/><Relationship Id="rId24" Type="http://schemas.openxmlformats.org/officeDocument/2006/relationships/image" Target="../media/image88.emf"/><Relationship Id="rId5" Type="http://schemas.openxmlformats.org/officeDocument/2006/relationships/image" Target="../media/image78.emf"/><Relationship Id="rId15" Type="http://schemas.openxmlformats.org/officeDocument/2006/relationships/customXml" Target="../ink/ink82.xml"/><Relationship Id="rId23" Type="http://schemas.openxmlformats.org/officeDocument/2006/relationships/customXml" Target="../ink/ink86.xml"/><Relationship Id="rId10" Type="http://schemas.openxmlformats.org/officeDocument/2006/relationships/image" Target="../media/image2.png"/><Relationship Id="rId19" Type="http://schemas.openxmlformats.org/officeDocument/2006/relationships/customXml" Target="../ink/ink84.xml"/><Relationship Id="rId4" Type="http://schemas.openxmlformats.org/officeDocument/2006/relationships/customXml" Target="../ink/ink77.xml"/><Relationship Id="rId9" Type="http://schemas.openxmlformats.org/officeDocument/2006/relationships/image" Target="../media/image80.emf"/><Relationship Id="rId14" Type="http://schemas.openxmlformats.org/officeDocument/2006/relationships/image" Target="../media/image83.emf"/><Relationship Id="rId22" Type="http://schemas.openxmlformats.org/officeDocument/2006/relationships/image" Target="../media/image8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customXml" Target="../ink/ink92.xml"/><Relationship Id="rId18" Type="http://schemas.openxmlformats.org/officeDocument/2006/relationships/image" Target="../media/image97.emf"/><Relationship Id="rId3" Type="http://schemas.openxmlformats.org/officeDocument/2006/relationships/customXml" Target="../ink/ink87.xml"/><Relationship Id="rId7" Type="http://schemas.openxmlformats.org/officeDocument/2006/relationships/customXml" Target="../ink/ink89.xml"/><Relationship Id="rId12" Type="http://schemas.openxmlformats.org/officeDocument/2006/relationships/image" Target="../media/image94.emf"/><Relationship Id="rId17" Type="http://schemas.openxmlformats.org/officeDocument/2006/relationships/customXml" Target="../ink/ink94.xml"/><Relationship Id="rId2" Type="http://schemas.openxmlformats.org/officeDocument/2006/relationships/image" Target="../media/image3.png"/><Relationship Id="rId16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emf"/><Relationship Id="rId11" Type="http://schemas.openxmlformats.org/officeDocument/2006/relationships/customXml" Target="../ink/ink91.xml"/><Relationship Id="rId5" Type="http://schemas.openxmlformats.org/officeDocument/2006/relationships/customXml" Target="../ink/ink88.xml"/><Relationship Id="rId15" Type="http://schemas.openxmlformats.org/officeDocument/2006/relationships/customXml" Target="../ink/ink93.xml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customXml" Target="../ink/ink90.xml"/><Relationship Id="rId14" Type="http://schemas.openxmlformats.org/officeDocument/2006/relationships/image" Target="../media/image9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customXml" Target="../ink/ink100.xml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9" Type="http://schemas.openxmlformats.org/officeDocument/2006/relationships/customXml" Target="../ink/ink113.xml"/><Relationship Id="rId3" Type="http://schemas.openxmlformats.org/officeDocument/2006/relationships/customXml" Target="../ink/ink95.xml"/><Relationship Id="rId21" Type="http://schemas.openxmlformats.org/officeDocument/2006/relationships/customXml" Target="../ink/ink104.xml"/><Relationship Id="rId34" Type="http://schemas.openxmlformats.org/officeDocument/2006/relationships/image" Target="../media/image114.emf"/><Relationship Id="rId42" Type="http://schemas.openxmlformats.org/officeDocument/2006/relationships/image" Target="../media/image118.emf"/><Relationship Id="rId7" Type="http://schemas.openxmlformats.org/officeDocument/2006/relationships/customXml" Target="../ink/ink97.xml"/><Relationship Id="rId12" Type="http://schemas.openxmlformats.org/officeDocument/2006/relationships/image" Target="../media/image103.emf"/><Relationship Id="rId17" Type="http://schemas.openxmlformats.org/officeDocument/2006/relationships/customXml" Target="../ink/ink102.xml"/><Relationship Id="rId25" Type="http://schemas.openxmlformats.org/officeDocument/2006/relationships/customXml" Target="../ink/ink106.xml"/><Relationship Id="rId33" Type="http://schemas.openxmlformats.org/officeDocument/2006/relationships/customXml" Target="../ink/ink110.xml"/><Relationship Id="rId38" Type="http://schemas.openxmlformats.org/officeDocument/2006/relationships/image" Target="../media/image116.emf"/><Relationship Id="rId2" Type="http://schemas.openxmlformats.org/officeDocument/2006/relationships/image" Target="../media/image4.png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customXml" Target="../ink/ink108.xml"/><Relationship Id="rId41" Type="http://schemas.openxmlformats.org/officeDocument/2006/relationships/customXml" Target="../ink/ink1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emf"/><Relationship Id="rId11" Type="http://schemas.openxmlformats.org/officeDocument/2006/relationships/customXml" Target="../ink/ink99.xml"/><Relationship Id="rId24" Type="http://schemas.openxmlformats.org/officeDocument/2006/relationships/image" Target="../media/image109.emf"/><Relationship Id="rId32" Type="http://schemas.openxmlformats.org/officeDocument/2006/relationships/image" Target="../media/image113.emf"/><Relationship Id="rId37" Type="http://schemas.openxmlformats.org/officeDocument/2006/relationships/customXml" Target="../ink/ink112.xml"/><Relationship Id="rId40" Type="http://schemas.openxmlformats.org/officeDocument/2006/relationships/image" Target="../media/image117.emf"/><Relationship Id="rId5" Type="http://schemas.openxmlformats.org/officeDocument/2006/relationships/customXml" Target="../ink/ink96.xml"/><Relationship Id="rId15" Type="http://schemas.openxmlformats.org/officeDocument/2006/relationships/customXml" Target="../ink/ink101.xml"/><Relationship Id="rId23" Type="http://schemas.openxmlformats.org/officeDocument/2006/relationships/customXml" Target="../ink/ink105.xml"/><Relationship Id="rId28" Type="http://schemas.openxmlformats.org/officeDocument/2006/relationships/image" Target="../media/image111.emf"/><Relationship Id="rId36" Type="http://schemas.openxmlformats.org/officeDocument/2006/relationships/image" Target="../media/image115.emf"/><Relationship Id="rId10" Type="http://schemas.openxmlformats.org/officeDocument/2006/relationships/image" Target="../media/image102.emf"/><Relationship Id="rId19" Type="http://schemas.openxmlformats.org/officeDocument/2006/relationships/customXml" Target="../ink/ink103.xml"/><Relationship Id="rId31" Type="http://schemas.openxmlformats.org/officeDocument/2006/relationships/customXml" Target="../ink/ink109.xml"/><Relationship Id="rId44" Type="http://schemas.openxmlformats.org/officeDocument/2006/relationships/image" Target="../media/image119.emf"/><Relationship Id="rId4" Type="http://schemas.openxmlformats.org/officeDocument/2006/relationships/image" Target="../media/image99.emf"/><Relationship Id="rId9" Type="http://schemas.openxmlformats.org/officeDocument/2006/relationships/customXml" Target="../ink/ink98.xml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customXml" Target="../ink/ink107.xml"/><Relationship Id="rId30" Type="http://schemas.openxmlformats.org/officeDocument/2006/relationships/image" Target="../media/image112.emf"/><Relationship Id="rId35" Type="http://schemas.openxmlformats.org/officeDocument/2006/relationships/customXml" Target="../ink/ink111.xml"/><Relationship Id="rId43" Type="http://schemas.openxmlformats.org/officeDocument/2006/relationships/customXml" Target="../ink/ink115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emf"/><Relationship Id="rId18" Type="http://schemas.openxmlformats.org/officeDocument/2006/relationships/customXml" Target="../ink/ink124.xml"/><Relationship Id="rId26" Type="http://schemas.openxmlformats.org/officeDocument/2006/relationships/customXml" Target="../ink/ink128.xml"/><Relationship Id="rId39" Type="http://schemas.openxmlformats.org/officeDocument/2006/relationships/image" Target="../media/image138.emf"/><Relationship Id="rId3" Type="http://schemas.openxmlformats.org/officeDocument/2006/relationships/image" Target="../media/image120.emf"/><Relationship Id="rId21" Type="http://schemas.openxmlformats.org/officeDocument/2006/relationships/image" Target="../media/image129.emf"/><Relationship Id="rId34" Type="http://schemas.openxmlformats.org/officeDocument/2006/relationships/customXml" Target="../ink/ink132.xml"/><Relationship Id="rId42" Type="http://schemas.openxmlformats.org/officeDocument/2006/relationships/customXml" Target="../ink/ink136.xml"/><Relationship Id="rId47" Type="http://schemas.openxmlformats.org/officeDocument/2006/relationships/image" Target="../media/image142.emf"/><Relationship Id="rId7" Type="http://schemas.openxmlformats.org/officeDocument/2006/relationships/image" Target="../media/image122.emf"/><Relationship Id="rId12" Type="http://schemas.openxmlformats.org/officeDocument/2006/relationships/customXml" Target="../ink/ink121.xml"/><Relationship Id="rId17" Type="http://schemas.openxmlformats.org/officeDocument/2006/relationships/image" Target="../media/image127.emf"/><Relationship Id="rId25" Type="http://schemas.openxmlformats.org/officeDocument/2006/relationships/image" Target="../media/image131.emf"/><Relationship Id="rId33" Type="http://schemas.openxmlformats.org/officeDocument/2006/relationships/image" Target="../media/image135.emf"/><Relationship Id="rId38" Type="http://schemas.openxmlformats.org/officeDocument/2006/relationships/customXml" Target="../ink/ink134.xml"/><Relationship Id="rId46" Type="http://schemas.openxmlformats.org/officeDocument/2006/relationships/customXml" Target="../ink/ink138.xml"/><Relationship Id="rId2" Type="http://schemas.openxmlformats.org/officeDocument/2006/relationships/customXml" Target="../ink/ink116.xml"/><Relationship Id="rId16" Type="http://schemas.openxmlformats.org/officeDocument/2006/relationships/customXml" Target="../ink/ink123.xml"/><Relationship Id="rId20" Type="http://schemas.openxmlformats.org/officeDocument/2006/relationships/customXml" Target="../ink/ink125.xml"/><Relationship Id="rId29" Type="http://schemas.openxmlformats.org/officeDocument/2006/relationships/image" Target="../media/image133.emf"/><Relationship Id="rId41" Type="http://schemas.openxmlformats.org/officeDocument/2006/relationships/image" Target="../media/image139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8.xml"/><Relationship Id="rId11" Type="http://schemas.openxmlformats.org/officeDocument/2006/relationships/image" Target="../media/image124.emf"/><Relationship Id="rId24" Type="http://schemas.openxmlformats.org/officeDocument/2006/relationships/customXml" Target="../ink/ink127.xml"/><Relationship Id="rId32" Type="http://schemas.openxmlformats.org/officeDocument/2006/relationships/customXml" Target="../ink/ink131.xml"/><Relationship Id="rId37" Type="http://schemas.openxmlformats.org/officeDocument/2006/relationships/image" Target="../media/image137.emf"/><Relationship Id="rId40" Type="http://schemas.openxmlformats.org/officeDocument/2006/relationships/customXml" Target="../ink/ink135.xml"/><Relationship Id="rId45" Type="http://schemas.openxmlformats.org/officeDocument/2006/relationships/image" Target="../media/image141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23" Type="http://schemas.openxmlformats.org/officeDocument/2006/relationships/image" Target="../media/image130.emf"/><Relationship Id="rId28" Type="http://schemas.openxmlformats.org/officeDocument/2006/relationships/customXml" Target="../ink/ink129.xml"/><Relationship Id="rId36" Type="http://schemas.openxmlformats.org/officeDocument/2006/relationships/customXml" Target="../ink/ink133.xml"/><Relationship Id="rId49" Type="http://schemas.openxmlformats.org/officeDocument/2006/relationships/image" Target="../media/image143.emf"/><Relationship Id="rId10" Type="http://schemas.openxmlformats.org/officeDocument/2006/relationships/customXml" Target="../ink/ink120.xml"/><Relationship Id="rId19" Type="http://schemas.openxmlformats.org/officeDocument/2006/relationships/image" Target="../media/image128.emf"/><Relationship Id="rId31" Type="http://schemas.openxmlformats.org/officeDocument/2006/relationships/image" Target="../media/image134.emf"/><Relationship Id="rId44" Type="http://schemas.openxmlformats.org/officeDocument/2006/relationships/customXml" Target="../ink/ink137.xml"/><Relationship Id="rId4" Type="http://schemas.openxmlformats.org/officeDocument/2006/relationships/customXml" Target="../ink/ink117.xml"/><Relationship Id="rId9" Type="http://schemas.openxmlformats.org/officeDocument/2006/relationships/image" Target="../media/image123.emf"/><Relationship Id="rId14" Type="http://schemas.openxmlformats.org/officeDocument/2006/relationships/customXml" Target="../ink/ink122.xml"/><Relationship Id="rId22" Type="http://schemas.openxmlformats.org/officeDocument/2006/relationships/customXml" Target="../ink/ink126.xml"/><Relationship Id="rId27" Type="http://schemas.openxmlformats.org/officeDocument/2006/relationships/image" Target="../media/image132.emf"/><Relationship Id="rId30" Type="http://schemas.openxmlformats.org/officeDocument/2006/relationships/customXml" Target="../ink/ink130.xml"/><Relationship Id="rId35" Type="http://schemas.openxmlformats.org/officeDocument/2006/relationships/image" Target="../media/image136.emf"/><Relationship Id="rId43" Type="http://schemas.openxmlformats.org/officeDocument/2006/relationships/image" Target="../media/image140.emf"/><Relationship Id="rId48" Type="http://schemas.openxmlformats.org/officeDocument/2006/relationships/customXml" Target="../ink/ink139.xml"/><Relationship Id="rId8" Type="http://schemas.openxmlformats.org/officeDocument/2006/relationships/customXml" Target="../ink/ink1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8" name="Ink 27"/>
              <p14:cNvContentPartPr/>
              <p14:nvPr/>
            </p14:nvContentPartPr>
            <p14:xfrm>
              <a:off x="308664" y="573963"/>
              <a:ext cx="4955760" cy="5724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9664" y="558483"/>
                <a:ext cx="497700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29"/>
              <p14:cNvContentPartPr/>
              <p14:nvPr/>
            </p14:nvContentPartPr>
            <p14:xfrm>
              <a:off x="1979784" y="995883"/>
              <a:ext cx="3006360" cy="1058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67544" y="980043"/>
                <a:ext cx="303444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2" name="Ink 31"/>
              <p14:cNvContentPartPr/>
              <p14:nvPr/>
            </p14:nvContentPartPr>
            <p14:xfrm>
              <a:off x="1931184" y="1132323"/>
              <a:ext cx="3202920" cy="9180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19304" y="1119723"/>
                <a:ext cx="322596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4" name="Ink 33"/>
              <p14:cNvContentPartPr/>
              <p14:nvPr/>
            </p14:nvContentPartPr>
            <p14:xfrm>
              <a:off x="1938024" y="1604643"/>
              <a:ext cx="3185640" cy="1177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30464" y="1589523"/>
                <a:ext cx="32094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6" name="Ink 35"/>
              <p14:cNvContentPartPr/>
              <p14:nvPr/>
            </p14:nvContentPartPr>
            <p14:xfrm>
              <a:off x="1926864" y="1749723"/>
              <a:ext cx="3276720" cy="9864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18944" y="1738203"/>
                <a:ext cx="329760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0" name="Ink 39"/>
              <p14:cNvContentPartPr/>
              <p14:nvPr/>
            </p14:nvContentPartPr>
            <p14:xfrm>
              <a:off x="1630224" y="1171563"/>
              <a:ext cx="292680" cy="61632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614384" y="1157883"/>
                <a:ext cx="320400" cy="64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4" name="Ink 73"/>
              <p14:cNvContentPartPr/>
              <p14:nvPr/>
            </p14:nvContentPartPr>
            <p14:xfrm>
              <a:off x="5136984" y="1035123"/>
              <a:ext cx="685440" cy="721080"/>
            </p14:xfrm>
          </p:contentPart>
        </mc:Choice>
        <mc:Fallback xmlns="">
          <p:pic>
            <p:nvPicPr>
              <p:cNvPr id="74" name="Ink 7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23304" y="1019643"/>
                <a:ext cx="716040" cy="75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0" name="Ink 139"/>
              <p14:cNvContentPartPr/>
              <p14:nvPr/>
            </p14:nvContentPartPr>
            <p14:xfrm>
              <a:off x="698544" y="2479803"/>
              <a:ext cx="1841040" cy="414360"/>
            </p14:xfrm>
          </p:contentPart>
        </mc:Choice>
        <mc:Fallback xmlns="">
          <p:pic>
            <p:nvPicPr>
              <p:cNvPr id="140" name="Ink 13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90264" y="2468643"/>
                <a:ext cx="186444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1" name="Ink 150"/>
              <p14:cNvContentPartPr/>
              <p14:nvPr/>
            </p14:nvContentPartPr>
            <p14:xfrm>
              <a:off x="2463984" y="3529923"/>
              <a:ext cx="2229480" cy="45144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55704" y="3516963"/>
                <a:ext cx="2245680" cy="47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6" name="Ink 165"/>
              <p14:cNvContentPartPr/>
              <p14:nvPr/>
            </p14:nvContentPartPr>
            <p14:xfrm>
              <a:off x="4728384" y="3522003"/>
              <a:ext cx="1004760" cy="34920"/>
            </p14:xfrm>
          </p:contentPart>
        </mc:Choice>
        <mc:Fallback xmlns="">
          <p:pic>
            <p:nvPicPr>
              <p:cNvPr id="166" name="Ink 16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720464" y="3509403"/>
                <a:ext cx="102528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8" name="Ink 187"/>
              <p14:cNvContentPartPr/>
              <p14:nvPr/>
            </p14:nvContentPartPr>
            <p14:xfrm>
              <a:off x="408384" y="195963"/>
              <a:ext cx="8521200" cy="6584040"/>
            </p14:xfrm>
          </p:contentPart>
        </mc:Choice>
        <mc:Fallback xmlns="">
          <p:pic>
            <p:nvPicPr>
              <p:cNvPr id="188" name="Ink 18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99024" y="180483"/>
                <a:ext cx="8543520" cy="66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23" name="Ink 222"/>
              <p14:cNvContentPartPr/>
              <p14:nvPr/>
            </p14:nvContentPartPr>
            <p14:xfrm>
              <a:off x="1790424" y="4509843"/>
              <a:ext cx="5520600" cy="583200"/>
            </p14:xfrm>
          </p:contentPart>
        </mc:Choice>
        <mc:Fallback xmlns="">
          <p:pic>
            <p:nvPicPr>
              <p:cNvPr id="223" name="Ink 22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83224" y="4499763"/>
                <a:ext cx="5539680" cy="60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42" name="Ink 241"/>
              <p14:cNvContentPartPr/>
              <p14:nvPr/>
            </p14:nvContentPartPr>
            <p14:xfrm>
              <a:off x="4219344" y="2353443"/>
              <a:ext cx="502200" cy="232200"/>
            </p14:xfrm>
          </p:contentPart>
        </mc:Choice>
        <mc:Fallback xmlns="">
          <p:pic>
            <p:nvPicPr>
              <p:cNvPr id="242" name="Ink 24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207464" y="2339763"/>
                <a:ext cx="52848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76" name="Ink 275"/>
              <p14:cNvContentPartPr/>
              <p14:nvPr/>
            </p14:nvContentPartPr>
            <p14:xfrm>
              <a:off x="4983984" y="967803"/>
              <a:ext cx="550080" cy="18252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976064" y="952323"/>
                <a:ext cx="57384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77" name="Ink 276"/>
              <p14:cNvContentPartPr/>
              <p14:nvPr/>
            </p14:nvContentPartPr>
            <p14:xfrm>
              <a:off x="3118464" y="1283883"/>
              <a:ext cx="1346040" cy="136080"/>
            </p14:xfrm>
          </p:contentPart>
        </mc:Choice>
        <mc:Fallback xmlns="">
          <p:pic>
            <p:nvPicPr>
              <p:cNvPr id="277" name="Ink 27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104064" y="1271283"/>
                <a:ext cx="1373040" cy="16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228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35" y="2071927"/>
            <a:ext cx="8113047" cy="241652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91559" y="2249326"/>
            <a:ext cx="953519" cy="229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185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763" y="2113548"/>
            <a:ext cx="8164635" cy="272714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931487" y="2342233"/>
            <a:ext cx="273831" cy="1858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08044"/>
              </p:ext>
            </p:extLst>
          </p:nvPr>
        </p:nvGraphicFramePr>
        <p:xfrm>
          <a:off x="1435476" y="2284123"/>
          <a:ext cx="1060477" cy="27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5476" y="2284123"/>
                        <a:ext cx="1060477" cy="272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7948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263" y="1806861"/>
            <a:ext cx="7082540" cy="301756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43233"/>
              </p:ext>
            </p:extLst>
          </p:nvPr>
        </p:nvGraphicFramePr>
        <p:xfrm>
          <a:off x="1622298" y="1541405"/>
          <a:ext cx="11668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2298" y="1541405"/>
                        <a:ext cx="1166812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45673" y="1863029"/>
            <a:ext cx="317839" cy="24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371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876" y="1659636"/>
            <a:ext cx="8725877" cy="326894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84657"/>
              </p:ext>
            </p:extLst>
          </p:nvPr>
        </p:nvGraphicFramePr>
        <p:xfrm>
          <a:off x="4816475" y="1784350"/>
          <a:ext cx="2070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054080" imgH="203040" progId="Equation.DSMT4">
                  <p:embed/>
                </p:oleObj>
              </mc:Choice>
              <mc:Fallback>
                <p:oleObj name="Equation" r:id="rId4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6475" y="1784350"/>
                        <a:ext cx="20701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633151" y="2748089"/>
            <a:ext cx="396077" cy="2787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13343"/>
              </p:ext>
            </p:extLst>
          </p:nvPr>
        </p:nvGraphicFramePr>
        <p:xfrm>
          <a:off x="3693213" y="2679632"/>
          <a:ext cx="365111" cy="41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3213" y="2679632"/>
                        <a:ext cx="365111" cy="41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4178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197" y="1626597"/>
            <a:ext cx="8021651" cy="3713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404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88" y="1720602"/>
            <a:ext cx="7740623" cy="3478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5669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406" y="170869"/>
            <a:ext cx="6560898" cy="650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8055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2" name="Ink 151"/>
              <p14:cNvContentPartPr/>
              <p14:nvPr/>
            </p14:nvContentPartPr>
            <p14:xfrm>
              <a:off x="2513664" y="3294123"/>
              <a:ext cx="1229400" cy="52740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03944" y="3281883"/>
                <a:ext cx="1253160" cy="55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4" name="Ink 163"/>
              <p14:cNvContentPartPr/>
              <p14:nvPr/>
            </p14:nvContentPartPr>
            <p14:xfrm>
              <a:off x="5650344" y="3340923"/>
              <a:ext cx="1346760" cy="41796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41344" y="3327243"/>
                <a:ext cx="1370880" cy="44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5" name="Ink 174"/>
              <p14:cNvContentPartPr/>
              <p14:nvPr/>
            </p14:nvContentPartPr>
            <p14:xfrm>
              <a:off x="2367504" y="3863643"/>
              <a:ext cx="1386720" cy="51480"/>
            </p14:xfrm>
          </p:contentPart>
        </mc:Choice>
        <mc:Fallback xmlns="">
          <p:pic>
            <p:nvPicPr>
              <p:cNvPr id="175" name="Ink 17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59584" y="3849603"/>
                <a:ext cx="140868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4" name="Ink 193"/>
              <p14:cNvContentPartPr/>
              <p14:nvPr/>
            </p14:nvContentPartPr>
            <p14:xfrm>
              <a:off x="316224" y="163563"/>
              <a:ext cx="8694720" cy="4742280"/>
            </p14:xfrm>
          </p:contentPart>
        </mc:Choice>
        <mc:Fallback xmlns="">
          <p:pic>
            <p:nvPicPr>
              <p:cNvPr id="194" name="Ink 19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4344" y="150604"/>
                <a:ext cx="8722080" cy="47671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25" name="Ink 224"/>
              <p14:cNvContentPartPr/>
              <p14:nvPr/>
            </p14:nvContentPartPr>
            <p14:xfrm>
              <a:off x="2506824" y="5264043"/>
              <a:ext cx="4291200" cy="88920"/>
            </p14:xfrm>
          </p:contentPart>
        </mc:Choice>
        <mc:Fallback xmlns="">
          <p:pic>
            <p:nvPicPr>
              <p:cNvPr id="225" name="Ink 22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94224" y="5251443"/>
                <a:ext cx="4318200" cy="11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7" name="Ink 226"/>
              <p14:cNvContentPartPr/>
              <p14:nvPr/>
            </p14:nvContentPartPr>
            <p14:xfrm>
              <a:off x="2442384" y="5242083"/>
              <a:ext cx="4388760" cy="218520"/>
            </p14:xfrm>
          </p:contentPart>
        </mc:Choice>
        <mc:Fallback xmlns="">
          <p:pic>
            <p:nvPicPr>
              <p:cNvPr id="227" name="Ink 22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36264" y="5232363"/>
                <a:ext cx="440604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9" name="Ink 228"/>
              <p14:cNvContentPartPr/>
              <p14:nvPr/>
            </p14:nvContentPartPr>
            <p14:xfrm>
              <a:off x="2388024" y="6116523"/>
              <a:ext cx="4351320" cy="255960"/>
            </p14:xfrm>
          </p:contentPart>
        </mc:Choice>
        <mc:Fallback xmlns="">
          <p:pic>
            <p:nvPicPr>
              <p:cNvPr id="229" name="Ink 22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78304" y="6105723"/>
                <a:ext cx="437544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34" name="Ink 233"/>
              <p14:cNvContentPartPr/>
              <p14:nvPr/>
            </p14:nvContentPartPr>
            <p14:xfrm>
              <a:off x="6817104" y="5398323"/>
              <a:ext cx="407160" cy="789840"/>
            </p14:xfrm>
          </p:contentPart>
        </mc:Choice>
        <mc:Fallback xmlns="">
          <p:pic>
            <p:nvPicPr>
              <p:cNvPr id="234" name="Ink 23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803052" y="5382843"/>
                <a:ext cx="436346" cy="81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41" name="Ink 240"/>
              <p14:cNvContentPartPr/>
              <p14:nvPr/>
            </p14:nvContentPartPr>
            <p14:xfrm>
              <a:off x="3496824" y="5601003"/>
              <a:ext cx="1755000" cy="362880"/>
            </p14:xfrm>
          </p:contentPart>
        </mc:Choice>
        <mc:Fallback xmlns="">
          <p:pic>
            <p:nvPicPr>
              <p:cNvPr id="241" name="Ink 24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486024" y="5589843"/>
                <a:ext cx="1779840" cy="38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52" name="Ink 251"/>
              <p14:cNvContentPartPr/>
              <p14:nvPr/>
            </p14:nvContentPartPr>
            <p14:xfrm>
              <a:off x="2660904" y="1264803"/>
              <a:ext cx="1812240" cy="311040"/>
            </p14:xfrm>
          </p:contentPart>
        </mc:Choice>
        <mc:Fallback xmlns="">
          <p:pic>
            <p:nvPicPr>
              <p:cNvPr id="252" name="Ink 25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48304" y="1254015"/>
                <a:ext cx="1837440" cy="3308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54" name="Ink 253"/>
              <p14:cNvContentPartPr/>
              <p14:nvPr/>
            </p14:nvContentPartPr>
            <p14:xfrm>
              <a:off x="3636864" y="4308603"/>
              <a:ext cx="769680" cy="105120"/>
            </p14:xfrm>
          </p:contentPart>
        </mc:Choice>
        <mc:Fallback xmlns="">
          <p:pic>
            <p:nvPicPr>
              <p:cNvPr id="254" name="Ink 25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628584" y="4294611"/>
                <a:ext cx="793800" cy="1262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60" name="Ink 259"/>
              <p14:cNvContentPartPr/>
              <p14:nvPr/>
            </p14:nvContentPartPr>
            <p14:xfrm>
              <a:off x="6474744" y="934323"/>
              <a:ext cx="231120" cy="228240"/>
            </p14:xfrm>
          </p:contentPart>
        </mc:Choice>
        <mc:Fallback xmlns="">
          <p:pic>
            <p:nvPicPr>
              <p:cNvPr id="260" name="Ink 25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460704" y="922821"/>
                <a:ext cx="255240" cy="256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64" name="Ink 263"/>
              <p14:cNvContentPartPr/>
              <p14:nvPr/>
            </p14:nvContentPartPr>
            <p14:xfrm>
              <a:off x="6013584" y="2870403"/>
              <a:ext cx="1720800" cy="914400"/>
            </p14:xfrm>
          </p:contentPart>
        </mc:Choice>
        <mc:Fallback xmlns="">
          <p:pic>
            <p:nvPicPr>
              <p:cNvPr id="264" name="Ink 26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03504" y="2856723"/>
                <a:ext cx="1746000" cy="94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814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672624" y="94443"/>
              <a:ext cx="4241880" cy="905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0384" y="82203"/>
                <a:ext cx="4269240" cy="9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2" name="Ink 31"/>
              <p14:cNvContentPartPr/>
              <p14:nvPr/>
            </p14:nvContentPartPr>
            <p14:xfrm>
              <a:off x="2877264" y="935403"/>
              <a:ext cx="1015200" cy="3240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69704" y="919923"/>
                <a:ext cx="103824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3" name="Ink 42"/>
              <p14:cNvContentPartPr/>
              <p14:nvPr/>
            </p14:nvContentPartPr>
            <p14:xfrm>
              <a:off x="2904624" y="301083"/>
              <a:ext cx="6122520" cy="129492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93824" y="288123"/>
                <a:ext cx="6145920" cy="13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5" name="Ink 74"/>
              <p14:cNvContentPartPr/>
              <p14:nvPr/>
            </p14:nvContentPartPr>
            <p14:xfrm>
              <a:off x="4578624" y="977883"/>
              <a:ext cx="935640" cy="2376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69984" y="961683"/>
                <a:ext cx="96012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6" name="Ink 75"/>
              <p14:cNvContentPartPr/>
              <p14:nvPr/>
            </p14:nvContentPartPr>
            <p14:xfrm>
              <a:off x="6236784" y="1062123"/>
              <a:ext cx="1239840" cy="5616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28504" y="1045203"/>
                <a:ext cx="126468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7" name="Ink 136"/>
              <p14:cNvContentPartPr/>
              <p14:nvPr/>
            </p14:nvContentPartPr>
            <p14:xfrm>
              <a:off x="1882224" y="2417883"/>
              <a:ext cx="1193040" cy="1800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65304" y="2403843"/>
                <a:ext cx="122724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5" name="Ink 164"/>
              <p14:cNvContentPartPr/>
              <p14:nvPr/>
            </p14:nvContentPartPr>
            <p14:xfrm>
              <a:off x="4817664" y="2460723"/>
              <a:ext cx="937440" cy="71640"/>
            </p14:xfrm>
          </p:contentPart>
        </mc:Choice>
        <mc:Fallback xmlns="">
          <p:pic>
            <p:nvPicPr>
              <p:cNvPr id="165" name="Ink 16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01104" y="2441283"/>
                <a:ext cx="97344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6" name="Ink 185"/>
              <p14:cNvContentPartPr/>
              <p14:nvPr/>
            </p14:nvContentPartPr>
            <p14:xfrm>
              <a:off x="1082304" y="1553523"/>
              <a:ext cx="4480920" cy="2714760"/>
            </p14:xfrm>
          </p:contentPart>
        </mc:Choice>
        <mc:Fallback xmlns="">
          <p:pic>
            <p:nvPicPr>
              <p:cNvPr id="186" name="Ink 18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69344" y="1538043"/>
                <a:ext cx="4510440" cy="27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1" name="Ink 200"/>
              <p14:cNvContentPartPr/>
              <p14:nvPr/>
            </p14:nvContentPartPr>
            <p14:xfrm>
              <a:off x="3617784" y="3817923"/>
              <a:ext cx="1715400" cy="68760"/>
            </p14:xfrm>
          </p:contentPart>
        </mc:Choice>
        <mc:Fallback xmlns="">
          <p:pic>
            <p:nvPicPr>
              <p:cNvPr id="201" name="Ink 20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07704" y="3798123"/>
                <a:ext cx="174348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8" name="Ink 217"/>
              <p14:cNvContentPartPr/>
              <p14:nvPr/>
            </p14:nvContentPartPr>
            <p14:xfrm>
              <a:off x="3667104" y="2072283"/>
              <a:ext cx="2970720" cy="901080"/>
            </p14:xfrm>
          </p:contentPart>
        </mc:Choice>
        <mc:Fallback xmlns="">
          <p:pic>
            <p:nvPicPr>
              <p:cNvPr id="218" name="Ink 21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54864" y="2056443"/>
                <a:ext cx="2998800" cy="9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39" name="Ink 238"/>
              <p14:cNvContentPartPr/>
              <p14:nvPr/>
            </p14:nvContentPartPr>
            <p14:xfrm>
              <a:off x="5995224" y="3782643"/>
              <a:ext cx="1108800" cy="74880"/>
            </p14:xfrm>
          </p:contentPart>
        </mc:Choice>
        <mc:Fallback xmlns="">
          <p:pic>
            <p:nvPicPr>
              <p:cNvPr id="239" name="Ink 23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984064" y="3765003"/>
                <a:ext cx="113796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65" name="Ink 264"/>
              <p14:cNvContentPartPr/>
              <p14:nvPr/>
            </p14:nvContentPartPr>
            <p14:xfrm>
              <a:off x="1775304" y="4554123"/>
              <a:ext cx="588240" cy="352080"/>
            </p14:xfrm>
          </p:contentPart>
        </mc:Choice>
        <mc:Fallback xmlns="">
          <p:pic>
            <p:nvPicPr>
              <p:cNvPr id="265" name="Ink 26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61624" y="4539723"/>
                <a:ext cx="609120" cy="38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67" name="Ink 266"/>
              <p14:cNvContentPartPr/>
              <p14:nvPr/>
            </p14:nvContentPartPr>
            <p14:xfrm>
              <a:off x="2537424" y="4491483"/>
              <a:ext cx="1344600" cy="692640"/>
            </p14:xfrm>
          </p:contentPart>
        </mc:Choice>
        <mc:Fallback xmlns="">
          <p:pic>
            <p:nvPicPr>
              <p:cNvPr id="267" name="Ink 26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525904" y="4476003"/>
                <a:ext cx="1369440" cy="7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72" name="Ink 271"/>
              <p14:cNvContentPartPr/>
              <p14:nvPr/>
            </p14:nvContentPartPr>
            <p14:xfrm>
              <a:off x="1011744" y="2306643"/>
              <a:ext cx="7712280" cy="4229280"/>
            </p14:xfrm>
          </p:contentPart>
        </mc:Choice>
        <mc:Fallback xmlns="">
          <p:pic>
            <p:nvPicPr>
              <p:cNvPr id="272" name="Ink 27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00943" y="2291163"/>
                <a:ext cx="7738561" cy="425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76" name="Ink 275"/>
              <p14:cNvContentPartPr/>
              <p14:nvPr/>
            </p14:nvContentPartPr>
            <p14:xfrm>
              <a:off x="2790864" y="4845363"/>
              <a:ext cx="846360" cy="3780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781144" y="4829523"/>
                <a:ext cx="87048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96" name="Ink 295"/>
              <p14:cNvContentPartPr/>
              <p14:nvPr/>
            </p14:nvContentPartPr>
            <p14:xfrm>
              <a:off x="1383264" y="2029443"/>
              <a:ext cx="279360" cy="798120"/>
            </p14:xfrm>
          </p:contentPart>
        </mc:Choice>
        <mc:Fallback xmlns="">
          <p:pic>
            <p:nvPicPr>
              <p:cNvPr id="296" name="Ink 29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373184" y="2020803"/>
                <a:ext cx="295200" cy="81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44" name="Ink 343"/>
              <p14:cNvContentPartPr/>
              <p14:nvPr/>
            </p14:nvContentPartPr>
            <p14:xfrm>
              <a:off x="3696984" y="5820243"/>
              <a:ext cx="3633840" cy="102600"/>
            </p14:xfrm>
          </p:contentPart>
        </mc:Choice>
        <mc:Fallback xmlns="">
          <p:pic>
            <p:nvPicPr>
              <p:cNvPr id="344" name="Ink 34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686904" y="5806203"/>
                <a:ext cx="3658320" cy="13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004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98744" y="154563"/>
              <a:ext cx="7067160" cy="4036619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6144" y="142683"/>
                <a:ext cx="7098480" cy="4064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9" name="Ink 28"/>
              <p14:cNvContentPartPr/>
              <p14:nvPr/>
            </p14:nvContentPartPr>
            <p14:xfrm>
              <a:off x="2438064" y="585483"/>
              <a:ext cx="1729440" cy="7632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24744" y="569643"/>
                <a:ext cx="17582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6" name="Ink 65"/>
              <p14:cNvContentPartPr/>
              <p14:nvPr/>
            </p14:nvContentPartPr>
            <p14:xfrm>
              <a:off x="6067584" y="695283"/>
              <a:ext cx="1409040" cy="3096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54984" y="683043"/>
                <a:ext cx="143280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2" name="Ink 91"/>
              <p14:cNvContentPartPr/>
              <p14:nvPr/>
            </p14:nvContentPartPr>
            <p14:xfrm>
              <a:off x="4825224" y="157803"/>
              <a:ext cx="3252960" cy="1283400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13344" y="144123"/>
                <a:ext cx="3277440" cy="13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3" name="Ink 92"/>
              <p14:cNvContentPartPr/>
              <p14:nvPr/>
            </p14:nvContentPartPr>
            <p14:xfrm>
              <a:off x="5835384" y="255723"/>
              <a:ext cx="291240" cy="864720"/>
            </p14:xfrm>
          </p:contentPart>
        </mc:Choice>
        <mc:Fallback xmlns="">
          <p:pic>
            <p:nvPicPr>
              <p:cNvPr id="93" name="Ink 9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820624" y="244563"/>
                <a:ext cx="316800" cy="88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5" name="Ink 94"/>
              <p14:cNvContentPartPr/>
              <p14:nvPr/>
            </p14:nvContentPartPr>
            <p14:xfrm>
              <a:off x="7413624" y="313323"/>
              <a:ext cx="252720" cy="85788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406064" y="300723"/>
                <a:ext cx="274680" cy="87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8" name="Ink 117"/>
              <p14:cNvContentPartPr/>
              <p14:nvPr/>
            </p14:nvContentPartPr>
            <p14:xfrm>
              <a:off x="2627784" y="2376123"/>
              <a:ext cx="1534680" cy="1872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613384" y="2363163"/>
                <a:ext cx="156672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9" name="Ink 148"/>
              <p14:cNvContentPartPr/>
              <p14:nvPr/>
            </p14:nvContentPartPr>
            <p14:xfrm>
              <a:off x="6102504" y="2283963"/>
              <a:ext cx="1515240" cy="7020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89904" y="2264883"/>
                <a:ext cx="154728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6" name="Ink 205"/>
              <p14:cNvContentPartPr/>
              <p14:nvPr/>
            </p14:nvContentPartPr>
            <p14:xfrm>
              <a:off x="3337344" y="4059843"/>
              <a:ext cx="2139480" cy="28800"/>
            </p14:xfrm>
          </p:contentPart>
        </mc:Choice>
        <mc:Fallback xmlns="">
          <p:pic>
            <p:nvPicPr>
              <p:cNvPr id="206" name="Ink 20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25104" y="4047603"/>
                <a:ext cx="216504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23" name="Ink 222"/>
              <p14:cNvContentPartPr/>
              <p14:nvPr/>
            </p14:nvContentPartPr>
            <p14:xfrm>
              <a:off x="5089464" y="5904062"/>
              <a:ext cx="809640" cy="1025280"/>
            </p14:xfrm>
          </p:contentPart>
        </mc:Choice>
        <mc:Fallback xmlns="">
          <p:pic>
            <p:nvPicPr>
              <p:cNvPr id="223" name="Ink 22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076864" y="5888942"/>
                <a:ext cx="840960" cy="10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32" name="Ink 231"/>
              <p14:cNvContentPartPr/>
              <p14:nvPr/>
            </p14:nvContentPartPr>
            <p14:xfrm>
              <a:off x="314064" y="153843"/>
              <a:ext cx="997200" cy="844560"/>
            </p14:xfrm>
          </p:contentPart>
        </mc:Choice>
        <mc:Fallback xmlns="">
          <p:pic>
            <p:nvPicPr>
              <p:cNvPr id="232" name="Ink 23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02904" y="142683"/>
                <a:ext cx="1022040" cy="86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33" name="Ink 232"/>
              <p14:cNvContentPartPr/>
              <p14:nvPr/>
            </p14:nvContentPartPr>
            <p14:xfrm>
              <a:off x="2300184" y="129723"/>
              <a:ext cx="230040" cy="966960"/>
            </p14:xfrm>
          </p:contentPart>
        </mc:Choice>
        <mc:Fallback xmlns="">
          <p:pic>
            <p:nvPicPr>
              <p:cNvPr id="233" name="Ink 23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85424" y="120003"/>
                <a:ext cx="251640" cy="9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34" name="Ink 233"/>
              <p14:cNvContentPartPr/>
              <p14:nvPr/>
            </p14:nvContentPartPr>
            <p14:xfrm>
              <a:off x="4128264" y="171123"/>
              <a:ext cx="216360" cy="945360"/>
            </p14:xfrm>
          </p:contentPart>
        </mc:Choice>
        <mc:Fallback xmlns="">
          <p:pic>
            <p:nvPicPr>
              <p:cNvPr id="234" name="Ink 23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116384" y="158163"/>
                <a:ext cx="245160" cy="9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48" name="Ink 247"/>
              <p14:cNvContentPartPr/>
              <p14:nvPr/>
            </p14:nvContentPartPr>
            <p14:xfrm>
              <a:off x="6823944" y="4004043"/>
              <a:ext cx="1182960" cy="47880"/>
            </p14:xfrm>
          </p:contentPart>
        </mc:Choice>
        <mc:Fallback xmlns="">
          <p:pic>
            <p:nvPicPr>
              <p:cNvPr id="248" name="Ink 247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811704" y="3990363"/>
                <a:ext cx="121212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58" name="Ink 257"/>
              <p14:cNvContentPartPr/>
              <p14:nvPr/>
            </p14:nvContentPartPr>
            <p14:xfrm>
              <a:off x="5620104" y="2885883"/>
              <a:ext cx="983520" cy="873000"/>
            </p14:xfrm>
          </p:contentPart>
        </mc:Choice>
        <mc:Fallback xmlns="">
          <p:pic>
            <p:nvPicPr>
              <p:cNvPr id="258" name="Ink 25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608944" y="2875083"/>
                <a:ext cx="1005120" cy="89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88" name="Ink 287"/>
              <p14:cNvContentPartPr/>
              <p14:nvPr/>
            </p14:nvContentPartPr>
            <p14:xfrm>
              <a:off x="3418344" y="5050502"/>
              <a:ext cx="2568600" cy="10332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408624" y="5040422"/>
                <a:ext cx="259452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18" name="Ink 317"/>
              <p14:cNvContentPartPr/>
              <p14:nvPr/>
            </p14:nvContentPartPr>
            <p14:xfrm>
              <a:off x="3278304" y="5797862"/>
              <a:ext cx="2111760" cy="144360"/>
            </p14:xfrm>
          </p:contentPart>
        </mc:Choice>
        <mc:Fallback xmlns="">
          <p:pic>
            <p:nvPicPr>
              <p:cNvPr id="318" name="Ink 317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262104" y="5781302"/>
                <a:ext cx="214668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20" name="Ink 319"/>
              <p14:cNvContentPartPr/>
              <p14:nvPr/>
            </p14:nvContentPartPr>
            <p14:xfrm>
              <a:off x="3217824" y="5850782"/>
              <a:ext cx="2170080" cy="167040"/>
            </p14:xfrm>
          </p:contentPart>
        </mc:Choice>
        <mc:Fallback xmlns="">
          <p:pic>
            <p:nvPicPr>
              <p:cNvPr id="320" name="Ink 31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204864" y="5839622"/>
                <a:ext cx="219924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22" name="Ink 321"/>
              <p14:cNvContentPartPr/>
              <p14:nvPr/>
            </p14:nvContentPartPr>
            <p14:xfrm>
              <a:off x="3200184" y="6440102"/>
              <a:ext cx="2147400" cy="178200"/>
            </p14:xfrm>
          </p:contentPart>
        </mc:Choice>
        <mc:Fallback xmlns="">
          <p:pic>
            <p:nvPicPr>
              <p:cNvPr id="322" name="Ink 321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185784" y="6426422"/>
                <a:ext cx="217764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25" name="Ink 324"/>
              <p14:cNvContentPartPr/>
              <p14:nvPr/>
            </p14:nvContentPartPr>
            <p14:xfrm>
              <a:off x="3149784" y="6460262"/>
              <a:ext cx="2140200" cy="173880"/>
            </p14:xfrm>
          </p:contentPart>
        </mc:Choice>
        <mc:Fallback xmlns="">
          <p:pic>
            <p:nvPicPr>
              <p:cNvPr id="325" name="Ink 324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135024" y="6448382"/>
                <a:ext cx="2169720" cy="19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5" name="Ink 344"/>
              <p14:cNvContentPartPr/>
              <p14:nvPr/>
            </p14:nvContentPartPr>
            <p14:xfrm>
              <a:off x="5408784" y="2289003"/>
              <a:ext cx="2094840" cy="577379"/>
            </p14:xfrm>
          </p:contentPart>
        </mc:Choice>
        <mc:Fallback xmlns="">
          <p:pic>
            <p:nvPicPr>
              <p:cNvPr id="345" name="Ink 34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394024" y="2273885"/>
                <a:ext cx="2124360" cy="609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6" name="Ink 345"/>
              <p14:cNvContentPartPr/>
              <p14:nvPr/>
            </p14:nvContentPartPr>
            <p14:xfrm>
              <a:off x="669384" y="3506822"/>
              <a:ext cx="5166360" cy="1203120"/>
            </p14:xfrm>
          </p:contentPart>
        </mc:Choice>
        <mc:Fallback xmlns="">
          <p:pic>
            <p:nvPicPr>
              <p:cNvPr id="346" name="Ink 34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62544" y="3496382"/>
                <a:ext cx="5184360" cy="122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47" name="Ink 346"/>
              <p14:cNvContentPartPr/>
              <p14:nvPr/>
            </p14:nvContentPartPr>
            <p14:xfrm>
              <a:off x="3556224" y="3558723"/>
              <a:ext cx="2084400" cy="970499"/>
            </p14:xfrm>
          </p:contentPart>
        </mc:Choice>
        <mc:Fallback xmlns="">
          <p:pic>
            <p:nvPicPr>
              <p:cNvPr id="347" name="Ink 34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541104" y="3542164"/>
                <a:ext cx="2111400" cy="1005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48" name="Ink 347"/>
              <p14:cNvContentPartPr/>
              <p14:nvPr/>
            </p14:nvContentPartPr>
            <p14:xfrm>
              <a:off x="5813784" y="3618483"/>
              <a:ext cx="2152080" cy="841619"/>
            </p14:xfrm>
          </p:contentPart>
        </mc:Choice>
        <mc:Fallback xmlns="">
          <p:pic>
            <p:nvPicPr>
              <p:cNvPr id="348" name="Ink 347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800824" y="3604444"/>
                <a:ext cx="2179800" cy="868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49" name="Ink 348"/>
              <p14:cNvContentPartPr/>
              <p14:nvPr/>
            </p14:nvContentPartPr>
            <p14:xfrm>
              <a:off x="1263744" y="4632603"/>
              <a:ext cx="6411240" cy="1672499"/>
            </p14:xfrm>
          </p:contentPart>
        </mc:Choice>
        <mc:Fallback xmlns="">
          <p:pic>
            <p:nvPicPr>
              <p:cNvPr id="349" name="Ink 348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254024" y="4622521"/>
                <a:ext cx="6437160" cy="169734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60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859264" y="354003"/>
              <a:ext cx="313920" cy="46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45584" y="338523"/>
                <a:ext cx="33516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3133584" y="278763"/>
              <a:ext cx="1809360" cy="2023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17384" y="263283"/>
                <a:ext cx="184176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3174984" y="946563"/>
              <a:ext cx="1730520" cy="222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65264" y="931803"/>
                <a:ext cx="175572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5" name="Ink 34"/>
              <p14:cNvContentPartPr/>
              <p14:nvPr/>
            </p14:nvContentPartPr>
            <p14:xfrm>
              <a:off x="4882824" y="355083"/>
              <a:ext cx="245880" cy="7160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64824" y="346803"/>
                <a:ext cx="277560" cy="743040"/>
              </a:xfrm>
              <a:prstGeom prst="rect">
                <a:avLst/>
              </a:prstGeom>
            </p:spPr>
          </p:pic>
        </mc:Fallback>
      </mc:AlternateContent>
      <p:pic>
        <p:nvPicPr>
          <p:cNvPr id="59" name="Picture 5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8763" y="2113548"/>
            <a:ext cx="8164635" cy="272714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3" name="Ink 62"/>
              <p14:cNvContentPartPr/>
              <p14:nvPr/>
            </p14:nvContentPartPr>
            <p14:xfrm>
              <a:off x="1839024" y="609963"/>
              <a:ext cx="6698160" cy="621180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32184" y="597363"/>
                <a:ext cx="6720480" cy="623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5040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99624" y="55203"/>
              <a:ext cx="4271400" cy="1263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384" y="42603"/>
                <a:ext cx="4292280" cy="12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" name="Ink 16"/>
              <p14:cNvContentPartPr/>
              <p14:nvPr/>
            </p14:nvContentPartPr>
            <p14:xfrm>
              <a:off x="667224" y="325563"/>
              <a:ext cx="3224880" cy="7020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5344" y="311523"/>
                <a:ext cx="324432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5" name="Ink 24"/>
              <p14:cNvContentPartPr/>
              <p14:nvPr/>
            </p14:nvContentPartPr>
            <p14:xfrm>
              <a:off x="5170104" y="334563"/>
              <a:ext cx="743760" cy="6012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57864" y="324123"/>
                <a:ext cx="765000" cy="62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0" name="Ink 39"/>
              <p14:cNvContentPartPr/>
              <p14:nvPr/>
            </p14:nvContentPartPr>
            <p14:xfrm>
              <a:off x="7047504" y="545883"/>
              <a:ext cx="831960" cy="26460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034544" y="533283"/>
                <a:ext cx="859320" cy="291240"/>
              </a:xfrm>
              <a:prstGeom prst="rect">
                <a:avLst/>
              </a:prstGeom>
            </p:spPr>
          </p:pic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2763" y="1728483"/>
            <a:ext cx="7082540" cy="301756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2" name="Ink 81"/>
              <p14:cNvContentPartPr/>
              <p14:nvPr/>
            </p14:nvContentPartPr>
            <p14:xfrm>
              <a:off x="7198704" y="3921963"/>
              <a:ext cx="1231200" cy="40752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186104" y="3904323"/>
                <a:ext cx="126072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3" name="Ink 122"/>
              <p14:cNvContentPartPr/>
              <p14:nvPr/>
            </p14:nvContentPartPr>
            <p14:xfrm>
              <a:off x="1614744" y="4526043"/>
              <a:ext cx="6925680" cy="805680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08264" y="4514523"/>
                <a:ext cx="6949800" cy="82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8" name="Ink 127"/>
              <p14:cNvContentPartPr/>
              <p14:nvPr/>
            </p14:nvContentPartPr>
            <p14:xfrm>
              <a:off x="2159784" y="3925923"/>
              <a:ext cx="533520" cy="53316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152944" y="3918723"/>
                <a:ext cx="548640" cy="54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5" name="Ink 134"/>
              <p14:cNvContentPartPr/>
              <p14:nvPr/>
            </p14:nvContentPartPr>
            <p14:xfrm>
              <a:off x="5805144" y="399363"/>
              <a:ext cx="928800" cy="17496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91824" y="382803"/>
                <a:ext cx="95832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6" name="Ink 135"/>
              <p14:cNvContentPartPr/>
              <p14:nvPr/>
            </p14:nvContentPartPr>
            <p14:xfrm>
              <a:off x="6675624" y="464523"/>
              <a:ext cx="218880" cy="427680"/>
            </p14:xfrm>
          </p:contentPart>
        </mc:Choice>
        <mc:Fallback xmlns="">
          <p:pic>
            <p:nvPicPr>
              <p:cNvPr id="136" name="Ink 13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62304" y="450843"/>
                <a:ext cx="246960" cy="45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7" name="Ink 136"/>
              <p14:cNvContentPartPr/>
              <p14:nvPr/>
            </p14:nvContentPartPr>
            <p14:xfrm>
              <a:off x="5870664" y="802563"/>
              <a:ext cx="854640" cy="14580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60224" y="789603"/>
                <a:ext cx="8798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8" name="Ink 137"/>
              <p14:cNvContentPartPr/>
              <p14:nvPr/>
            </p14:nvContentPartPr>
            <p14:xfrm>
              <a:off x="6248304" y="1121163"/>
              <a:ext cx="616320" cy="261720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241104" y="1113963"/>
                <a:ext cx="630720" cy="27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3920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88" y="1720602"/>
            <a:ext cx="7740623" cy="347838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1074024" y="5357643"/>
              <a:ext cx="7389720" cy="14558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1784" y="5346123"/>
                <a:ext cx="7414920" cy="148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1950264" y="5938323"/>
              <a:ext cx="1056600" cy="190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39104" y="5926083"/>
                <a:ext cx="107712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9" name="Ink 38"/>
              <p14:cNvContentPartPr/>
              <p14:nvPr/>
            </p14:nvContentPartPr>
            <p14:xfrm>
              <a:off x="3720024" y="5918523"/>
              <a:ext cx="1033560" cy="176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10304" y="5907363"/>
                <a:ext cx="105804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5" name="Ink 54"/>
              <p14:cNvContentPartPr/>
              <p14:nvPr/>
            </p14:nvContentPartPr>
            <p14:xfrm>
              <a:off x="5313024" y="5936163"/>
              <a:ext cx="1093320" cy="3636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300064" y="5923203"/>
                <a:ext cx="1117800" cy="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7" name="Ink 76"/>
              <p14:cNvContentPartPr/>
              <p14:nvPr/>
            </p14:nvContentPartPr>
            <p14:xfrm>
              <a:off x="605664" y="5290323"/>
              <a:ext cx="2538360" cy="124308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98824" y="5279163"/>
                <a:ext cx="2556360" cy="126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9" name="Ink 88"/>
              <p14:cNvContentPartPr/>
              <p14:nvPr/>
            </p14:nvContentPartPr>
            <p14:xfrm>
              <a:off x="6988464" y="3326163"/>
              <a:ext cx="801720" cy="45432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980904" y="3317883"/>
                <a:ext cx="821520" cy="47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3" name="Ink 92"/>
              <p14:cNvContentPartPr/>
              <p14:nvPr/>
            </p14:nvContentPartPr>
            <p14:xfrm>
              <a:off x="2287944" y="4411923"/>
              <a:ext cx="1563840" cy="24480"/>
            </p14:xfrm>
          </p:contentPart>
        </mc:Choice>
        <mc:Fallback xmlns="">
          <p:pic>
            <p:nvPicPr>
              <p:cNvPr id="93" name="Ink 9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283264" y="4406523"/>
                <a:ext cx="15739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5" name="Ink 94"/>
              <p14:cNvContentPartPr/>
              <p14:nvPr/>
            </p14:nvContentPartPr>
            <p14:xfrm>
              <a:off x="3438864" y="6538083"/>
              <a:ext cx="3085920" cy="23904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32744" y="6530163"/>
                <a:ext cx="3104640" cy="25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87748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" name="Picture 1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677" y="4418023"/>
            <a:ext cx="5658213" cy="2119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694944" y="503043"/>
              <a:ext cx="1492920" cy="471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1984" y="486123"/>
                <a:ext cx="152100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9" name="Ink 28"/>
              <p14:cNvContentPartPr/>
              <p14:nvPr/>
            </p14:nvContentPartPr>
            <p14:xfrm>
              <a:off x="2375064" y="893283"/>
              <a:ext cx="3007440" cy="15084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8584" y="878163"/>
                <a:ext cx="30290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" name="Ink 29"/>
              <p14:cNvContentPartPr/>
              <p14:nvPr/>
            </p14:nvContentPartPr>
            <p14:xfrm>
              <a:off x="2381184" y="959523"/>
              <a:ext cx="2780640" cy="1483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69664" y="944043"/>
                <a:ext cx="280332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2" name="Ink 31"/>
              <p14:cNvContentPartPr/>
              <p14:nvPr/>
            </p14:nvContentPartPr>
            <p14:xfrm>
              <a:off x="2378304" y="1386123"/>
              <a:ext cx="2875680" cy="28728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65704" y="1372803"/>
                <a:ext cx="290232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6" name="Ink 105"/>
              <p14:cNvContentPartPr/>
              <p14:nvPr/>
            </p14:nvContentPartPr>
            <p14:xfrm>
              <a:off x="5264424" y="940803"/>
              <a:ext cx="392040" cy="439560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48224" y="927483"/>
                <a:ext cx="421920" cy="46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8" name="Ink 177"/>
              <p14:cNvContentPartPr/>
              <p14:nvPr/>
            </p14:nvContentPartPr>
            <p14:xfrm>
              <a:off x="7512624" y="3846363"/>
              <a:ext cx="1078560" cy="450000"/>
            </p14:xfrm>
          </p:contentPart>
        </mc:Choice>
        <mc:Fallback xmlns="">
          <p:pic>
            <p:nvPicPr>
              <p:cNvPr id="178" name="Ink 17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502184" y="3835923"/>
                <a:ext cx="1103040" cy="47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45" name="Ink 244"/>
              <p14:cNvContentPartPr/>
              <p14:nvPr/>
            </p14:nvContentPartPr>
            <p14:xfrm>
              <a:off x="5186664" y="3115203"/>
              <a:ext cx="1084680" cy="54000"/>
            </p14:xfrm>
          </p:contentPart>
        </mc:Choice>
        <mc:Fallback xmlns="">
          <p:pic>
            <p:nvPicPr>
              <p:cNvPr id="245" name="Ink 24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180184" y="3103683"/>
                <a:ext cx="11023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7" name="Ink 246"/>
              <p14:cNvContentPartPr/>
              <p14:nvPr/>
            </p14:nvContentPartPr>
            <p14:xfrm>
              <a:off x="5113224" y="3696603"/>
              <a:ext cx="614520" cy="22680"/>
            </p14:xfrm>
          </p:contentPart>
        </mc:Choice>
        <mc:Fallback xmlns="">
          <p:pic>
            <p:nvPicPr>
              <p:cNvPr id="247" name="Ink 24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06024" y="3683283"/>
                <a:ext cx="6282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49" name="Ink 248"/>
              <p14:cNvContentPartPr/>
              <p14:nvPr/>
            </p14:nvContentPartPr>
            <p14:xfrm>
              <a:off x="9451584" y="5596683"/>
              <a:ext cx="125280" cy="113040"/>
            </p14:xfrm>
          </p:contentPart>
        </mc:Choice>
        <mc:Fallback xmlns="">
          <p:pic>
            <p:nvPicPr>
              <p:cNvPr id="249" name="Ink 24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432864" y="5577963"/>
                <a:ext cx="16272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50" name="Ink 249"/>
              <p14:cNvContentPartPr/>
              <p14:nvPr/>
            </p14:nvContentPartPr>
            <p14:xfrm>
              <a:off x="7644744" y="6651483"/>
              <a:ext cx="1116720" cy="90360"/>
            </p14:xfrm>
          </p:contentPart>
        </mc:Choice>
        <mc:Fallback xmlns="">
          <p:pic>
            <p:nvPicPr>
              <p:cNvPr id="250" name="Ink 24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638624" y="6642123"/>
                <a:ext cx="11350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54" name="Ink 253"/>
              <p14:cNvContentPartPr/>
              <p14:nvPr/>
            </p14:nvContentPartPr>
            <p14:xfrm>
              <a:off x="5747184" y="6756243"/>
              <a:ext cx="1062000" cy="57960"/>
            </p14:xfrm>
          </p:contentPart>
        </mc:Choice>
        <mc:Fallback xmlns="">
          <p:pic>
            <p:nvPicPr>
              <p:cNvPr id="254" name="Ink 25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735304" y="6743643"/>
                <a:ext cx="108072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59" name="Ink 258"/>
              <p14:cNvContentPartPr/>
              <p14:nvPr/>
            </p14:nvContentPartPr>
            <p14:xfrm>
              <a:off x="3770784" y="4908003"/>
              <a:ext cx="1063800" cy="640800"/>
            </p14:xfrm>
          </p:contentPart>
        </mc:Choice>
        <mc:Fallback xmlns="">
          <p:pic>
            <p:nvPicPr>
              <p:cNvPr id="259" name="Ink 258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758544" y="4901523"/>
                <a:ext cx="1085760" cy="65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76" name="Ink 275"/>
              <p14:cNvContentPartPr/>
              <p14:nvPr/>
            </p14:nvContentPartPr>
            <p14:xfrm>
              <a:off x="210744" y="4279803"/>
              <a:ext cx="1197000" cy="42804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98864" y="4269363"/>
                <a:ext cx="1221480" cy="44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77" name="Ink 276"/>
              <p14:cNvContentPartPr/>
              <p14:nvPr/>
            </p14:nvContentPartPr>
            <p14:xfrm>
              <a:off x="683064" y="119283"/>
              <a:ext cx="8031960" cy="6615000"/>
            </p14:xfrm>
          </p:contentPart>
        </mc:Choice>
        <mc:Fallback xmlns="">
          <p:pic>
            <p:nvPicPr>
              <p:cNvPr id="277" name="Ink 27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5144" y="106683"/>
                <a:ext cx="8052480" cy="66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86" name="Ink 285"/>
              <p14:cNvContentPartPr/>
              <p14:nvPr/>
            </p14:nvContentPartPr>
            <p14:xfrm>
              <a:off x="2967984" y="4679403"/>
              <a:ext cx="360" cy="36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949264" y="4660683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87" name="Ink 286"/>
              <p14:cNvContentPartPr/>
              <p14:nvPr/>
            </p14:nvContentPartPr>
            <p14:xfrm>
              <a:off x="1979424" y="5582283"/>
              <a:ext cx="131760" cy="888120"/>
            </p14:xfrm>
          </p:contentPart>
        </mc:Choice>
        <mc:Fallback xmlns="">
          <p:pic>
            <p:nvPicPr>
              <p:cNvPr id="287" name="Ink 286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968624" y="5571843"/>
                <a:ext cx="153000" cy="90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88" name="Ink 287"/>
              <p14:cNvContentPartPr/>
              <p14:nvPr/>
            </p14:nvContentPartPr>
            <p14:xfrm>
              <a:off x="2161944" y="6467163"/>
              <a:ext cx="606600" cy="24444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150064" y="6458523"/>
                <a:ext cx="629640" cy="2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96" name="Ink 295"/>
              <p14:cNvContentPartPr/>
              <p14:nvPr/>
            </p14:nvContentPartPr>
            <p14:xfrm>
              <a:off x="7294104" y="1169403"/>
              <a:ext cx="904320" cy="651960"/>
            </p14:xfrm>
          </p:contentPart>
        </mc:Choice>
        <mc:Fallback xmlns="">
          <p:pic>
            <p:nvPicPr>
              <p:cNvPr id="296" name="Ink 295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284384" y="1162203"/>
                <a:ext cx="922320" cy="66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15" name="Ink 314"/>
              <p14:cNvContentPartPr/>
              <p14:nvPr/>
            </p14:nvContentPartPr>
            <p14:xfrm>
              <a:off x="5305104" y="3105123"/>
              <a:ext cx="886320" cy="83160"/>
            </p14:xfrm>
          </p:contentPart>
        </mc:Choice>
        <mc:Fallback xmlns="">
          <p:pic>
            <p:nvPicPr>
              <p:cNvPr id="315" name="Ink 314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296824" y="3095403"/>
                <a:ext cx="90432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16" name="Ink 315"/>
              <p14:cNvContentPartPr/>
              <p14:nvPr/>
            </p14:nvContentPartPr>
            <p14:xfrm>
              <a:off x="5361264" y="3127083"/>
              <a:ext cx="813600" cy="56880"/>
            </p14:xfrm>
          </p:contentPart>
        </mc:Choice>
        <mc:Fallback xmlns="">
          <p:pic>
            <p:nvPicPr>
              <p:cNvPr id="316" name="Ink 31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55144" y="3120963"/>
                <a:ext cx="82692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18" name="Ink 317"/>
              <p14:cNvContentPartPr/>
              <p14:nvPr/>
            </p14:nvContentPartPr>
            <p14:xfrm>
              <a:off x="6815304" y="5395083"/>
              <a:ext cx="118800" cy="271440"/>
            </p14:xfrm>
          </p:contentPart>
        </mc:Choice>
        <mc:Fallback xmlns="">
          <p:pic>
            <p:nvPicPr>
              <p:cNvPr id="318" name="Ink 317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803064" y="5383563"/>
                <a:ext cx="142920" cy="29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92018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50824" y="120723"/>
              <a:ext cx="5385600" cy="2380801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3624" y="110642"/>
                <a:ext cx="5406480" cy="24042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3" name="Ink 22"/>
              <p14:cNvContentPartPr/>
              <p14:nvPr/>
            </p14:nvContentPartPr>
            <p14:xfrm>
              <a:off x="3080664" y="470283"/>
              <a:ext cx="1450440" cy="1944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69504" y="455523"/>
                <a:ext cx="147816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1" name="Ink 40"/>
              <p14:cNvContentPartPr/>
              <p14:nvPr/>
            </p14:nvContentPartPr>
            <p14:xfrm>
              <a:off x="5194224" y="506283"/>
              <a:ext cx="1222920" cy="3168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84504" y="487563"/>
                <a:ext cx="125136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1" name="Ink 80"/>
              <p14:cNvContentPartPr/>
              <p14:nvPr/>
            </p14:nvContentPartPr>
            <p14:xfrm>
              <a:off x="5209704" y="1697883"/>
              <a:ext cx="1111680" cy="2844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99264" y="1678443"/>
                <a:ext cx="1139760" cy="6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5" name="Ink 84"/>
              <p14:cNvContentPartPr/>
              <p14:nvPr/>
            </p14:nvContentPartPr>
            <p14:xfrm>
              <a:off x="5107104" y="2381883"/>
              <a:ext cx="71280" cy="994320"/>
            </p14:xfrm>
          </p:contentPart>
        </mc:Choice>
        <mc:Fallback xmlns="">
          <p:pic>
            <p:nvPicPr>
              <p:cNvPr id="85" name="Ink 8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091624" y="2373243"/>
                <a:ext cx="94320" cy="10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6" name="Ink 85"/>
              <p14:cNvContentPartPr/>
              <p14:nvPr/>
            </p14:nvContentPartPr>
            <p14:xfrm>
              <a:off x="1574424" y="3306003"/>
              <a:ext cx="4622760" cy="14940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66864" y="3297363"/>
                <a:ext cx="463932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8" name="Ink 87"/>
              <p14:cNvContentPartPr/>
              <p14:nvPr/>
            </p14:nvContentPartPr>
            <p14:xfrm>
              <a:off x="926424" y="2528763"/>
              <a:ext cx="4221360" cy="90072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08064" y="2511483"/>
                <a:ext cx="4245480" cy="9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9" name="Ink 98"/>
              <p14:cNvContentPartPr/>
              <p14:nvPr/>
            </p14:nvContentPartPr>
            <p14:xfrm>
              <a:off x="761904" y="4954803"/>
              <a:ext cx="5753160" cy="36108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52184" y="4946523"/>
                <a:ext cx="577404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1" name="Ink 100"/>
              <p14:cNvContentPartPr/>
              <p14:nvPr/>
            </p14:nvContentPartPr>
            <p14:xfrm>
              <a:off x="5070744" y="3934563"/>
              <a:ext cx="51120" cy="132300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064264" y="3925563"/>
                <a:ext cx="68400" cy="13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3" name="Ink 102"/>
              <p14:cNvContentPartPr/>
              <p14:nvPr/>
            </p14:nvContentPartPr>
            <p14:xfrm>
              <a:off x="712944" y="4218603"/>
              <a:ext cx="4282920" cy="52128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06464" y="4203843"/>
                <a:ext cx="4296240" cy="54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5" name="Ink 104"/>
              <p14:cNvContentPartPr/>
              <p14:nvPr/>
            </p14:nvContentPartPr>
            <p14:xfrm>
              <a:off x="4794984" y="5576163"/>
              <a:ext cx="159840" cy="104184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783824" y="5567163"/>
                <a:ext cx="181800" cy="10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7" name="Ink 106"/>
              <p14:cNvContentPartPr/>
              <p14:nvPr/>
            </p14:nvContentPartPr>
            <p14:xfrm>
              <a:off x="519984" y="6030123"/>
              <a:ext cx="5558760" cy="62748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13144" y="6022923"/>
                <a:ext cx="5577480" cy="64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/>
              <p14:cNvContentPartPr/>
              <p14:nvPr/>
            </p14:nvContentPartPr>
            <p14:xfrm>
              <a:off x="877824" y="5761203"/>
              <a:ext cx="3888360" cy="21960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64864" y="5747883"/>
                <a:ext cx="390708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1" name="Ink 110"/>
              <p14:cNvContentPartPr/>
              <p14:nvPr/>
            </p14:nvContentPartPr>
            <p14:xfrm>
              <a:off x="618264" y="-45957"/>
              <a:ext cx="6191280" cy="1161360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2504" y="-54957"/>
                <a:ext cx="6206400" cy="117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8" name="Ink 117"/>
              <p14:cNvContentPartPr/>
              <p14:nvPr/>
            </p14:nvContentPartPr>
            <p14:xfrm>
              <a:off x="7336944" y="4563244"/>
              <a:ext cx="60120" cy="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0" y="0"/>
                <a:ext cx="6012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22" name="Ink 121"/>
              <p14:cNvContentPartPr/>
              <p14:nvPr/>
            </p14:nvContentPartPr>
            <p14:xfrm>
              <a:off x="5373864" y="4528324"/>
              <a:ext cx="345240" cy="19728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366304" y="4516444"/>
                <a:ext cx="36468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3" name="Ink 132"/>
              <p14:cNvContentPartPr/>
              <p14:nvPr/>
            </p14:nvContentPartPr>
            <p14:xfrm>
              <a:off x="7550064" y="4494484"/>
              <a:ext cx="1023840" cy="52560"/>
            </p14:xfrm>
          </p:contentPart>
        </mc:Choice>
        <mc:Fallback xmlns="">
          <p:pic>
            <p:nvPicPr>
              <p:cNvPr id="133" name="Ink 132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540704" y="4486564"/>
                <a:ext cx="104688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37" name="Ink 136"/>
              <p14:cNvContentPartPr/>
              <p14:nvPr/>
            </p14:nvContentPartPr>
            <p14:xfrm>
              <a:off x="5563584" y="2675044"/>
              <a:ext cx="452520" cy="29736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555304" y="2664244"/>
                <a:ext cx="47160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39" name="Ink 138"/>
              <p14:cNvContentPartPr/>
              <p14:nvPr/>
            </p14:nvContentPartPr>
            <p14:xfrm>
              <a:off x="5259024" y="5928004"/>
              <a:ext cx="563400" cy="21420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248944" y="5920444"/>
                <a:ext cx="58104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42" name="Ink 141"/>
              <p14:cNvContentPartPr/>
              <p14:nvPr/>
            </p14:nvContentPartPr>
            <p14:xfrm>
              <a:off x="6427224" y="4016764"/>
              <a:ext cx="867240" cy="921960"/>
            </p14:xfrm>
          </p:contentPart>
        </mc:Choice>
        <mc:Fallback xmlns="">
          <p:pic>
            <p:nvPicPr>
              <p:cNvPr id="142" name="Ink 14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421464" y="4004164"/>
                <a:ext cx="884160" cy="9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43" name="Ink 142"/>
              <p14:cNvContentPartPr/>
              <p14:nvPr/>
            </p14:nvContentPartPr>
            <p14:xfrm>
              <a:off x="6159744" y="3403563"/>
              <a:ext cx="415080" cy="308281"/>
            </p14:xfrm>
          </p:contentPart>
        </mc:Choice>
        <mc:Fallback xmlns="">
          <p:pic>
            <p:nvPicPr>
              <p:cNvPr id="143" name="Ink 14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145344" y="3391678"/>
                <a:ext cx="441720" cy="3367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48" name="Ink 147"/>
              <p14:cNvContentPartPr/>
              <p14:nvPr/>
            </p14:nvContentPartPr>
            <p14:xfrm>
              <a:off x="6960024" y="4222203"/>
              <a:ext cx="1734840" cy="1881841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945264" y="4215003"/>
                <a:ext cx="1767960" cy="19084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9" name="Ink 148"/>
              <p14:cNvContentPartPr/>
              <p14:nvPr/>
            </p14:nvContentPartPr>
            <p14:xfrm>
              <a:off x="6701184" y="4286283"/>
              <a:ext cx="398520" cy="433201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693984" y="4277641"/>
                <a:ext cx="413280" cy="4526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65" name="Ink 164"/>
              <p14:cNvContentPartPr/>
              <p14:nvPr/>
            </p14:nvContentPartPr>
            <p14:xfrm>
              <a:off x="7658784" y="5544604"/>
              <a:ext cx="975600" cy="95040"/>
            </p14:xfrm>
          </p:contentPart>
        </mc:Choice>
        <mc:Fallback xmlns="">
          <p:pic>
            <p:nvPicPr>
              <p:cNvPr id="165" name="Ink 164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648344" y="5529484"/>
                <a:ext cx="1002600" cy="12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13042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37</TotalTime>
  <Words>0</Words>
  <Application>Microsoft Office PowerPoint</Application>
  <PresentationFormat>On-screen Show (4:3)</PresentationFormat>
  <Paragraphs>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37</cp:revision>
  <dcterms:created xsi:type="dcterms:W3CDTF">2018-08-30T17:22:35Z</dcterms:created>
  <dcterms:modified xsi:type="dcterms:W3CDTF">2018-10-20T03:32:37Z</dcterms:modified>
</cp:coreProperties>
</file>